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E677E04">
      <w:pPr>
        <w:pStyle w:val="43"/>
        <w:spacing w:line="240" w:lineRule="auto"/>
      </w:pPr>
      <w:r>
        <w:fldChar w:fldCharType="begin"/>
      </w:r>
      <w:r>
        <w:instrText xml:space="preserve"> MACROBUTTON MTEditEquationSection2 </w:instrText>
      </w:r>
      <w:r>
        <w:rPr>
          <w:rStyle w:val="40"/>
          <w:rFonts w:hint="eastAsia"/>
        </w:rPr>
        <w:instrText xml:space="preserve">公式章 1 节 1</w:instrText>
      </w:r>
      <w:r>
        <w:fldChar w:fldCharType="begin"/>
      </w:r>
      <w:r>
        <w:instrText xml:space="preserve"> </w:instrText>
      </w:r>
      <w:r>
        <w:rPr>
          <w:rFonts w:hint="eastAsia"/>
        </w:rPr>
        <w:instrText xml:space="preserve">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Pr>
          <w:b/>
          <w:bCs/>
          <w:sz w:val="32"/>
          <w:szCs w:val="32"/>
        </w:rPr>
        <w:t>Hybrid attention structure preserving network for reconstruction of under-sampled OCT images</w:t>
      </w:r>
    </w:p>
    <w:p w14:paraId="2E677E05">
      <w:pPr>
        <w:widowControl/>
        <w:snapToGrid w:val="0"/>
        <w:jc w:val="left"/>
        <w:rPr>
          <w:rFonts w:eastAsia="宋体" w:cs="Arial"/>
          <w:kern w:val="0"/>
          <w:sz w:val="24"/>
          <w:lang w:eastAsia="en-US"/>
        </w:rPr>
      </w:pPr>
    </w:p>
    <w:p w14:paraId="2E677E06">
      <w:pPr>
        <w:widowControl/>
        <w:snapToGrid w:val="0"/>
        <w:jc w:val="left"/>
        <w:rPr>
          <w:rFonts w:ascii="Times New Roman" w:hAnsi="Times New Roman" w:eastAsia="宋体"/>
          <w:b/>
          <w:kern w:val="0"/>
          <w:sz w:val="24"/>
          <w:lang w:eastAsia="en-US"/>
        </w:rPr>
      </w:pPr>
      <w:r>
        <w:rPr>
          <w:rFonts w:hint="eastAsia" w:ascii="Times New Roman" w:hAnsi="Times New Roman" w:eastAsia="宋体"/>
          <w:b/>
          <w:kern w:val="0"/>
          <w:sz w:val="24"/>
        </w:rPr>
        <w:t>Zezhao Guo</w:t>
      </w:r>
      <w:r>
        <w:rPr>
          <w:rFonts w:ascii="Times New Roman" w:hAnsi="Times New Roman" w:eastAsia="宋体"/>
          <w:b/>
          <w:kern w:val="0"/>
          <w:sz w:val="24"/>
          <w:lang w:eastAsia="en-US"/>
        </w:rPr>
        <w:t>,</w:t>
      </w:r>
      <w:r>
        <w:rPr>
          <w:rFonts w:ascii="Times New Roman" w:hAnsi="Times New Roman" w:eastAsia="宋体"/>
          <w:b/>
          <w:kern w:val="0"/>
          <w:sz w:val="24"/>
          <w:vertAlign w:val="superscript"/>
          <w:lang w:eastAsia="en-US"/>
        </w:rPr>
        <w:t>a</w:t>
      </w:r>
      <w:r>
        <w:rPr>
          <w:rFonts w:ascii="Times New Roman" w:hAnsi="Times New Roman" w:eastAsia="宋体"/>
          <w:b/>
          <w:kern w:val="0"/>
          <w:sz w:val="24"/>
          <w:lang w:eastAsia="en-US"/>
        </w:rPr>
        <w:t xml:space="preserve"> </w:t>
      </w:r>
      <w:r>
        <w:rPr>
          <w:rFonts w:hint="eastAsia" w:ascii="Times New Roman" w:hAnsi="Times New Roman" w:eastAsia="宋体"/>
          <w:b/>
          <w:kern w:val="0"/>
          <w:sz w:val="24"/>
        </w:rPr>
        <w:t>Zhanfang</w:t>
      </w:r>
      <w:r>
        <w:rPr>
          <w:rFonts w:ascii="Times New Roman" w:hAnsi="Times New Roman" w:eastAsia="宋体"/>
          <w:b/>
          <w:kern w:val="0"/>
          <w:sz w:val="24"/>
          <w:lang w:eastAsia="en-US"/>
        </w:rPr>
        <w:t xml:space="preserve"> </w:t>
      </w:r>
      <w:r>
        <w:rPr>
          <w:rFonts w:hint="eastAsia" w:ascii="Times New Roman" w:hAnsi="Times New Roman" w:eastAsia="宋体"/>
          <w:b/>
          <w:kern w:val="0"/>
          <w:sz w:val="24"/>
        </w:rPr>
        <w:t>Zhao</w:t>
      </w:r>
      <w:r>
        <w:rPr>
          <w:rFonts w:ascii="Times New Roman" w:hAnsi="Times New Roman" w:eastAsia="宋体"/>
          <w:b/>
          <w:kern w:val="0"/>
          <w:sz w:val="24"/>
          <w:vertAlign w:val="superscript"/>
          <w:lang w:eastAsia="en-US"/>
        </w:rPr>
        <w:t>a,*</w:t>
      </w:r>
    </w:p>
    <w:p w14:paraId="2E677E07">
      <w:pPr>
        <w:widowControl/>
        <w:snapToGrid w:val="0"/>
        <w:jc w:val="left"/>
        <w:rPr>
          <w:rFonts w:ascii="Times New Roman" w:hAnsi="Times New Roman" w:eastAsia="宋体"/>
          <w:kern w:val="0"/>
          <w:sz w:val="20"/>
          <w:szCs w:val="20"/>
          <w:lang w:eastAsia="en-US"/>
        </w:rPr>
      </w:pPr>
      <w:r>
        <w:rPr>
          <w:rFonts w:ascii="Times New Roman" w:hAnsi="Times New Roman" w:eastAsia="宋体"/>
          <w:kern w:val="0"/>
          <w:sz w:val="20"/>
          <w:szCs w:val="20"/>
          <w:vertAlign w:val="superscript"/>
          <w:lang w:eastAsia="en-US"/>
        </w:rPr>
        <w:t xml:space="preserve">a </w:t>
      </w:r>
      <w:r>
        <w:rPr>
          <w:rFonts w:ascii="Times New Roman" w:hAnsi="Times New Roman" w:eastAsia="宋体"/>
          <w:kern w:val="0"/>
          <w:sz w:val="20"/>
          <w:szCs w:val="20"/>
          <w:lang w:eastAsia="en-US"/>
        </w:rPr>
        <w:t>College of Information and Engineering, Hebei GEO University, Hebei, China</w:t>
      </w:r>
    </w:p>
    <w:p w14:paraId="2E677E08">
      <w:pPr>
        <w:widowControl/>
        <w:snapToGrid w:val="0"/>
        <w:jc w:val="left"/>
        <w:rPr>
          <w:rFonts w:ascii="Times New Roman" w:hAnsi="Times New Roman" w:eastAsia="宋体"/>
          <w:kern w:val="0"/>
          <w:sz w:val="24"/>
          <w:lang w:eastAsia="en-US"/>
        </w:rPr>
      </w:pPr>
    </w:p>
    <w:p w14:paraId="2E677E09">
      <w:pPr>
        <w:widowControl/>
        <w:snapToGrid w:val="0"/>
        <w:spacing w:before="360"/>
        <w:rPr>
          <w:rFonts w:ascii="Times New Roman" w:hAnsi="Times New Roman" w:eastAsia="宋体"/>
          <w:color w:val="auto"/>
          <w:kern w:val="0"/>
          <w:sz w:val="20"/>
          <w:szCs w:val="20"/>
          <w:lang w:eastAsia="en-US"/>
        </w:rPr>
      </w:pPr>
      <w:bookmarkStart w:id="0" w:name="_Hlk21513966"/>
      <w:r>
        <w:rPr>
          <w:rFonts w:ascii="Times New Roman" w:hAnsi="Times New Roman" w:eastAsia="宋体"/>
          <w:b/>
          <w:kern w:val="0"/>
          <w:sz w:val="20"/>
          <w:szCs w:val="20"/>
          <w:lang w:eastAsia="en-US"/>
        </w:rPr>
        <w:t>Abstract</w:t>
      </w:r>
      <w:r>
        <w:rPr>
          <w:rFonts w:ascii="Times New Roman" w:hAnsi="Times New Roman" w:eastAsia="宋体"/>
          <w:kern w:val="0"/>
          <w:sz w:val="20"/>
          <w:szCs w:val="20"/>
          <w:lang w:eastAsia="en-US"/>
        </w:rPr>
        <w:t xml:space="preserve">. </w:t>
      </w:r>
      <w:bookmarkEnd w:id="0"/>
      <w:r>
        <w:rPr>
          <w:rFonts w:ascii="Times New Roman" w:hAnsi="Times New Roman" w:eastAsia="宋体"/>
          <w:kern w:val="0"/>
          <w:sz w:val="20"/>
          <w:szCs w:val="20"/>
          <w:lang w:eastAsia="en-US"/>
        </w:rPr>
        <w:t xml:space="preserve">Optical coherence tomography (OCT) is a non-invasive, high-resolution imaging technology that provides cross-sectional images of tissues. Dense acquisition of A-scans along the fast axis is required to obtain high digital resolution images. However, the dense acquisition will increase the acquisition time, causing the discomfort of patients. In addition, the longer acquisition time may lead to motion artifacts, thereby reducing imaging quality. In this work, we proposed a hybrid attention structure preserving network (HASPN) to achieve super-resolution of under-sampled OCT images to speed up the acquisition. It utilized adaptive dilated convolution-based channel attention (ADCCA) and enhanced spatial attention (ESA) to better capture the channel and spatial information of the feature. Moreover, convolutional neural networks (CNNs) exhibit a higher sensitivity of low-frequency than high-frequency information, which may lead to a limited performance on reconstructing fine structures. To address this problem, we introduced an additional branch, i.e., textures &amp; details branch, using high-frequency decomposition images to better super-resolve retinal structures. The superiority of our method was demonstrated by qualitative and quantitative comparisons with mainstream methods. </w:t>
      </w:r>
      <w:r>
        <w:rPr>
          <w:rFonts w:hint="eastAsia" w:ascii="Times New Roman" w:hAnsi="Times New Roman" w:eastAsia="宋体"/>
          <w:color w:val="auto"/>
          <w:kern w:val="0"/>
          <w:sz w:val="20"/>
          <w:szCs w:val="20"/>
          <w:lang w:val="en-US" w:eastAsia="zh-CN"/>
        </w:rPr>
        <w:t>Furthermore</w:t>
      </w:r>
      <w:r>
        <w:rPr>
          <w:rFonts w:hint="eastAsia" w:ascii="Times New Roman" w:hAnsi="Times New Roman" w:cs="Times New Roman"/>
          <w:b w:val="0"/>
          <w:bCs w:val="0"/>
          <w:color w:val="auto"/>
          <w:lang w:val="en-US" w:eastAsia="zh-CN"/>
        </w:rPr>
        <w:t>, HASPN was applied to three out-of-distribution datasets, validating its strong generalization capability.</w:t>
      </w:r>
    </w:p>
    <w:p w14:paraId="2E677E0A">
      <w:pPr>
        <w:widowControl/>
        <w:snapToGrid w:val="0"/>
        <w:jc w:val="left"/>
        <w:rPr>
          <w:rFonts w:ascii="Times New Roman" w:hAnsi="Times New Roman" w:eastAsia="宋体"/>
          <w:b/>
          <w:kern w:val="0"/>
          <w:sz w:val="24"/>
          <w:lang w:eastAsia="en-US"/>
        </w:rPr>
      </w:pPr>
    </w:p>
    <w:p w14:paraId="2E677E0B">
      <w:pPr>
        <w:widowControl/>
        <w:snapToGrid w:val="0"/>
        <w:jc w:val="left"/>
        <w:rPr>
          <w:rFonts w:ascii="Times New Roman" w:hAnsi="Times New Roman" w:eastAsia="宋体"/>
          <w:kern w:val="0"/>
          <w:sz w:val="20"/>
          <w:szCs w:val="20"/>
          <w:lang w:eastAsia="en-US"/>
        </w:rPr>
      </w:pPr>
      <w:r>
        <w:rPr>
          <w:rFonts w:ascii="Times New Roman" w:hAnsi="Times New Roman" w:eastAsia="宋体"/>
          <w:b/>
          <w:kern w:val="0"/>
          <w:sz w:val="20"/>
          <w:szCs w:val="20"/>
          <w:lang w:eastAsia="en-US"/>
        </w:rPr>
        <w:t>Keywords</w:t>
      </w:r>
      <w:r>
        <w:rPr>
          <w:rFonts w:ascii="Times New Roman" w:hAnsi="Times New Roman" w:eastAsia="宋体"/>
          <w:kern w:val="0"/>
          <w:sz w:val="20"/>
          <w:szCs w:val="20"/>
          <w:lang w:eastAsia="en-US"/>
        </w:rPr>
        <w:t xml:space="preserve">: </w:t>
      </w:r>
      <w:r>
        <w:rPr>
          <w:rFonts w:hint="eastAsia" w:ascii="Times New Roman" w:hAnsi="Times New Roman" w:eastAsia="宋体"/>
          <w:kern w:val="0"/>
          <w:sz w:val="20"/>
          <w:szCs w:val="20"/>
        </w:rPr>
        <w:t>o</w:t>
      </w:r>
      <w:r>
        <w:rPr>
          <w:rFonts w:ascii="Times New Roman" w:hAnsi="Times New Roman" w:eastAsia="宋体"/>
          <w:kern w:val="0"/>
          <w:sz w:val="20"/>
          <w:szCs w:val="20"/>
          <w:lang w:eastAsia="en-US"/>
        </w:rPr>
        <w:t xml:space="preserve">ptical coherence tomography, </w:t>
      </w:r>
      <w:r>
        <w:rPr>
          <w:rFonts w:hint="eastAsia" w:ascii="Times New Roman" w:hAnsi="Times New Roman" w:eastAsia="宋体"/>
          <w:kern w:val="0"/>
          <w:sz w:val="20"/>
          <w:szCs w:val="20"/>
        </w:rPr>
        <w:t>s</w:t>
      </w:r>
      <w:r>
        <w:rPr>
          <w:rFonts w:ascii="Times New Roman" w:hAnsi="Times New Roman" w:eastAsia="宋体"/>
          <w:kern w:val="0"/>
          <w:sz w:val="20"/>
          <w:szCs w:val="20"/>
          <w:lang w:eastAsia="en-US"/>
        </w:rPr>
        <w:t xml:space="preserve">uper-resolution, </w:t>
      </w:r>
      <w:r>
        <w:rPr>
          <w:rFonts w:hint="eastAsia" w:ascii="Times New Roman" w:hAnsi="Times New Roman" w:eastAsia="宋体"/>
          <w:kern w:val="0"/>
          <w:sz w:val="20"/>
          <w:szCs w:val="20"/>
        </w:rPr>
        <w:t>a</w:t>
      </w:r>
      <w:r>
        <w:rPr>
          <w:rFonts w:ascii="Times New Roman" w:hAnsi="Times New Roman" w:eastAsia="宋体"/>
          <w:kern w:val="0"/>
          <w:sz w:val="20"/>
          <w:szCs w:val="20"/>
          <w:lang w:eastAsia="en-US"/>
        </w:rPr>
        <w:t>ttention mechanism.</w:t>
      </w:r>
    </w:p>
    <w:p w14:paraId="2E677E0C">
      <w:pPr>
        <w:widowControl/>
        <w:snapToGrid w:val="0"/>
        <w:jc w:val="left"/>
        <w:rPr>
          <w:rFonts w:eastAsia="宋体" w:cs="Arial"/>
          <w:kern w:val="0"/>
          <w:sz w:val="24"/>
          <w:lang w:eastAsia="en-US"/>
        </w:rPr>
      </w:pPr>
    </w:p>
    <w:p w14:paraId="2E677E0D">
      <w:pPr>
        <w:widowControl/>
        <w:snapToGrid w:val="0"/>
        <w:jc w:val="left"/>
        <w:rPr>
          <w:rFonts w:ascii="Times New Roman" w:hAnsi="Times New Roman" w:eastAsia="宋体"/>
          <w:kern w:val="0"/>
          <w:sz w:val="20"/>
          <w:szCs w:val="20"/>
          <w:lang w:eastAsia="en-US"/>
        </w:rPr>
      </w:pPr>
      <w:r>
        <w:rPr>
          <w:rFonts w:ascii="Times New Roman" w:hAnsi="Times New Roman" w:eastAsia="宋体"/>
          <w:b/>
          <w:kern w:val="0"/>
          <w:sz w:val="20"/>
          <w:szCs w:val="20"/>
          <w:lang w:eastAsia="en-US"/>
        </w:rPr>
        <w:t>*</w:t>
      </w:r>
      <w:r>
        <w:rPr>
          <w:rFonts w:hint="eastAsia" w:ascii="Times New Roman" w:hAnsi="Times New Roman" w:eastAsia="宋体"/>
          <w:kern w:val="0"/>
          <w:sz w:val="20"/>
          <w:szCs w:val="20"/>
        </w:rPr>
        <w:t>Zhanfang Zhao</w:t>
      </w:r>
      <w:r>
        <w:rPr>
          <w:rFonts w:ascii="Times New Roman" w:hAnsi="Times New Roman" w:eastAsia="宋体"/>
          <w:b/>
          <w:kern w:val="0"/>
          <w:sz w:val="20"/>
          <w:szCs w:val="20"/>
          <w:lang w:eastAsia="en-US"/>
        </w:rPr>
        <w:t>,</w:t>
      </w:r>
      <w:r>
        <w:rPr>
          <w:rFonts w:ascii="Times New Roman" w:hAnsi="Times New Roman" w:eastAsia="宋体"/>
          <w:kern w:val="0"/>
          <w:sz w:val="20"/>
          <w:szCs w:val="20"/>
          <w:lang w:eastAsia="en-US"/>
        </w:rPr>
        <w:t xml:space="preserve"> E-mail: zhaozhanfang@hgu.edu.cn</w:t>
      </w:r>
    </w:p>
    <w:p w14:paraId="2E677E0E">
      <w:pPr>
        <w:snapToGrid w:val="0"/>
        <w:rPr>
          <w:rFonts w:ascii="Times New Roman" w:hAnsi="Times New Roman" w:eastAsia="等线 Light"/>
          <w:color w:val="000000" w:themeColor="text1"/>
          <w:szCs w:val="21"/>
          <w14:textFill>
            <w14:solidFill>
              <w14:schemeClr w14:val="tx1"/>
            </w14:solidFill>
          </w14:textFill>
        </w:rPr>
      </w:pPr>
    </w:p>
    <w:p w14:paraId="2E677E0F">
      <w:pPr>
        <w:keepNext/>
        <w:widowControl/>
        <w:tabs>
          <w:tab w:val="left" w:pos="432"/>
          <w:tab w:val="left" w:pos="576"/>
          <w:tab w:val="left" w:pos="720"/>
        </w:tabs>
        <w:snapToGrid w:val="0"/>
        <w:spacing w:before="240" w:after="120" w:line="480" w:lineRule="auto"/>
        <w:jc w:val="left"/>
        <w:outlineLvl w:val="0"/>
        <w:rPr>
          <w:rFonts w:ascii="Times New Roman" w:hAnsi="Times New Roman" w:eastAsia="宋体"/>
          <w:b/>
          <w:bCs/>
          <w:iCs/>
          <w:kern w:val="0"/>
          <w:sz w:val="24"/>
          <w:szCs w:val="28"/>
        </w:rPr>
      </w:pPr>
      <w:bookmarkStart w:id="1" w:name="_Hlk168530097"/>
      <w:r>
        <w:rPr>
          <w:rFonts w:ascii="Times New Roman" w:hAnsi="Times New Roman" w:eastAsia="宋体"/>
          <w:b/>
          <w:bCs/>
          <w:iCs/>
          <w:kern w:val="0"/>
          <w:sz w:val="24"/>
          <w:szCs w:val="28"/>
          <w:lang w:eastAsia="en-US"/>
        </w:rPr>
        <w:t>1</w:t>
      </w:r>
      <w:r>
        <w:rPr>
          <w:rFonts w:ascii="Times New Roman" w:hAnsi="Times New Roman" w:eastAsia="宋体"/>
          <w:b/>
          <w:bCs/>
          <w:iCs/>
          <w:kern w:val="0"/>
          <w:sz w:val="24"/>
          <w:szCs w:val="28"/>
          <w:lang w:eastAsia="en-US"/>
        </w:rPr>
        <w:tab/>
      </w:r>
      <w:r>
        <w:rPr>
          <w:rFonts w:ascii="Times New Roman" w:hAnsi="Times New Roman" w:eastAsia="宋体"/>
          <w:b/>
          <w:bCs/>
          <w:iCs/>
          <w:kern w:val="0"/>
          <w:sz w:val="24"/>
          <w:szCs w:val="28"/>
          <w:lang w:eastAsia="en-US"/>
        </w:rPr>
        <w:t>Introduction</w:t>
      </w:r>
    </w:p>
    <w:bookmarkEnd w:id="1"/>
    <w:p w14:paraId="2E677E10">
      <w:pPr>
        <w:snapToGrid w:val="0"/>
        <w:spacing w:line="480" w:lineRule="auto"/>
        <w:rPr>
          <w:rFonts w:ascii="Times New Roman" w:hAnsi="Times New Roman" w:eastAsia="等线 Light"/>
          <w:color w:val="000000" w:themeColor="text1"/>
          <w:sz w:val="24"/>
          <w14:textFill>
            <w14:solidFill>
              <w14:schemeClr w14:val="tx1"/>
            </w14:solidFill>
          </w14:textFill>
        </w:rPr>
      </w:pPr>
      <w:r>
        <w:rPr>
          <w:rFonts w:ascii="Times New Roman" w:hAnsi="Times New Roman" w:eastAsia="等线 Light"/>
          <w:color w:val="000000" w:themeColor="text1"/>
          <w:sz w:val="24"/>
          <w14:textFill>
            <w14:solidFill>
              <w14:schemeClr w14:val="tx1"/>
            </w14:solidFill>
          </w14:textFill>
        </w:rPr>
        <w:t>Optical coherence tomography (OCT) is a non-invasive</w:t>
      </w:r>
      <w:r>
        <w:rPr>
          <w:rFonts w:hint="eastAsia" w:ascii="Times New Roman" w:hAnsi="Times New Roman" w:eastAsia="等线 Light"/>
          <w:color w:val="000000" w:themeColor="text1"/>
          <w:sz w:val="24"/>
          <w14:textFill>
            <w14:solidFill>
              <w14:schemeClr w14:val="tx1"/>
            </w14:solidFill>
          </w14:textFill>
        </w:rPr>
        <w:t xml:space="preserve"> optical </w:t>
      </w:r>
      <w:r>
        <w:rPr>
          <w:rFonts w:ascii="Times New Roman" w:hAnsi="Times New Roman" w:eastAsia="等线 Light"/>
          <w:color w:val="000000" w:themeColor="text1"/>
          <w:sz w:val="24"/>
          <w14:textFill>
            <w14:solidFill>
              <w14:schemeClr w14:val="tx1"/>
            </w14:solidFill>
          </w14:textFill>
        </w:rPr>
        <w:t xml:space="preserve">imaging </w:t>
      </w:r>
      <w:r>
        <w:rPr>
          <w:rFonts w:hint="eastAsia" w:ascii="Times New Roman" w:hAnsi="Times New Roman" w:eastAsia="等线 Light"/>
          <w:color w:val="000000" w:themeColor="text1"/>
          <w:sz w:val="24"/>
          <w14:textFill>
            <w14:solidFill>
              <w14:schemeClr w14:val="tx1"/>
            </w14:solidFill>
          </w14:textFill>
        </w:rPr>
        <w:t xml:space="preserve">technique </w:t>
      </w:r>
      <w:r>
        <w:rPr>
          <w:rFonts w:ascii="Times New Roman" w:hAnsi="Times New Roman" w:eastAsia="等线 Light"/>
          <w:color w:val="000000" w:themeColor="text1"/>
          <w:sz w:val="24"/>
          <w14:textFill>
            <w14:solidFill>
              <w14:schemeClr w14:val="tx1"/>
            </w14:solidFill>
          </w14:textFill>
        </w:rPr>
        <w:fldChar w:fldCharType="begin"/>
      </w:r>
      <w:r>
        <w:rPr>
          <w:rFonts w:ascii="Times New Roman" w:hAnsi="Times New Roman" w:eastAsia="等线 Light"/>
          <w:color w:val="000000" w:themeColor="text1"/>
          <w:sz w:val="24"/>
          <w14:textFill>
            <w14:solidFill>
              <w14:schemeClr w14:val="tx1"/>
            </w14:solidFill>
          </w14:textFill>
        </w:rPr>
        <w:instrText xml:space="preserve"> ADDIN EN.CITE &lt;EndNote&gt;&lt;Cite&gt;&lt;Author&gt;Huang&lt;/Author&gt;&lt;Year&gt;1991&lt;/Year&gt;&lt;RecNum&gt;1&lt;/RecNum&gt;&lt;DisplayText&gt;[1]&lt;/DisplayText&gt;&lt;record&gt;&lt;rec-number&gt;1&lt;/rec-number&gt;&lt;foreign-keys&gt;&lt;key app="EN" db-id="rtexr0rr32veelezes8pew9grw2e9azssedf" timestamp="1702955380"&gt;1&lt;/key&gt;&lt;/foreign-keys&gt;&lt;ref-type name="Journal Article"&gt;17&lt;/ref-type&gt;&lt;contributors&gt;&lt;authors&gt;&lt;author&gt;Huang, David&lt;/author&gt;&lt;author&gt;Swanson, Eric A&lt;/author&gt;&lt;author&gt;Lin, Charles P&lt;/author&gt;&lt;author&gt;Schuman, Joel S&lt;/author&gt;&lt;author&gt;Stinson, William G&lt;/author&gt;&lt;author&gt;Chang, Warren&lt;/author&gt;&lt;author&gt;Hee, Michael R&lt;/author&gt;&lt;author&gt;Flotte, Thomas&lt;/author&gt;&lt;author&gt;Gregory, Kenton&lt;/author&gt;&lt;author&gt;Puliafito, Carmen A&lt;/author&gt;&lt;author&gt;James, Fujimoto&lt;/author&gt;&lt;/authors&gt;&lt;/contributors&gt;&lt;titles&gt;&lt;title&gt;Optical coherence tomography&lt;/title&gt;&lt;secondary-title&gt;Science&lt;/secondary-title&gt;&lt;/titles&gt;&lt;periodical&gt;&lt;full-title&gt;science&lt;/full-title&gt;&lt;/periodical&gt;&lt;pages&gt;1178-1181&lt;/pages&gt;&lt;volume&gt;254&lt;/volume&gt;&lt;number&gt;5035&lt;/number&gt;&lt;dates&gt;&lt;year&gt;1991&lt;/year&gt;&lt;/dates&gt;&lt;isbn&gt;0036-8075&lt;/isbn&gt;&lt;urls&gt;&lt;/urls&gt;&lt;/record&gt;&lt;/Cite&gt;&lt;/EndNote&gt;</w:instrText>
      </w:r>
      <w:r>
        <w:rPr>
          <w:rFonts w:ascii="Times New Roman" w:hAnsi="Times New Roman" w:eastAsia="等线 Light"/>
          <w:color w:val="000000" w:themeColor="text1"/>
          <w:sz w:val="24"/>
          <w14:textFill>
            <w14:solidFill>
              <w14:schemeClr w14:val="tx1"/>
            </w14:solidFill>
          </w14:textFill>
        </w:rPr>
        <w:fldChar w:fldCharType="separate"/>
      </w:r>
      <w:r>
        <w:rPr>
          <w:rFonts w:ascii="Times New Roman" w:hAnsi="Times New Roman" w:eastAsia="等线 Light"/>
          <w:color w:val="000000" w:themeColor="text1"/>
          <w:sz w:val="24"/>
          <w14:textFill>
            <w14:solidFill>
              <w14:schemeClr w14:val="tx1"/>
            </w14:solidFill>
          </w14:textFill>
        </w:rPr>
        <w:t>[1]</w:t>
      </w:r>
      <w:r>
        <w:rPr>
          <w:rFonts w:ascii="Times New Roman" w:hAnsi="Times New Roman" w:eastAsia="等线 Light"/>
          <w:color w:val="000000" w:themeColor="text1"/>
          <w:sz w:val="24"/>
          <w14:textFill>
            <w14:solidFill>
              <w14:schemeClr w14:val="tx1"/>
            </w14:solidFill>
          </w14:textFill>
        </w:rPr>
        <w:fldChar w:fldCharType="end"/>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Due to its cellular-level imaging resolution</w:t>
      </w:r>
      <w:r>
        <w:rPr>
          <w:rFonts w:ascii="Times New Roman" w:hAnsi="Times New Roman" w:eastAsia="等线 Light"/>
          <w:color w:val="000000" w:themeColor="text1"/>
          <w:sz w:val="24"/>
          <w14:textFill>
            <w14:solidFill>
              <w14:schemeClr w14:val="tx1"/>
            </w14:solidFill>
          </w14:textFill>
        </w:rPr>
        <w:t xml:space="preserve">, it </w:t>
      </w:r>
      <w:r>
        <w:rPr>
          <w:rFonts w:hint="eastAsia" w:ascii="Times New Roman" w:hAnsi="Times New Roman" w:eastAsia="等线 Light"/>
          <w:color w:val="000000" w:themeColor="text1"/>
          <w:sz w:val="24"/>
          <w14:textFill>
            <w14:solidFill>
              <w14:schemeClr w14:val="tx1"/>
            </w14:solidFill>
          </w14:textFill>
        </w:rPr>
        <w:t xml:space="preserve">has been </w:t>
      </w:r>
      <w:r>
        <w:rPr>
          <w:rFonts w:ascii="Times New Roman" w:hAnsi="Times New Roman" w:eastAsia="等线 Light"/>
          <w:color w:val="000000" w:themeColor="text1"/>
          <w:sz w:val="24"/>
          <w14:textFill>
            <w14:solidFill>
              <w14:schemeClr w14:val="tx1"/>
            </w14:solidFill>
          </w14:textFill>
        </w:rPr>
        <w:t>widely used in ophthalmology</w:t>
      </w:r>
      <w:r>
        <w:rPr>
          <w:rFonts w:hint="eastAsia" w:ascii="Times New Roman" w:hAnsi="Times New Roman" w:eastAsia="等线 Light"/>
          <w:color w:val="000000" w:themeColor="text1"/>
          <w:sz w:val="24"/>
          <w14:textFill>
            <w14:solidFill>
              <w14:schemeClr w14:val="tx1"/>
            </w14:solidFill>
          </w14:textFill>
        </w:rPr>
        <w:t>, dermatology,</w:t>
      </w:r>
      <w:r>
        <w:rPr>
          <w:rFonts w:ascii="Times New Roman" w:hAnsi="Times New Roman" w:eastAsia="等线 Light"/>
          <w:color w:val="000000" w:themeColor="text1"/>
          <w:sz w:val="24"/>
          <w14:textFill>
            <w14:solidFill>
              <w14:schemeClr w14:val="tx1"/>
            </w14:solidFill>
          </w14:textFill>
        </w:rPr>
        <w:t xml:space="preserve"> and </w:t>
      </w:r>
      <w:r>
        <w:rPr>
          <w:rFonts w:hint="eastAsia" w:ascii="Times New Roman" w:hAnsi="Times New Roman" w:eastAsia="等线 Light"/>
          <w:color w:val="000000" w:themeColor="text1"/>
          <w:sz w:val="24"/>
          <w14:textFill>
            <w14:solidFill>
              <w14:schemeClr w14:val="tx1"/>
            </w14:solidFill>
          </w14:textFill>
        </w:rPr>
        <w:t xml:space="preserve">cardiology </w:t>
      </w:r>
      <w:r>
        <w:rPr>
          <w:rFonts w:ascii="Times New Roman" w:hAnsi="Times New Roman" w:eastAsia="等线 Light"/>
          <w:color w:val="000000" w:themeColor="text1"/>
          <w:sz w:val="24"/>
          <w14:textFill>
            <w14:solidFill>
              <w14:schemeClr w14:val="tx1"/>
            </w14:solidFill>
          </w14:textFill>
        </w:rPr>
        <w:fldChar w:fldCharType="begin">
          <w:fldData xml:space="preserve">PEVuZE5vdGU+PENpdGU+PEF1dGhvcj52YW4gVmVsdGhvdmVuPC9BdXRob3I+PFllYXI+MjAwNzwv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</w:fldData>
        </w:fldChar>
      </w:r>
      <w:r>
        <w:rPr>
          <w:rFonts w:ascii="Times New Roman" w:hAnsi="Times New Roman" w:eastAsia="等线 Light"/>
          <w:color w:val="000000" w:themeColor="text1"/>
          <w:sz w:val="24"/>
          <w14:textFill>
            <w14:solidFill>
              <w14:schemeClr w14:val="tx1"/>
            </w14:solidFill>
          </w14:textFill>
        </w:rPr>
        <w:instrText xml:space="preserve"> ADDIN EN.CITE </w:instrText>
      </w:r>
      <w:r>
        <w:rPr>
          <w:rFonts w:ascii="Times New Roman" w:hAnsi="Times New Roman" w:eastAsia="等线 Light"/>
          <w:color w:val="000000" w:themeColor="text1"/>
          <w:sz w:val="24"/>
          <w14:textFill>
            <w14:solidFill>
              <w14:schemeClr w14:val="tx1"/>
            </w14:solidFill>
          </w14:textFill>
        </w:rPr>
        <w:fldChar w:fldCharType="begin">
          <w:fldData xml:space="preserve">PEVuZE5vdGU+PENpdGU+PEF1dGhvcj52YW4gVmVsdGhvdmVuPC9BdXRob3I+PFllYXI+MjAwNzwv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</w:fldData>
        </w:fldChar>
      </w:r>
      <w:r>
        <w:rPr>
          <w:rFonts w:ascii="Times New Roman" w:hAnsi="Times New Roman" w:eastAsia="等线 Light"/>
          <w:color w:val="000000" w:themeColor="text1"/>
          <w:sz w:val="24"/>
          <w14:textFill>
            <w14:solidFill>
              <w14:schemeClr w14:val="tx1"/>
            </w14:solidFill>
          </w14:textFill>
        </w:rPr>
        <w:instrText xml:space="preserve"> ADDIN EN.CITE.DATA </w:instrText>
      </w:r>
      <w:r>
        <w:rPr>
          <w:rFonts w:ascii="Times New Roman" w:hAnsi="Times New Roman" w:eastAsia="等线 Light"/>
          <w:color w:val="000000" w:themeColor="text1"/>
          <w:sz w:val="24"/>
          <w14:textFill>
            <w14:solidFill>
              <w14:schemeClr w14:val="tx1"/>
            </w14:solidFill>
          </w14:textFill>
        </w:rPr>
        <w:fldChar w:fldCharType="end"/>
      </w:r>
      <w:r>
        <w:rPr>
          <w:rFonts w:ascii="Times New Roman" w:hAnsi="Times New Roman" w:eastAsia="等线 Light"/>
          <w:color w:val="000000" w:themeColor="text1"/>
          <w:sz w:val="24"/>
          <w14:textFill>
            <w14:solidFill>
              <w14:schemeClr w14:val="tx1"/>
            </w14:solidFill>
          </w14:textFill>
        </w:rPr>
        <w:fldChar w:fldCharType="separate"/>
      </w:r>
      <w:r>
        <w:rPr>
          <w:rFonts w:ascii="Times New Roman" w:hAnsi="Times New Roman" w:eastAsia="等线 Light"/>
          <w:color w:val="000000" w:themeColor="text1"/>
          <w:sz w:val="24"/>
          <w14:textFill>
            <w14:solidFill>
              <w14:schemeClr w14:val="tx1"/>
            </w14:solidFill>
          </w14:textFill>
        </w:rPr>
        <w:t>[2-4]</w:t>
      </w:r>
      <w:r>
        <w:rPr>
          <w:rFonts w:ascii="Times New Roman" w:hAnsi="Times New Roman" w:eastAsia="等线 Light"/>
          <w:color w:val="000000" w:themeColor="text1"/>
          <w:sz w:val="24"/>
          <w14:textFill>
            <w14:solidFill>
              <w14:schemeClr w14:val="tx1"/>
            </w14:solidFill>
          </w14:textFill>
        </w:rPr>
        <w:fldChar w:fldCharType="end"/>
      </w:r>
      <w:r>
        <w:rPr>
          <w:rFonts w:ascii="Times New Roman" w:hAnsi="Times New Roman" w:eastAsia="等线 Light"/>
          <w:color w:val="000000" w:themeColor="text1"/>
          <w:sz w:val="24"/>
          <w14:textFill>
            <w14:solidFill>
              <w14:schemeClr w14:val="tx1"/>
            </w14:solidFill>
          </w14:textFill>
        </w:rPr>
        <w:t>.</w:t>
      </w:r>
      <w:r>
        <w:rPr>
          <w:rFonts w:hint="eastAsia"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sz w:val="24"/>
        </w:rPr>
        <w:t xml:space="preserve">OCT's high-resolution imaging capability allows for detailed visualization of retinal structures, enabling early detection and monitoring of various retinal conditions such as age-related macular degeneration (AMD) </w:t>
      </w:r>
      <w:r>
        <w:rPr>
          <w:rFonts w:ascii="Times New Roman" w:hAnsi="Times New Roman" w:eastAsia="等线 Light"/>
          <w:sz w:val="24"/>
        </w:rPr>
        <w:fldChar w:fldCharType="begin"/>
      </w:r>
      <w:r>
        <w:rPr>
          <w:rFonts w:ascii="Times New Roman" w:hAnsi="Times New Roman" w:eastAsia="等线 Light"/>
          <w:sz w:val="24"/>
        </w:rPr>
        <w:instrText xml:space="preserve"> ADDIN EN.CITE &lt;EndNote&gt;&lt;Cite&gt;&lt;Author&gt;Regatieri&lt;/Author&gt;&lt;Year&gt;2011&lt;/Year&gt;&lt;RecNum&gt;26&lt;/RecNum&gt;&lt;DisplayText&gt;[5]&lt;/DisplayText&gt;&lt;record&gt;&lt;rec-number&gt;26&lt;/rec-number&gt;&lt;foreign-keys&gt;&lt;key app="EN" db-id="vxe599ptsw5se0ezepbp95rhdwwawswrdxax" timestamp="1722654085"&gt;26&lt;/key&gt;&lt;/foreign-keys&gt;&lt;ref-type name="Journal Article"&gt;17&lt;/ref-type&gt;&lt;contributors&gt;&lt;authors&gt;&lt;author&gt;Regatieri, Caio V&lt;/author&gt;&lt;author&gt;Branchini, Lauren&lt;/author&gt;&lt;author&gt;Duker, Jay S&lt;/author&gt;&lt;/authors&gt;&lt;/contributors&gt;&lt;titles&gt;&lt;title&gt;The role of spectral-domain OCT in the diagnosis and management of neovascular age-related macular degeneration&lt;/title&gt;&lt;secondary-title&gt;Ophthalmic Surgery, Lasers and Imaging Retina&lt;/secondary-title&gt;&lt;/titles&gt;&lt;periodical&gt;&lt;full-title&gt;Ophthalmic Surgery, Lasers and Imaging Retina&lt;/full-title&gt;&lt;/periodical&gt;&lt;pages&gt;S56-S66&lt;/pages&gt;&lt;volume&gt;42&lt;/volume&gt;&lt;number&gt;4&lt;/number&gt;&lt;dates&gt;&lt;year&gt;2011&lt;/year&gt;&lt;/dates&gt;&lt;isbn&gt;1542-8877&lt;/isbn&gt;&lt;urls&gt;&lt;/urls&gt;&lt;/record&gt;&lt;/Cite&gt;&lt;/EndNote&gt;</w:instrText>
      </w:r>
      <w:r>
        <w:rPr>
          <w:rFonts w:ascii="Times New Roman" w:hAnsi="Times New Roman" w:eastAsia="等线 Light"/>
          <w:sz w:val="24"/>
        </w:rPr>
        <w:fldChar w:fldCharType="separate"/>
      </w:r>
      <w:r>
        <w:rPr>
          <w:rFonts w:ascii="Times New Roman" w:hAnsi="Times New Roman" w:eastAsia="等线 Light"/>
          <w:sz w:val="24"/>
        </w:rPr>
        <w:t>[5]</w:t>
      </w:r>
      <w:r>
        <w:rPr>
          <w:rFonts w:ascii="Times New Roman" w:hAnsi="Times New Roman" w:eastAsia="等线 Light"/>
          <w:sz w:val="24"/>
        </w:rPr>
        <w:fldChar w:fldCharType="end"/>
      </w:r>
      <w:r>
        <w:rPr>
          <w:rFonts w:hint="eastAsia" w:ascii="Times New Roman" w:hAnsi="Times New Roman" w:eastAsia="等线 Light"/>
          <w:sz w:val="24"/>
        </w:rPr>
        <w:t xml:space="preserve">, diabetic retinopathy </w:t>
      </w:r>
      <w:r>
        <w:rPr>
          <w:rFonts w:ascii="Times New Roman" w:hAnsi="Times New Roman" w:eastAsia="等线 Light"/>
          <w:sz w:val="24"/>
        </w:rPr>
        <w:fldChar w:fldCharType="begin"/>
      </w:r>
      <w:r>
        <w:rPr>
          <w:rFonts w:ascii="Times New Roman" w:hAnsi="Times New Roman" w:eastAsia="等线 Light"/>
          <w:sz w:val="24"/>
        </w:rPr>
        <w:instrText xml:space="preserve"> ADDIN EN.CITE &lt;EndNote&gt;&lt;Cite&gt;&lt;Author&gt;Ghazal&lt;/Author&gt;&lt;Year&gt;2020&lt;/Year&gt;&lt;RecNum&gt;27&lt;/RecNum&gt;&lt;DisplayText&gt;[6]&lt;/DisplayText&gt;&lt;record&gt;&lt;rec-number&gt;27&lt;/rec-number&gt;&lt;foreign-keys&gt;&lt;key app="EN" db-id="vxe599ptsw5se0ezepbp95rhdwwawswrdxax" timestamp="1722654168"&gt;27&lt;/key&gt;&lt;/foreign-keys&gt;&lt;ref-type name="Book Section"&gt;5&lt;/ref-type&gt;&lt;contributors&gt;&lt;authors&gt;&lt;author&gt;Ghazal, Mohammed&lt;/author&gt;&lt;author&gt;Al Khalil, Yasmina&lt;/author&gt;&lt;author&gt;Alhalabi, Marah&lt;/author&gt;&lt;author&gt;Fraiwan, Luay&lt;/author&gt;&lt;author&gt;El-Baz, Ayman&lt;/author&gt;&lt;/authors&gt;&lt;/contributors&gt;&lt;titles&gt;&lt;title&gt;Early detection of diabetics using retinal OCT images&lt;/title&gt;&lt;secondary-title&gt;Diabetes and Retinopathy&lt;/secondary-title&gt;&lt;/titles&gt;&lt;pages&gt;173-204&lt;/pages&gt;&lt;dates&gt;&lt;year&gt;2020&lt;/year&gt;&lt;/dates&gt;&lt;publisher&gt;Elsevier&lt;/publisher&gt;&lt;urls&gt;&lt;/urls&gt;&lt;/record&gt;&lt;/Cite&gt;&lt;/EndNote&gt;</w:instrText>
      </w:r>
      <w:r>
        <w:rPr>
          <w:rFonts w:ascii="Times New Roman" w:hAnsi="Times New Roman" w:eastAsia="等线 Light"/>
          <w:sz w:val="24"/>
        </w:rPr>
        <w:fldChar w:fldCharType="separate"/>
      </w:r>
      <w:r>
        <w:rPr>
          <w:rFonts w:ascii="Times New Roman" w:hAnsi="Times New Roman" w:eastAsia="等线 Light"/>
          <w:sz w:val="24"/>
        </w:rPr>
        <w:t>[6]</w:t>
      </w:r>
      <w:r>
        <w:rPr>
          <w:rFonts w:ascii="Times New Roman" w:hAnsi="Times New Roman" w:eastAsia="等线 Light"/>
          <w:sz w:val="24"/>
        </w:rPr>
        <w:fldChar w:fldCharType="end"/>
      </w:r>
      <w:r>
        <w:rPr>
          <w:rFonts w:hint="eastAsia" w:ascii="Times New Roman" w:hAnsi="Times New Roman" w:eastAsia="等线 Light"/>
          <w:sz w:val="24"/>
        </w:rPr>
        <w:t xml:space="preserve">, and glaucoma </w:t>
      </w:r>
      <w:r>
        <w:rPr>
          <w:rFonts w:ascii="Times New Roman" w:hAnsi="Times New Roman" w:eastAsia="等线 Light"/>
          <w:sz w:val="24"/>
        </w:rPr>
        <w:fldChar w:fldCharType="begin"/>
      </w:r>
      <w:r>
        <w:rPr>
          <w:rFonts w:ascii="Times New Roman" w:hAnsi="Times New Roman" w:eastAsia="等线 Light"/>
          <w:sz w:val="24"/>
        </w:rPr>
        <w:instrText xml:space="preserve"> ADDIN EN.CITE &lt;EndNote&gt;&lt;Cite&gt;&lt;Author&gt;Bussel&lt;/Author&gt;&lt;Year&gt;2014&lt;/Year&gt;&lt;RecNum&gt;28&lt;/RecNum&gt;&lt;DisplayText&gt;[7]&lt;/DisplayText&gt;&lt;record&gt;&lt;rec-number&gt;28&lt;/rec-number&gt;&lt;foreign-keys&gt;&lt;key app="EN" db-id="vxe599ptsw5se0ezepbp95rhdwwawswrdxax" timestamp="1722654222"&gt;28&lt;/key&gt;&lt;/foreign-keys&gt;&lt;ref-type name="Journal Article"&gt;17&lt;/ref-type&gt;&lt;contributors&gt;&lt;authors&gt;&lt;author&gt;Bussel, Igor I&lt;/author&gt;&lt;author&gt;Wollstein, Gadi&lt;/author&gt;&lt;author&gt;Schuman, Joel S&lt;/author&gt;&lt;/authors&gt;&lt;/contributors&gt;&lt;titles&gt;&lt;title&gt;OCT for glaucoma diagnosis, screening and detection of glaucoma progression&lt;/title&gt;&lt;secondary-title&gt;British Journal of Ophthalmology&lt;/secondary-title&gt;&lt;/titles&gt;&lt;periodical&gt;&lt;full-title&gt;British Journal of Ophthalmology&lt;/full-title&gt;&lt;/periodical&gt;&lt;pages&gt;ii15-ii19&lt;/pages&gt;&lt;volume&gt;98&lt;/volume&gt;&lt;number&gt;Suppl 2&lt;/number&gt;&lt;dates&gt;&lt;year&gt;2014&lt;/year&gt;&lt;/dates&gt;&lt;isbn&gt;0007-1161&lt;/isbn&gt;&lt;urls&gt;&lt;/urls&gt;&lt;/record&gt;&lt;/Cite&gt;&lt;/EndNote&gt;</w:instrText>
      </w:r>
      <w:r>
        <w:rPr>
          <w:rFonts w:ascii="Times New Roman" w:hAnsi="Times New Roman" w:eastAsia="等线 Light"/>
          <w:sz w:val="24"/>
        </w:rPr>
        <w:fldChar w:fldCharType="separate"/>
      </w:r>
      <w:r>
        <w:rPr>
          <w:rFonts w:ascii="Times New Roman" w:hAnsi="Times New Roman" w:eastAsia="等线 Light"/>
          <w:sz w:val="24"/>
        </w:rPr>
        <w:t>[7]</w:t>
      </w:r>
      <w:r>
        <w:rPr>
          <w:rFonts w:ascii="Times New Roman" w:hAnsi="Times New Roman" w:eastAsia="等线 Light"/>
          <w:sz w:val="24"/>
        </w:rPr>
        <w:fldChar w:fldCharType="end"/>
      </w:r>
      <w:r>
        <w:rPr>
          <w:rFonts w:hint="eastAsia" w:ascii="Times New Roman" w:hAnsi="Times New Roman" w:eastAsia="等线 Light"/>
          <w:sz w:val="24"/>
        </w:rPr>
        <w:t>. The ability to capture cross-sectional images of the retina in vivo has revolutionized the field of ophthalmology, providing clinicians with critical information that influences diagnosis and treatment plans.</w:t>
      </w:r>
    </w:p>
    <w:p w14:paraId="2E677E11">
      <w:pPr>
        <w:snapToGrid w:val="0"/>
        <w:spacing w:line="480" w:lineRule="auto"/>
        <w:ind w:firstLine="480" w:firstLineChars="200"/>
        <w:rPr>
          <w:rFonts w:ascii="Times New Roman" w:hAnsi="Times New Roman" w:eastAsia="等线 Light"/>
          <w:color w:val="000000" w:themeColor="text1"/>
          <w:sz w:val="24"/>
          <w14:textFill>
            <w14:solidFill>
              <w14:schemeClr w14:val="tx1"/>
            </w14:solidFill>
          </w14:textFill>
        </w:rPr>
      </w:pPr>
      <w:r>
        <w:rPr>
          <w:rFonts w:hint="eastAsia" w:ascii="Times New Roman" w:hAnsi="Times New Roman" w:eastAsia="等线 Light"/>
          <w:color w:val="000000" w:themeColor="text1"/>
          <w:sz w:val="24"/>
          <w14:textFill>
            <w14:solidFill>
              <w14:schemeClr w14:val="tx1"/>
            </w14:solidFill>
          </w14:textFill>
        </w:rPr>
        <w:t xml:space="preserve">Typically, dense acquisition is required </w:t>
      </w:r>
      <w:r>
        <w:rPr>
          <w:rFonts w:ascii="Times New Roman" w:hAnsi="Times New Roman" w:eastAsia="等线 Light"/>
          <w:color w:val="000000" w:themeColor="text1"/>
          <w:sz w:val="24"/>
          <w14:textFill>
            <w14:solidFill>
              <w14:schemeClr w14:val="tx1"/>
            </w14:solidFill>
          </w14:textFill>
        </w:rPr>
        <w:t>to</w:t>
      </w:r>
      <w:r>
        <w:rPr>
          <w:rFonts w:hint="eastAsia" w:ascii="Times New Roman" w:hAnsi="Times New Roman" w:eastAsia="等线 Light"/>
          <w:color w:val="000000" w:themeColor="text1"/>
          <w:sz w:val="24"/>
          <w14:textFill>
            <w14:solidFill>
              <w14:schemeClr w14:val="tx1"/>
            </w14:solidFill>
          </w14:textFill>
        </w:rPr>
        <w:t xml:space="preserve"> capture</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fine</w:t>
      </w:r>
      <w:r>
        <w:rPr>
          <w:rFonts w:ascii="Times New Roman" w:hAnsi="Times New Roman" w:eastAsia="等线 Light"/>
          <w:color w:val="000000" w:themeColor="text1"/>
          <w:sz w:val="24"/>
          <w14:textFill>
            <w14:solidFill>
              <w14:schemeClr w14:val="tx1"/>
            </w14:solidFill>
          </w14:textFill>
        </w:rPr>
        <w:t xml:space="preserve"> microstructure</w:t>
      </w:r>
      <w:r>
        <w:rPr>
          <w:rFonts w:hint="eastAsia" w:ascii="Times New Roman" w:hAnsi="Times New Roman" w:eastAsia="等线 Light"/>
          <w:color w:val="000000" w:themeColor="text1"/>
          <w:sz w:val="24"/>
          <w14:textFill>
            <w14:solidFill>
              <w14:schemeClr w14:val="tx1"/>
            </w14:solidFill>
          </w14:textFill>
        </w:rPr>
        <w:t>s of the sample</w:t>
      </w:r>
      <w:r>
        <w:rPr>
          <w:rFonts w:ascii="Times New Roman" w:hAnsi="Times New Roman" w:eastAsia="等线 Light"/>
          <w:color w:val="000000" w:themeColor="text1"/>
          <w:sz w:val="24"/>
          <w14:textFill>
            <w14:solidFill>
              <w14:schemeClr w14:val="tx1"/>
            </w14:solidFill>
          </w14:textFill>
        </w:rPr>
        <w:t>.</w:t>
      </w:r>
      <w:r>
        <w:rPr>
          <w:rFonts w:hint="eastAsia" w:ascii="Times New Roman" w:hAnsi="Times New Roman" w:eastAsia="等线 Light"/>
          <w:color w:val="000000" w:themeColor="text1"/>
          <w:sz w:val="24"/>
          <w14:textFill>
            <w14:solidFill>
              <w14:schemeClr w14:val="tx1"/>
            </w14:solidFill>
          </w14:textFill>
        </w:rPr>
        <w:t xml:space="preserve"> However, conducting dense acquisition, especially over a large field of view, will decrease the imaging speed and thereby cause the discomfort of patients. Moreover, the longer acquisition time is likely to exacerbate eye motion, introducing artifacts into the image </w:t>
      </w:r>
      <w:r>
        <w:rPr>
          <w:rFonts w:ascii="Times New Roman" w:hAnsi="Times New Roman" w:eastAsia="等线 Light"/>
          <w:color w:val="000000" w:themeColor="text1"/>
          <w:sz w:val="24"/>
          <w14:textFill>
            <w14:solidFill>
              <w14:schemeClr w14:val="tx1"/>
            </w14:solidFill>
          </w14:textFill>
        </w:rPr>
        <w:fldChar w:fldCharType="begin"/>
      </w:r>
      <w:r>
        <w:rPr>
          <w:rFonts w:ascii="Times New Roman" w:hAnsi="Times New Roman" w:eastAsia="等线 Light"/>
          <w:color w:val="000000" w:themeColor="text1"/>
          <w:sz w:val="24"/>
          <w14:textFill>
            <w14:solidFill>
              <w14:schemeClr w14:val="tx1"/>
            </w14:solidFill>
          </w14:textFill>
        </w:rPr>
        <w:instrText xml:space="preserve"> ADDIN EN.CITE &lt;EndNote&gt;&lt;Cite&gt;&lt;Author&gt;Xu&lt;/Author&gt;&lt;Year&gt;2010&lt;/Year&gt;&lt;RecNum&gt;4&lt;/RecNum&gt;&lt;DisplayText&gt;[8]&lt;/DisplayText&gt;&lt;record&gt;&lt;rec-number&gt;4&lt;/rec-number&gt;&lt;foreign-keys&gt;&lt;key app="EN" db-id="2eaftdzr0z2epre2w0rvewzmfaf5asvfaxz0" timestamp="1717166495"&gt;4&lt;/key&gt;&lt;/foreign-keys&gt;&lt;ref-type name="Conference Proceedings"&gt;10&lt;/ref-type&gt;&lt;contributors&gt;&lt;authors&gt;&lt;author&gt;Xu, Juan&lt;/author&gt;&lt;author&gt;Ishikawa, Hiroshi&lt;/author&gt;&lt;author&gt;Wollstein, Gadi&lt;/author&gt;&lt;author&gt;Schuman, Joel S&lt;/author&gt;&lt;/authors&gt;&lt;/contributors&gt;&lt;titles&gt;&lt;title&gt;3D OCT eye movement correction based on particle filtering&lt;/title&gt;&lt;secondary-title&gt;2010 Annual International Conference of the IEEE Engineering in Medicine and Biology&lt;/secondary-title&gt;&lt;/titles&gt;&lt;pages&gt;53-56&lt;/pages&gt;&lt;dates&gt;&lt;year&gt;2010&lt;/year&gt;&lt;/dates&gt;&lt;publisher&gt;IEEE&lt;/publisher&gt;&lt;isbn&gt;1424441234&lt;/isbn&gt;&lt;urls&gt;&lt;/urls&gt;&lt;/record&gt;&lt;/Cite&gt;&lt;/EndNote&gt;</w:instrText>
      </w:r>
      <w:r>
        <w:rPr>
          <w:rFonts w:ascii="Times New Roman" w:hAnsi="Times New Roman" w:eastAsia="等线 Light"/>
          <w:color w:val="000000" w:themeColor="text1"/>
          <w:sz w:val="24"/>
          <w14:textFill>
            <w14:solidFill>
              <w14:schemeClr w14:val="tx1"/>
            </w14:solidFill>
          </w14:textFill>
        </w:rPr>
        <w:fldChar w:fldCharType="separate"/>
      </w:r>
      <w:r>
        <w:rPr>
          <w:rFonts w:ascii="Times New Roman" w:hAnsi="Times New Roman" w:eastAsia="等线 Light"/>
          <w:color w:val="000000" w:themeColor="text1"/>
          <w:sz w:val="24"/>
          <w14:textFill>
            <w14:solidFill>
              <w14:schemeClr w14:val="tx1"/>
            </w14:solidFill>
          </w14:textFill>
        </w:rPr>
        <w:t>[8]</w:t>
      </w:r>
      <w:r>
        <w:rPr>
          <w:rFonts w:ascii="Times New Roman" w:hAnsi="Times New Roman" w:eastAsia="等线 Light"/>
          <w:color w:val="000000" w:themeColor="text1"/>
          <w:sz w:val="24"/>
          <w14:textFill>
            <w14:solidFill>
              <w14:schemeClr w14:val="tx1"/>
            </w14:solidFill>
          </w14:textFill>
        </w:rPr>
        <w:fldChar w:fldCharType="end"/>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Down-sampling is the easiest way to speed up the acquisition, however, at the sacrifice of the resolution.</w:t>
      </w:r>
    </w:p>
    <w:p w14:paraId="2E677E12">
      <w:pPr>
        <w:snapToGrid w:val="0"/>
        <w:spacing w:line="480" w:lineRule="auto"/>
        <w:ind w:firstLine="480" w:firstLineChars="200"/>
        <w:rPr>
          <w:rFonts w:ascii="Times New Roman" w:hAnsi="Times New Roman" w:eastAsia="等线 Light"/>
          <w:color w:val="000000" w:themeColor="text1"/>
          <w:sz w:val="24"/>
          <w14:textFill>
            <w14:solidFill>
              <w14:schemeClr w14:val="tx1"/>
            </w14:solidFill>
          </w14:textFill>
        </w:rPr>
      </w:pPr>
      <w:r>
        <w:rPr>
          <w:rFonts w:hint="eastAsia" w:ascii="Times New Roman" w:hAnsi="Times New Roman" w:eastAsia="等线 Light"/>
          <w:color w:val="000000" w:themeColor="text1"/>
          <w:sz w:val="24"/>
          <w14:textFill>
            <w14:solidFill>
              <w14:schemeClr w14:val="tx1"/>
            </w14:solidFill>
          </w14:textFill>
        </w:rPr>
        <w:t>To</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 xml:space="preserve">improve </w:t>
      </w:r>
      <w:r>
        <w:rPr>
          <w:rFonts w:ascii="Times New Roman" w:hAnsi="Times New Roman" w:eastAsia="等线 Light"/>
          <w:color w:val="000000" w:themeColor="text1"/>
          <w:sz w:val="24"/>
          <w14:textFill>
            <w14:solidFill>
              <w14:schemeClr w14:val="tx1"/>
            </w14:solidFill>
          </w14:textFill>
        </w:rPr>
        <w:t>the digital resolution of under</w:t>
      </w:r>
      <w:r>
        <w:rPr>
          <w:rFonts w:hint="eastAsia" w:ascii="Times New Roman" w:hAnsi="Times New Roman" w:eastAsia="等线 Light"/>
          <w:color w:val="000000" w:themeColor="text1"/>
          <w:sz w:val="24"/>
          <w14:textFill>
            <w14:solidFill>
              <w14:schemeClr w14:val="tx1"/>
            </w14:solidFill>
          </w14:textFill>
        </w:rPr>
        <w:t>-</w:t>
      </w:r>
      <w:r>
        <w:rPr>
          <w:rFonts w:ascii="Times New Roman" w:hAnsi="Times New Roman" w:eastAsia="等线 Light"/>
          <w:color w:val="000000" w:themeColor="text1"/>
          <w:sz w:val="24"/>
          <w14:textFill>
            <w14:solidFill>
              <w14:schemeClr w14:val="tx1"/>
            </w14:solidFill>
          </w14:textFill>
        </w:rPr>
        <w:t>sampled images, various</w:t>
      </w:r>
      <w:r>
        <w:rPr>
          <w:rFonts w:hint="eastAsia" w:ascii="Times New Roman" w:hAnsi="Times New Roman" w:eastAsia="等线 Light"/>
          <w:color w:val="000000" w:themeColor="text1"/>
          <w:sz w:val="24"/>
          <w14:textFill>
            <w14:solidFill>
              <w14:schemeClr w14:val="tx1"/>
            </w14:solidFill>
          </w14:textFill>
        </w:rPr>
        <w:t xml:space="preserve"> conventional</w:t>
      </w:r>
      <w:r>
        <w:rPr>
          <w:rFonts w:ascii="Times New Roman" w:hAnsi="Times New Roman" w:eastAsia="等线 Light"/>
          <w:color w:val="000000" w:themeColor="text1"/>
          <w:sz w:val="24"/>
          <w14:textFill>
            <w14:solidFill>
              <w14:schemeClr w14:val="tx1"/>
            </w14:solidFill>
          </w14:textFill>
        </w:rPr>
        <w:t xml:space="preserve"> methods have been proposed. Fang et al. proposed a sparsity-based framework that simultaneously perform</w:t>
      </w:r>
      <w:r>
        <w:rPr>
          <w:rFonts w:hint="eastAsia" w:ascii="Times New Roman" w:hAnsi="Times New Roman" w:eastAsia="等线 Light"/>
          <w:color w:val="000000" w:themeColor="text1"/>
          <w:sz w:val="24"/>
          <w14:textFill>
            <w14:solidFill>
              <w14:schemeClr w14:val="tx1"/>
            </w14:solidFill>
          </w14:textFill>
        </w:rPr>
        <w:t>ed</w:t>
      </w:r>
      <w:r>
        <w:rPr>
          <w:rFonts w:ascii="Times New Roman" w:hAnsi="Times New Roman" w:eastAsia="等线 Light"/>
          <w:color w:val="000000" w:themeColor="text1"/>
          <w:sz w:val="24"/>
          <w14:textFill>
            <w14:solidFill>
              <w14:schemeClr w14:val="tx1"/>
            </w14:solidFill>
          </w14:textFill>
        </w:rPr>
        <w:t xml:space="preserve"> interpolation and denoising to reconstruct </w:t>
      </w:r>
      <w:r>
        <w:rPr>
          <w:rFonts w:hint="eastAsia" w:ascii="Times New Roman" w:hAnsi="Times New Roman" w:eastAsia="等线 Light"/>
          <w:color w:val="000000" w:themeColor="text1"/>
          <w:sz w:val="24"/>
          <w14:textFill>
            <w14:solidFill>
              <w14:schemeClr w14:val="tx1"/>
            </w14:solidFill>
          </w14:textFill>
        </w:rPr>
        <w:t xml:space="preserve">the OCT </w:t>
      </w:r>
      <w:r>
        <w:rPr>
          <w:rFonts w:ascii="Times New Roman" w:hAnsi="Times New Roman" w:eastAsia="等线 Light"/>
          <w:color w:val="000000" w:themeColor="text1"/>
          <w:sz w:val="24"/>
          <w14:textFill>
            <w14:solidFill>
              <w14:schemeClr w14:val="tx1"/>
            </w14:solidFill>
          </w14:textFill>
        </w:rPr>
        <w:t>images</w:t>
      </w:r>
      <w:r>
        <w:rPr>
          <w:rFonts w:hint="eastAsia" w:ascii="Times New Roman" w:hAnsi="Times New Roman" w:eastAsia="等线 Light"/>
          <w:color w:val="000000" w:themeColor="text1"/>
          <w:sz w:val="24"/>
          <w14:textFill>
            <w14:solidFill>
              <w14:schemeClr w14:val="tx1"/>
            </w14:solidFill>
          </w14:textFill>
        </w:rPr>
        <w:t xml:space="preserve"> </w:t>
      </w:r>
      <w:r>
        <w:rPr>
          <w:rFonts w:ascii="Times New Roman" w:hAnsi="Times New Roman" w:eastAsia="等线 Light"/>
          <w:color w:val="000000" w:themeColor="text1"/>
          <w:sz w:val="24"/>
          <w14:textFill>
            <w14:solidFill>
              <w14:schemeClr w14:val="tx1"/>
            </w14:solidFill>
          </w14:textFill>
        </w:rPr>
        <w:t>efficiently</w:t>
      </w:r>
      <w:r>
        <w:rPr>
          <w:rFonts w:hint="eastAsia" w:ascii="Times New Roman" w:hAnsi="Times New Roman" w:eastAsia="等线 Light"/>
          <w:color w:val="000000" w:themeColor="text1"/>
          <w:sz w:val="24"/>
          <w14:textFill>
            <w14:solidFill>
              <w14:schemeClr w14:val="tx1"/>
            </w14:solidFill>
          </w14:textFill>
        </w:rPr>
        <w:t xml:space="preserve"> </w:t>
      </w:r>
      <w:r>
        <w:rPr>
          <w:rFonts w:ascii="Times New Roman" w:hAnsi="Times New Roman" w:eastAsia="等线 Light"/>
          <w:color w:val="000000" w:themeColor="text1"/>
          <w:sz w:val="24"/>
          <w14:textFill>
            <w14:solidFill>
              <w14:schemeClr w14:val="tx1"/>
            </w14:solidFill>
          </w14:textFill>
        </w:rPr>
        <w:fldChar w:fldCharType="begin"/>
      </w:r>
      <w:r>
        <w:rPr>
          <w:rFonts w:ascii="Times New Roman" w:hAnsi="Times New Roman" w:eastAsia="等线 Light"/>
          <w:color w:val="000000" w:themeColor="text1"/>
          <w:sz w:val="24"/>
          <w14:textFill>
            <w14:solidFill>
              <w14:schemeClr w14:val="tx1"/>
            </w14:solidFill>
          </w14:textFill>
        </w:rPr>
        <w:instrText xml:space="preserve"> ADDIN EN.CITE &lt;EndNote&gt;&lt;Cite&gt;&lt;Author&gt;Fang&lt;/Author&gt;&lt;Year&gt;2013&lt;/Year&gt;&lt;RecNum&gt;14&lt;/RecNum&gt;&lt;DisplayText&gt;[9]&lt;/DisplayText&gt;&lt;record&gt;&lt;rec-number&gt;14&lt;/rec-number&gt;&lt;foreign-keys&gt;&lt;key app="EN" db-id="vxe599ptsw5se0ezepbp95rhdwwawswrdxax" timestamp="1709566229"&gt;14&lt;/key&gt;&lt;/foreign-keys&gt;&lt;ref-type name="Journal Article"&gt;17&lt;/ref-type&gt;&lt;contributors&gt;&lt;authors&gt;&lt;author&gt;Fang, Leyuan&lt;/author&gt;&lt;author&gt;Li, Shutao&lt;/author&gt;&lt;author&gt;McNabb, Ryan P&lt;/author&gt;&lt;author&gt;Nie, Qing&lt;/author&gt;&lt;author&gt;Kuo, Anthony N&lt;/author&gt;&lt;author&gt;Toth, Cynthia A&lt;/author&gt;&lt;author&gt;Izatt, Joseph A&lt;/author&gt;&lt;author&gt;Farsiu, Sina&lt;/author&gt;&lt;/authors&gt;&lt;/contributors&gt;&lt;titles&gt;&lt;title&gt;Fast acquisition and reconstruction of optical coherence tomography images via sparse representation&lt;/title&gt;&lt;secondary-title&gt;IEEE transactions on medical imaging&lt;/secondary-title&gt;&lt;/titles&gt;&lt;periodical&gt;&lt;full-title&gt;IEEE transactions on medical imaging&lt;/full-title&gt;&lt;/periodical&gt;&lt;pages&gt;2034-2049&lt;/pages&gt;&lt;volume&gt;32&lt;/volume&gt;&lt;number&gt;11&lt;/number&gt;&lt;dates&gt;&lt;year&gt;2013&lt;/year&gt;&lt;/dates&gt;&lt;isbn&gt;0278-0062&lt;/isbn&gt;&lt;urls&gt;&lt;/urls&gt;&lt;/record&gt;&lt;/Cite&gt;&lt;/EndNote&gt;</w:instrText>
      </w:r>
      <w:r>
        <w:rPr>
          <w:rFonts w:ascii="Times New Roman" w:hAnsi="Times New Roman" w:eastAsia="等线 Light"/>
          <w:color w:val="000000" w:themeColor="text1"/>
          <w:sz w:val="24"/>
          <w14:textFill>
            <w14:solidFill>
              <w14:schemeClr w14:val="tx1"/>
            </w14:solidFill>
          </w14:textFill>
        </w:rPr>
        <w:fldChar w:fldCharType="separate"/>
      </w:r>
      <w:r>
        <w:rPr>
          <w:rFonts w:ascii="Times New Roman" w:hAnsi="Times New Roman" w:eastAsia="等线 Light"/>
          <w:color w:val="000000" w:themeColor="text1"/>
          <w:sz w:val="24"/>
          <w14:textFill>
            <w14:solidFill>
              <w14:schemeClr w14:val="tx1"/>
            </w14:solidFill>
          </w14:textFill>
        </w:rPr>
        <w:t>[9]</w:t>
      </w:r>
      <w:r>
        <w:rPr>
          <w:rFonts w:ascii="Times New Roman" w:hAnsi="Times New Roman" w:eastAsia="等线 Light"/>
          <w:color w:val="000000" w:themeColor="text1"/>
          <w:sz w:val="24"/>
          <w14:textFill>
            <w14:solidFill>
              <w14:schemeClr w14:val="tx1"/>
            </w14:solidFill>
          </w14:textFill>
        </w:rPr>
        <w:fldChar w:fldCharType="end"/>
      </w:r>
      <w:r>
        <w:rPr>
          <w:rFonts w:ascii="Times New Roman" w:hAnsi="Times New Roman" w:eastAsia="等线 Light"/>
          <w:color w:val="000000" w:themeColor="text1"/>
          <w:sz w:val="24"/>
          <w14:textFill>
            <w14:solidFill>
              <w14:schemeClr w14:val="tx1"/>
            </w14:solidFill>
          </w14:textFill>
        </w:rPr>
        <w:t xml:space="preserve">. </w:t>
      </w:r>
      <w:r>
        <w:rPr>
          <w:rFonts w:ascii="Times New Roman" w:hAnsi="Times New Roman" w:eastAsia="宋体"/>
          <w:color w:val="000000" w:themeColor="text1"/>
          <w:sz w:val="24"/>
          <w:lang w:bidi="ar"/>
          <w14:textFill>
            <w14:solidFill>
              <w14:schemeClr w14:val="tx1"/>
            </w14:solidFill>
          </w14:textFill>
        </w:rPr>
        <w:t xml:space="preserve">Abbasi et al. </w:t>
      </w:r>
      <w:r>
        <w:rPr>
          <w:rFonts w:hint="eastAsia" w:ascii="Times New Roman" w:hAnsi="Times New Roman" w:eastAsia="宋体"/>
          <w:color w:val="000000" w:themeColor="text1"/>
          <w:sz w:val="24"/>
          <w:lang w:bidi="ar"/>
          <w14:textFill>
            <w14:solidFill>
              <w14:schemeClr w14:val="tx1"/>
            </w14:solidFill>
          </w14:textFill>
        </w:rPr>
        <w:t xml:space="preserve">introduced </w:t>
      </w:r>
      <w:r>
        <w:rPr>
          <w:rFonts w:ascii="Times New Roman" w:hAnsi="Times New Roman" w:eastAsia="宋体"/>
          <w:color w:val="000000" w:themeColor="text1"/>
          <w:sz w:val="24"/>
          <w:lang w:bidi="ar"/>
          <w14:textFill>
            <w14:solidFill>
              <w14:schemeClr w14:val="tx1"/>
            </w14:solidFill>
          </w14:textFill>
        </w:rPr>
        <w:t xml:space="preserve">a non-local weighted sparse representation (NWSR) method to integrate sparse representations of </w:t>
      </w:r>
      <w:r>
        <w:rPr>
          <w:rFonts w:hint="eastAsia" w:ascii="Times New Roman" w:hAnsi="Times New Roman" w:eastAsia="宋体"/>
          <w:color w:val="000000" w:themeColor="text1"/>
          <w:sz w:val="24"/>
          <w:lang w:bidi="ar"/>
          <w14:textFill>
            <w14:solidFill>
              <w14:schemeClr w14:val="tx1"/>
            </w14:solidFill>
          </w14:textFill>
        </w:rPr>
        <w:t>multiple</w:t>
      </w:r>
      <w:r>
        <w:rPr>
          <w:rFonts w:ascii="Times New Roman" w:hAnsi="Times New Roman" w:eastAsia="宋体"/>
          <w:color w:val="000000" w:themeColor="text1"/>
          <w:sz w:val="24"/>
          <w:lang w:bidi="ar"/>
          <w14:textFill>
            <w14:solidFill>
              <w14:schemeClr w14:val="tx1"/>
            </w14:solidFill>
          </w14:textFill>
        </w:rPr>
        <w:t xml:space="preserve"> noisy and denois</w:t>
      </w:r>
      <w:r>
        <w:rPr>
          <w:rFonts w:hint="eastAsia" w:ascii="Times New Roman" w:hAnsi="Times New Roman" w:eastAsia="宋体"/>
          <w:color w:val="000000" w:themeColor="text1"/>
          <w:sz w:val="24"/>
          <w:lang w:bidi="ar"/>
          <w14:textFill>
            <w14:solidFill>
              <w14:schemeClr w14:val="tx1"/>
            </w14:solidFill>
          </w14:textFill>
        </w:rPr>
        <w:t>ed</w:t>
      </w:r>
      <w:r>
        <w:rPr>
          <w:rFonts w:ascii="Times New Roman" w:hAnsi="Times New Roman" w:eastAsia="宋体"/>
          <w:color w:val="000000" w:themeColor="text1"/>
          <w:sz w:val="24"/>
          <w:lang w:bidi="ar"/>
          <w14:textFill>
            <w14:solidFill>
              <w14:schemeClr w14:val="tx1"/>
            </w14:solidFill>
          </w14:textFill>
        </w:rPr>
        <w:t xml:space="preserve"> patches</w:t>
      </w:r>
      <w:r>
        <w:rPr>
          <w:rFonts w:hint="eastAsia" w:ascii="Times New Roman" w:hAnsi="Times New Roman" w:eastAsia="宋体"/>
          <w:color w:val="000000" w:themeColor="text1"/>
          <w:sz w:val="24"/>
          <w:lang w:bidi="ar"/>
          <w14:textFill>
            <w14:solidFill>
              <w14:schemeClr w14:val="tx1"/>
            </w14:solidFill>
          </w14:textFill>
        </w:rPr>
        <w:t xml:space="preserve">, </w:t>
      </w:r>
      <w:r>
        <w:rPr>
          <w:rFonts w:ascii="Times New Roman" w:hAnsi="Times New Roman" w:eastAsia="宋体"/>
          <w:color w:val="000000" w:themeColor="text1"/>
          <w:sz w:val="24"/>
          <w:lang w:bidi="ar"/>
          <w14:textFill>
            <w14:solidFill>
              <w14:schemeClr w14:val="tx1"/>
            </w14:solidFill>
          </w14:textFill>
        </w:rPr>
        <w:t>improv</w:t>
      </w:r>
      <w:r>
        <w:rPr>
          <w:rFonts w:hint="eastAsia" w:ascii="Times New Roman" w:hAnsi="Times New Roman" w:eastAsia="宋体"/>
          <w:color w:val="000000" w:themeColor="text1"/>
          <w:sz w:val="24"/>
          <w:lang w:bidi="ar"/>
          <w14:textFill>
            <w14:solidFill>
              <w14:schemeClr w14:val="tx1"/>
            </w14:solidFill>
          </w14:textFill>
        </w:rPr>
        <w:t>ing</w:t>
      </w:r>
      <w:r>
        <w:rPr>
          <w:rFonts w:ascii="Times New Roman" w:hAnsi="Times New Roman" w:eastAsia="宋体"/>
          <w:color w:val="000000" w:themeColor="text1"/>
          <w:sz w:val="24"/>
          <w:lang w:bidi="ar"/>
          <w14:textFill>
            <w14:solidFill>
              <w14:schemeClr w14:val="tx1"/>
            </w14:solidFill>
          </w14:textFill>
        </w:rPr>
        <w:t xml:space="preserve"> </w:t>
      </w:r>
      <w:r>
        <w:rPr>
          <w:rFonts w:hint="eastAsia" w:ascii="Times New Roman" w:hAnsi="Times New Roman" w:eastAsia="宋体"/>
          <w:color w:val="000000" w:themeColor="text1"/>
          <w:sz w:val="24"/>
          <w:lang w:bidi="ar"/>
          <w14:textFill>
            <w14:solidFill>
              <w14:schemeClr w14:val="tx1"/>
            </w14:solidFill>
          </w14:textFill>
        </w:rPr>
        <w:t xml:space="preserve">the </w:t>
      </w:r>
      <w:r>
        <w:rPr>
          <w:rFonts w:ascii="Times New Roman" w:hAnsi="Times New Roman" w:eastAsia="宋体"/>
          <w:color w:val="000000" w:themeColor="text1"/>
          <w:sz w:val="24"/>
          <w:lang w:bidi="ar"/>
          <w14:textFill>
            <w14:solidFill>
              <w14:schemeClr w14:val="tx1"/>
            </w14:solidFill>
          </w14:textFill>
        </w:rPr>
        <w:t>quality</w:t>
      </w:r>
      <w:r>
        <w:rPr>
          <w:rFonts w:hint="eastAsia" w:ascii="Times New Roman" w:hAnsi="Times New Roman" w:eastAsia="宋体"/>
          <w:color w:val="000000" w:themeColor="text1"/>
          <w:sz w:val="24"/>
          <w:lang w:bidi="ar"/>
          <w14:textFill>
            <w14:solidFill>
              <w14:schemeClr w14:val="tx1"/>
            </w14:solidFill>
          </w14:textFill>
        </w:rPr>
        <w:t xml:space="preserve"> </w:t>
      </w:r>
      <w:r>
        <w:rPr>
          <w:rFonts w:ascii="Times New Roman" w:hAnsi="Times New Roman" w:eastAsia="宋体"/>
          <w:color w:val="000000" w:themeColor="text1"/>
          <w:sz w:val="24"/>
          <w:lang w:bidi="ar"/>
          <w14:textFill>
            <w14:solidFill>
              <w14:schemeClr w14:val="tx1"/>
            </w14:solidFill>
          </w14:textFill>
        </w:rPr>
        <w:fldChar w:fldCharType="begin"/>
      </w:r>
      <w:r>
        <w:rPr>
          <w:rFonts w:ascii="Times New Roman" w:hAnsi="Times New Roman" w:eastAsia="宋体"/>
          <w:color w:val="000000" w:themeColor="text1"/>
          <w:sz w:val="24"/>
          <w:lang w:bidi="ar"/>
          <w14:textFill>
            <w14:solidFill>
              <w14:schemeClr w14:val="tx1"/>
            </w14:solidFill>
          </w14:textFill>
        </w:rPr>
        <w:instrText xml:space="preserve"> ADDIN EN.CITE &lt;EndNote&gt;&lt;Cite&gt;&lt;Author&gt;Abbasi&lt;/Author&gt;&lt;Year&gt;2018&lt;/Year&gt;&lt;RecNum&gt;6&lt;/RecNum&gt;&lt;DisplayText&gt;[10]&lt;/DisplayText&gt;&lt;record&gt;&lt;rec-number&gt;6&lt;/rec-number&gt;&lt;foreign-keys&gt;&lt;key app="EN" db-id="2eaftdzr0z2epre2w0rvewzmfaf5asvfaxz0" timestamp="1717166736"&gt;6&lt;/key&gt;&lt;/foreign-keys&gt;&lt;ref-type name="Journal Article"&gt;17&lt;/ref-type&gt;&lt;contributors&gt;&lt;authors&gt;&lt;author&gt;Abbasi, Ashkan&lt;/author&gt;&lt;author&gt;Monadjemi, Amirhassan&lt;/author&gt;&lt;author&gt;Fang, Leyuan&lt;/author&gt;&lt;author&gt;Rabbani, Hossein&lt;/author&gt;&lt;/authors&gt;&lt;/contributors&gt;&lt;titles&gt;&lt;title&gt;Optical coherence tomography retinal image reconstruction via nonlocal weighted sparse representation&lt;/title&gt;&lt;secondary-title&gt;Journal of biomedical optics&lt;/secondary-title&gt;&lt;/titles&gt;&lt;periodical&gt;&lt;full-title&gt;Journal of biomedical optics&lt;/full-title&gt;&lt;/periodical&gt;&lt;pages&gt;036011-036011&lt;/pages&gt;&lt;volume&gt;23&lt;/volume&gt;&lt;number&gt;3&lt;/number&gt;&lt;dates&gt;&lt;year&gt;2018&lt;/year&gt;&lt;/dates&gt;&lt;isbn&gt;1083-3668&lt;/isbn&gt;&lt;urls&gt;&lt;/urls&gt;&lt;/record&gt;&lt;/Cite&gt;&lt;/EndNote&gt;</w:instrText>
      </w:r>
      <w:r>
        <w:rPr>
          <w:rFonts w:ascii="Times New Roman" w:hAnsi="Times New Roman" w:eastAsia="宋体"/>
          <w:color w:val="000000" w:themeColor="text1"/>
          <w:sz w:val="24"/>
          <w:lang w:bidi="ar"/>
          <w14:textFill>
            <w14:solidFill>
              <w14:schemeClr w14:val="tx1"/>
            </w14:solidFill>
          </w14:textFill>
        </w:rPr>
        <w:fldChar w:fldCharType="separate"/>
      </w:r>
      <w:r>
        <w:rPr>
          <w:rFonts w:ascii="Times New Roman" w:hAnsi="Times New Roman" w:eastAsia="宋体"/>
          <w:color w:val="000000" w:themeColor="text1"/>
          <w:sz w:val="24"/>
          <w:lang w:bidi="ar"/>
          <w14:textFill>
            <w14:solidFill>
              <w14:schemeClr w14:val="tx1"/>
            </w14:solidFill>
          </w14:textFill>
        </w:rPr>
        <w:t>[10]</w:t>
      </w:r>
      <w:r>
        <w:rPr>
          <w:rFonts w:ascii="Times New Roman" w:hAnsi="Times New Roman" w:eastAsia="宋体"/>
          <w:color w:val="000000" w:themeColor="text1"/>
          <w:sz w:val="24"/>
          <w:lang w:bidi="ar"/>
          <w14:textFill>
            <w14:solidFill>
              <w14:schemeClr w14:val="tx1"/>
            </w14:solidFill>
          </w14:textFill>
        </w:rPr>
        <w:fldChar w:fldCharType="end"/>
      </w:r>
      <w:r>
        <w:rPr>
          <w:rFonts w:hint="eastAsia" w:ascii="Times New Roman" w:hAnsi="Times New Roman" w:eastAsia="等线 Light"/>
          <w:color w:val="000000" w:themeColor="text1"/>
          <w:sz w:val="24"/>
          <w14:textFill>
            <w14:solidFill>
              <w14:schemeClr w14:val="tx1"/>
            </w14:solidFill>
          </w14:textFill>
        </w:rPr>
        <w:t xml:space="preserve">. Wang et al. proposed to utilize compressive sensing (CS) and digital filters to enhance the down-sampled OCT angiography images </w:t>
      </w:r>
      <w:r>
        <w:rPr>
          <w:rFonts w:ascii="Times New Roman" w:hAnsi="Times New Roman" w:eastAsia="等线 Light"/>
          <w:color w:val="000000" w:themeColor="text1"/>
          <w:sz w:val="24"/>
          <w14:textFill>
            <w14:solidFill>
              <w14:schemeClr w14:val="tx1"/>
            </w14:solidFill>
          </w14:textFill>
        </w:rPr>
        <w:fldChar w:fldCharType="begin"/>
      </w:r>
      <w:r>
        <w:rPr>
          <w:rFonts w:ascii="Times New Roman" w:hAnsi="Times New Roman" w:eastAsia="等线 Light"/>
          <w:color w:val="000000" w:themeColor="text1"/>
          <w:sz w:val="24"/>
          <w14:textFill>
            <w14:solidFill>
              <w14:schemeClr w14:val="tx1"/>
            </w14:solidFill>
          </w14:textFill>
        </w:rPr>
        <w:instrText xml:space="preserve"> ADDIN EN.CITE &lt;EndNote&gt;&lt;Cite&gt;&lt;Author&gt;Wang&lt;/Author&gt;&lt;Year&gt;2022&lt;/Year&gt;&lt;RecNum&gt;13&lt;/RecNum&gt;&lt;DisplayText&gt;[11]&lt;/DisplayText&gt;&lt;record&gt;&lt;rec-number&gt;13&lt;/rec-number&gt;&lt;foreign-keys&gt;&lt;key app="EN" db-id="vxe599ptsw5se0ezepbp95rhdwwawswrdxax" timestamp="1709566174"&gt;13&lt;/key&gt;&lt;/foreign-keys&gt;&lt;ref-type name="Journal Article"&gt;17&lt;/ref-type&gt;&lt;contributors&gt;&lt;authors&gt;&lt;author&gt;Wang, Lingyun&lt;/author&gt;&lt;author&gt;Chen, Ziye&lt;/author&gt;&lt;author&gt;Zhu, Zhanyu&lt;/author&gt;&lt;author&gt;Yu, Xiaojun&lt;/author&gt;&lt;author&gt;Mo, Jianhua&lt;/author&gt;&lt;/authors&gt;&lt;/contributors&gt;&lt;ti</w:instrText>
      </w:r>
      <w:r>
        <w:rPr>
          <w:rFonts w:hint="eastAsia" w:ascii="Times New Roman" w:hAnsi="Times New Roman" w:eastAsia="等线 Light"/>
          <w:color w:val="000000" w:themeColor="text1"/>
          <w:sz w:val="24"/>
          <w14:textFill>
            <w14:solidFill>
              <w14:schemeClr w14:val="tx1"/>
            </w14:solidFill>
          </w14:textFill>
        </w:rPr>
        <w:instrText xml:space="preserve">tles&gt;&lt;title&gt;Compressive‐sensing swept‐source optical coherence tomography angiography with reduced noise&lt;/title&gt;&lt;secondary-title&gt;Journal of Biophotonics&lt;/secondary-title&gt;&lt;/titles&gt;&lt;periodical&gt;&lt;full-title&gt;Journal of biophotonics&lt;/full-title&gt;&lt;/periodical&gt;&lt;pa</w:instrText>
      </w:r>
      <w:r>
        <w:rPr>
          <w:rFonts w:ascii="Times New Roman" w:hAnsi="Times New Roman" w:eastAsia="等线 Light"/>
          <w:color w:val="000000" w:themeColor="text1"/>
          <w:sz w:val="24"/>
          <w14:textFill>
            <w14:solidFill>
              <w14:schemeClr w14:val="tx1"/>
            </w14:solidFill>
          </w14:textFill>
        </w:rPr>
        <w:instrText xml:space="preserve">ges&gt;e202200087&lt;/pages&gt;&lt;volume&gt;15&lt;/volume&gt;&lt;number&gt;8&lt;/number&gt;&lt;dates&gt;&lt;year&gt;2022&lt;/year&gt;&lt;/dates&gt;&lt;isbn&gt;1864-063X&lt;/isbn&gt;&lt;urls&gt;&lt;/urls&gt;&lt;/record&gt;&lt;/Cite&gt;&lt;/EndNote&gt;</w:instrText>
      </w:r>
      <w:r>
        <w:rPr>
          <w:rFonts w:ascii="Times New Roman" w:hAnsi="Times New Roman" w:eastAsia="等线 Light"/>
          <w:color w:val="000000" w:themeColor="text1"/>
          <w:sz w:val="24"/>
          <w14:textFill>
            <w14:solidFill>
              <w14:schemeClr w14:val="tx1"/>
            </w14:solidFill>
          </w14:textFill>
        </w:rPr>
        <w:fldChar w:fldCharType="separate"/>
      </w:r>
      <w:r>
        <w:rPr>
          <w:rFonts w:ascii="Times New Roman" w:hAnsi="Times New Roman" w:eastAsia="等线 Light"/>
          <w:color w:val="000000" w:themeColor="text1"/>
          <w:sz w:val="24"/>
          <w14:textFill>
            <w14:solidFill>
              <w14:schemeClr w14:val="tx1"/>
            </w14:solidFill>
          </w14:textFill>
        </w:rPr>
        <w:t>[11]</w:t>
      </w:r>
      <w:r>
        <w:rPr>
          <w:rFonts w:ascii="Times New Roman" w:hAnsi="Times New Roman" w:eastAsia="等线 Light"/>
          <w:color w:val="000000" w:themeColor="text1"/>
          <w:sz w:val="24"/>
          <w14:textFill>
            <w14:solidFill>
              <w14:schemeClr w14:val="tx1"/>
            </w14:solidFill>
          </w14:textFill>
        </w:rPr>
        <w:fldChar w:fldCharType="end"/>
      </w:r>
      <w:r>
        <w:rPr>
          <w:rFonts w:hint="eastAsia" w:ascii="Times New Roman" w:hAnsi="Times New Roman" w:eastAsia="等线 Light"/>
          <w:color w:val="000000" w:themeColor="text1"/>
          <w:sz w:val="24"/>
          <w14:textFill>
            <w14:solidFill>
              <w14:schemeClr w14:val="tx1"/>
            </w14:solidFill>
          </w14:textFill>
        </w:rPr>
        <w:t>. The study demonstrated that the vascular structures could be well reconstructed through CS with a sampling rate on B-scans at 70%, suggesting that CS could significantly accelerate acquisition in the OCT sy</w:t>
      </w:r>
      <w:r>
        <w:rPr>
          <w:rFonts w:hint="eastAsia" w:ascii="Times New Roman" w:hAnsi="Times New Roman" w:eastAsia="等线 Light"/>
          <w:sz w:val="24"/>
        </w:rPr>
        <w:t>stem. However, the traditional methods perform poorly at high scale factors. Specifically, these methods have difficulty in reconstructing OCT images with high accuracy and may lead to artifacts at high scale factors. Hence, they cannot be applied in some scenarios where low scan density is required.</w:t>
      </w:r>
    </w:p>
    <w:p w14:paraId="2E677E13">
      <w:pPr>
        <w:snapToGrid w:val="0"/>
        <w:spacing w:line="480" w:lineRule="auto"/>
        <w:ind w:firstLine="480" w:firstLineChars="200"/>
        <w:rPr>
          <w:rFonts w:hint="eastAsia" w:ascii="Times New Roman" w:hAnsi="Times New Roman" w:eastAsia="等线 Light"/>
          <w:sz w:val="24"/>
          <w:lang w:val="en-US" w:eastAsia="zh-CN"/>
        </w:rPr>
      </w:pPr>
      <w:r>
        <w:rPr>
          <w:rFonts w:ascii="Times New Roman" w:hAnsi="Times New Roman" w:eastAsia="等线 Light"/>
          <w:color w:val="000000" w:themeColor="text1"/>
          <w:sz w:val="24"/>
          <w14:textFill>
            <w14:solidFill>
              <w14:schemeClr w14:val="tx1"/>
            </w14:solidFill>
          </w14:textFill>
        </w:rPr>
        <w:t xml:space="preserve">In recent years, deep learning methods have been </w:t>
      </w:r>
      <w:r>
        <w:rPr>
          <w:rFonts w:hint="eastAsia" w:ascii="Times New Roman" w:hAnsi="Times New Roman" w:eastAsia="等线 Light"/>
          <w:color w:val="000000" w:themeColor="text1"/>
          <w:sz w:val="24"/>
          <w14:textFill>
            <w14:solidFill>
              <w14:schemeClr w14:val="tx1"/>
            </w14:solidFill>
          </w14:textFill>
        </w:rPr>
        <w:t>popular among</w:t>
      </w:r>
      <w:r>
        <w:rPr>
          <w:rFonts w:ascii="Times New Roman" w:hAnsi="Times New Roman" w:eastAsia="等线 Light"/>
          <w:color w:val="000000" w:themeColor="text1"/>
          <w:sz w:val="24"/>
          <w14:textFill>
            <w14:solidFill>
              <w14:schemeClr w14:val="tx1"/>
            </w14:solidFill>
          </w14:textFill>
        </w:rPr>
        <w:t xml:space="preserve"> various </w:t>
      </w:r>
      <w:r>
        <w:rPr>
          <w:rFonts w:hint="eastAsia" w:ascii="Times New Roman" w:hAnsi="Times New Roman" w:eastAsia="等线 Light"/>
          <w:color w:val="000000" w:themeColor="text1"/>
          <w:sz w:val="24"/>
          <w14:textFill>
            <w14:solidFill>
              <w14:schemeClr w14:val="tx1"/>
            </w14:solidFill>
          </w14:textFill>
        </w:rPr>
        <w:t xml:space="preserve">medical image processing </w:t>
      </w:r>
      <w:r>
        <w:rPr>
          <w:rFonts w:ascii="Times New Roman" w:hAnsi="Times New Roman" w:eastAsia="等线 Light"/>
          <w:color w:val="000000" w:themeColor="text1"/>
          <w:sz w:val="24"/>
          <w14:textFill>
            <w14:solidFill>
              <w14:schemeClr w14:val="tx1"/>
            </w14:solidFill>
          </w14:textFill>
        </w:rPr>
        <w:t>tasks</w:t>
      </w:r>
      <w:r>
        <w:rPr>
          <w:rFonts w:hint="eastAsia" w:ascii="Times New Roman" w:hAnsi="Times New Roman" w:eastAsia="等线 Light"/>
          <w:color w:val="000000" w:themeColor="text1"/>
          <w:sz w:val="24"/>
          <w14:textFill>
            <w14:solidFill>
              <w14:schemeClr w14:val="tx1"/>
            </w14:solidFill>
          </w14:textFill>
        </w:rPr>
        <w:t xml:space="preserve"> </w:t>
      </w:r>
      <w:r>
        <w:rPr>
          <w:rFonts w:ascii="Times New Roman" w:hAnsi="Times New Roman" w:eastAsia="等线 Light"/>
          <w:color w:val="000000" w:themeColor="text1"/>
          <w:sz w:val="24"/>
          <w14:textFill>
            <w14:solidFill>
              <w14:schemeClr w14:val="tx1"/>
            </w14:solidFill>
          </w14:textFill>
        </w:rPr>
        <w:fldChar w:fldCharType="begin">
          <w:fldData xml:space="preserve">PEVuZE5vdGU+PENpdGU+PEF1dGhvcj5NZWk8L0F1dGhvcj48WWVhcj4yMDI0PC9ZZWFyPjxSZWNO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</w:fldData>
        </w:fldChar>
      </w:r>
      <w:r>
        <w:rPr>
          <w:rFonts w:ascii="Times New Roman" w:hAnsi="Times New Roman" w:eastAsia="等线 Light"/>
          <w:color w:val="000000" w:themeColor="text1"/>
          <w:sz w:val="24"/>
          <w14:textFill>
            <w14:solidFill>
              <w14:schemeClr w14:val="tx1"/>
            </w14:solidFill>
          </w14:textFill>
        </w:rPr>
        <w:instrText xml:space="preserve"> ADDIN EN.CITE </w:instrText>
      </w:r>
      <w:r>
        <w:rPr>
          <w:rFonts w:ascii="Times New Roman" w:hAnsi="Times New Roman" w:eastAsia="等线 Light"/>
          <w:color w:val="000000" w:themeColor="text1"/>
          <w:sz w:val="24"/>
          <w14:textFill>
            <w14:solidFill>
              <w14:schemeClr w14:val="tx1"/>
            </w14:solidFill>
          </w14:textFill>
        </w:rPr>
        <w:fldChar w:fldCharType="begin">
          <w:fldData xml:space="preserve">PEVuZE5vdGU+PENpdGU+PEF1dGhvcj5NZWk8L0F1dGhvcj48WWVhcj4yMDI0PC9ZZWFyPjxSZWNO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</w:fldData>
        </w:fldChar>
      </w:r>
      <w:r>
        <w:rPr>
          <w:rFonts w:ascii="Times New Roman" w:hAnsi="Times New Roman" w:eastAsia="等线 Light"/>
          <w:color w:val="000000" w:themeColor="text1"/>
          <w:sz w:val="24"/>
          <w14:textFill>
            <w14:solidFill>
              <w14:schemeClr w14:val="tx1"/>
            </w14:solidFill>
          </w14:textFill>
        </w:rPr>
        <w:instrText xml:space="preserve"> ADDIN EN.CITE.DATA </w:instrText>
      </w:r>
      <w:r>
        <w:rPr>
          <w:rFonts w:ascii="Times New Roman" w:hAnsi="Times New Roman" w:eastAsia="等线 Light"/>
          <w:color w:val="000000" w:themeColor="text1"/>
          <w:sz w:val="24"/>
          <w14:textFill>
            <w14:solidFill>
              <w14:schemeClr w14:val="tx1"/>
            </w14:solidFill>
          </w14:textFill>
        </w:rPr>
        <w:fldChar w:fldCharType="end"/>
      </w:r>
      <w:r>
        <w:rPr>
          <w:rFonts w:ascii="Times New Roman" w:hAnsi="Times New Roman" w:eastAsia="等线 Light"/>
          <w:color w:val="000000" w:themeColor="text1"/>
          <w:sz w:val="24"/>
          <w14:textFill>
            <w14:solidFill>
              <w14:schemeClr w14:val="tx1"/>
            </w14:solidFill>
          </w14:textFill>
        </w:rPr>
        <w:fldChar w:fldCharType="separate"/>
      </w:r>
      <w:r>
        <w:rPr>
          <w:rFonts w:ascii="Times New Roman" w:hAnsi="Times New Roman" w:eastAsia="等线 Light"/>
          <w:color w:val="000000" w:themeColor="text1"/>
          <w:sz w:val="24"/>
          <w14:textFill>
            <w14:solidFill>
              <w14:schemeClr w14:val="tx1"/>
            </w14:solidFill>
          </w14:textFill>
        </w:rPr>
        <w:t>[12-14]</w:t>
      </w:r>
      <w:r>
        <w:rPr>
          <w:rFonts w:ascii="Times New Roman" w:hAnsi="Times New Roman" w:eastAsia="等线 Light"/>
          <w:color w:val="000000" w:themeColor="text1"/>
          <w:sz w:val="24"/>
          <w14:textFill>
            <w14:solidFill>
              <w14:schemeClr w14:val="tx1"/>
            </w14:solidFill>
          </w14:textFill>
        </w:rPr>
        <w:fldChar w:fldCharType="end"/>
      </w:r>
      <w:r>
        <w:rPr>
          <w:rFonts w:hint="eastAsia" w:ascii="Times New Roman" w:hAnsi="Times New Roman" w:eastAsia="等线 Light"/>
          <w:color w:val="000000" w:themeColor="text1"/>
          <w:sz w:val="24"/>
          <w14:textFill>
            <w14:solidFill>
              <w14:schemeClr w14:val="tx1"/>
            </w14:solidFill>
          </w14:textFill>
        </w:rPr>
        <w:t>.</w:t>
      </w:r>
      <w:r>
        <w:rPr>
          <w:rFonts w:ascii="Times New Roman" w:hAnsi="Times New Roman" w:eastAsia="等线 Light"/>
          <w:color w:val="000000" w:themeColor="text1"/>
          <w:sz w:val="24"/>
          <w14:textFill>
            <w14:solidFill>
              <w14:schemeClr w14:val="tx1"/>
            </w14:solidFill>
          </w14:textFill>
        </w:rPr>
        <w:t xml:space="preserve"> Huang et al. </w:t>
      </w:r>
      <w:r>
        <w:rPr>
          <w:rFonts w:hint="eastAsia" w:ascii="Times New Roman" w:hAnsi="Times New Roman" w:eastAsia="等线 Light"/>
          <w:color w:val="000000" w:themeColor="text1"/>
          <w:sz w:val="24"/>
          <w14:textFill>
            <w14:solidFill>
              <w14:schemeClr w14:val="tx1"/>
            </w14:solidFill>
          </w14:textFill>
        </w:rPr>
        <w:t>utilized</w:t>
      </w:r>
      <w:r>
        <w:rPr>
          <w:rFonts w:ascii="Times New Roman" w:hAnsi="Times New Roman" w:eastAsia="等线 Light"/>
          <w:color w:val="000000" w:themeColor="text1"/>
          <w:sz w:val="24"/>
          <w14:textFill>
            <w14:solidFill>
              <w14:schemeClr w14:val="tx1"/>
            </w14:solidFill>
          </w14:textFill>
        </w:rPr>
        <w:t xml:space="preserve"> a </w:t>
      </w:r>
      <w:r>
        <w:rPr>
          <w:rFonts w:hint="eastAsia" w:ascii="Times New Roman" w:hAnsi="Times New Roman" w:eastAsia="等线 Light"/>
          <w:color w:val="000000" w:themeColor="text1"/>
          <w:sz w:val="24"/>
          <w14:textFill>
            <w14:solidFill>
              <w14:schemeClr w14:val="tx1"/>
            </w14:solidFill>
          </w14:textFill>
        </w:rPr>
        <w:t>generative adversarial network (GAN)</w:t>
      </w:r>
      <w:r>
        <w:rPr>
          <w:rFonts w:ascii="Times New Roman" w:hAnsi="Times New Roman" w:eastAsia="等线 Light"/>
          <w:color w:val="000000" w:themeColor="text1"/>
          <w:sz w:val="24"/>
          <w14:textFill>
            <w14:solidFill>
              <w14:schemeClr w14:val="tx1"/>
            </w14:solidFill>
          </w14:textFill>
        </w:rPr>
        <w:t xml:space="preserve"> to </w:t>
      </w:r>
      <w:r>
        <w:rPr>
          <w:rFonts w:hint="eastAsia" w:ascii="Times New Roman" w:hAnsi="Times New Roman" w:eastAsia="等线 Light"/>
          <w:color w:val="000000" w:themeColor="text1"/>
          <w:sz w:val="24"/>
          <w14:textFill>
            <w14:solidFill>
              <w14:schemeClr w14:val="tx1"/>
            </w14:solidFill>
          </w14:textFill>
        </w:rPr>
        <w:t>super-resolve OCT images while reducing the noise</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 xml:space="preserve">introducing </w:t>
      </w:r>
      <w:r>
        <w:rPr>
          <w:rFonts w:ascii="Times New Roman" w:hAnsi="Times New Roman" w:eastAsia="等线 Light"/>
          <w:color w:val="000000" w:themeColor="text1"/>
          <w:sz w:val="24"/>
          <w14:textFill>
            <w14:solidFill>
              <w14:schemeClr w14:val="tx1"/>
            </w14:solidFill>
          </w14:textFill>
        </w:rPr>
        <w:t xml:space="preserve">deep learning </w:t>
      </w:r>
      <w:r>
        <w:rPr>
          <w:rFonts w:hint="eastAsia" w:ascii="Times New Roman" w:hAnsi="Times New Roman" w:eastAsia="等线 Light"/>
          <w:color w:val="000000" w:themeColor="text1"/>
          <w:sz w:val="24"/>
          <w14:textFill>
            <w14:solidFill>
              <w14:schemeClr w14:val="tx1"/>
            </w14:solidFill>
          </w14:textFill>
        </w:rPr>
        <w:t>in</w:t>
      </w:r>
      <w:r>
        <w:rPr>
          <w:rFonts w:ascii="Times New Roman" w:hAnsi="Times New Roman" w:eastAsia="等线 Light"/>
          <w:color w:val="000000" w:themeColor="text1"/>
          <w:sz w:val="24"/>
          <w14:textFill>
            <w14:solidFill>
              <w14:schemeClr w14:val="tx1"/>
            </w14:solidFill>
          </w14:textFill>
        </w:rPr>
        <w:t>to OCT super-resolution for the first time</w:t>
      </w:r>
      <w:r>
        <w:rPr>
          <w:rFonts w:hint="eastAsia" w:ascii="Times New Roman" w:hAnsi="Times New Roman" w:eastAsia="等线 Light"/>
          <w:color w:val="000000" w:themeColor="text1"/>
          <w:sz w:val="24"/>
          <w14:textFill>
            <w14:solidFill>
              <w14:schemeClr w14:val="tx1"/>
            </w14:solidFill>
          </w14:textFill>
        </w:rPr>
        <w:t xml:space="preserve"> </w:t>
      </w:r>
      <w:r>
        <w:rPr>
          <w:rFonts w:ascii="Times New Roman" w:hAnsi="Times New Roman" w:eastAsia="等线 Light"/>
          <w:color w:val="000000" w:themeColor="text1"/>
          <w:sz w:val="24"/>
          <w14:textFill>
            <w14:solidFill>
              <w14:schemeClr w14:val="tx1"/>
            </w14:solidFill>
          </w14:textFill>
        </w:rPr>
        <w:fldChar w:fldCharType="begin"/>
      </w:r>
      <w:r>
        <w:rPr>
          <w:rFonts w:ascii="Times New Roman" w:hAnsi="Times New Roman" w:eastAsia="等线 Light"/>
          <w:color w:val="000000" w:themeColor="text1"/>
          <w:sz w:val="24"/>
          <w14:textFill>
            <w14:solidFill>
              <w14:schemeClr w14:val="tx1"/>
            </w14:solidFill>
          </w14:textFill>
        </w:rPr>
        <w:instrText xml:space="preserve"> ADDIN EN.CITE &lt;EndNote&gt;&lt;Cite&gt;&lt;Author&gt;Huang&lt;/Author&gt;&lt;Year&gt;2019&lt;/Year&gt;&lt;RecNum&gt;17&lt;/RecNum&gt;&lt;DisplayText&gt;[15]&lt;/DisplayText&gt;&lt;record&gt;&lt;rec-number&gt;17&lt;/rec-number&gt;&lt;foreign-keys&gt;&lt;key app="EN" db-id="vxe599ptsw5se0ezepbp95rhdwwawswrdxax" timestamp="1709566635"&gt;17&lt;/key&gt;&lt;/foreign-keys&gt;&lt;ref-type name="Journal Article"&gt;17&lt;/ref-type&gt;&lt;contributors&gt;&lt;authors&gt;&lt;author&gt;Huang, Yongqiang&lt;/author&gt;&lt;author&gt;Lu, Zexin&lt;/author&gt;&lt;author&gt;Shao, Zhimin&lt;/author&gt;&lt;author&gt;Ran, Maosong&lt;/author&gt;&lt;author&gt;Zhou, Jiliu&lt;/author&gt;&lt;author&gt;Fang, Leyuan&lt;/author&gt;&lt;author&gt;Zhang, Yi&lt;/author&gt;&lt;/authors&gt;&lt;/contributors&gt;&lt;titles&gt;&lt;title&gt;Simultaneous denoising and super-resolution of optical coherence tomography images based on generative adversarial network&lt;/title&gt;&lt;secondary-title&gt;Optics express&lt;/secondary-title&gt;&lt;/titles&gt;&lt;periodical&gt;&lt;full-title&gt;Optics Express&lt;/full-title&gt;&lt;abbr-1&gt;Opt. Express&lt;/abbr-1&gt;&lt;/periodical&gt;&lt;pages&gt;12289-12307&lt;/pages&gt;&lt;volume&gt;27&lt;/volume&gt;&lt;number&gt;9&lt;/number&gt;&lt;dates&gt;&lt;year&gt;2019&lt;/year&gt;&lt;/dates&gt;&lt;isbn&gt;1094-4087&lt;/isbn&gt;&lt;urls&gt;&lt;/urls&gt;&lt;/record&gt;&lt;/Cite&gt;&lt;/EndNote&gt;</w:instrText>
      </w:r>
      <w:r>
        <w:rPr>
          <w:rFonts w:ascii="Times New Roman" w:hAnsi="Times New Roman" w:eastAsia="等线 Light"/>
          <w:color w:val="000000" w:themeColor="text1"/>
          <w:sz w:val="24"/>
          <w14:textFill>
            <w14:solidFill>
              <w14:schemeClr w14:val="tx1"/>
            </w14:solidFill>
          </w14:textFill>
        </w:rPr>
        <w:fldChar w:fldCharType="separate"/>
      </w:r>
      <w:r>
        <w:rPr>
          <w:rFonts w:ascii="Times New Roman" w:hAnsi="Times New Roman" w:eastAsia="等线 Light"/>
          <w:color w:val="000000" w:themeColor="text1"/>
          <w:sz w:val="24"/>
          <w14:textFill>
            <w14:solidFill>
              <w14:schemeClr w14:val="tx1"/>
            </w14:solidFill>
          </w14:textFill>
        </w:rPr>
        <w:t>[15]</w:t>
      </w:r>
      <w:r>
        <w:rPr>
          <w:rFonts w:ascii="Times New Roman" w:hAnsi="Times New Roman" w:eastAsia="等线 Light"/>
          <w:color w:val="000000" w:themeColor="text1"/>
          <w:sz w:val="24"/>
          <w14:textFill>
            <w14:solidFill>
              <w14:schemeClr w14:val="tx1"/>
            </w14:solidFill>
          </w14:textFill>
        </w:rPr>
        <w:fldChar w:fldCharType="end"/>
      </w:r>
      <w:r>
        <w:rPr>
          <w:rFonts w:ascii="Times New Roman" w:hAnsi="Times New Roman" w:eastAsia="等线 Light"/>
          <w:color w:val="000000" w:themeColor="text1"/>
          <w:sz w:val="24"/>
          <w14:textFill>
            <w14:solidFill>
              <w14:schemeClr w14:val="tx1"/>
            </w14:solidFill>
          </w14:textFill>
        </w:rPr>
        <w:t>. Qiu et al.</w:t>
      </w:r>
      <w:r>
        <w:rPr>
          <w:rFonts w:hint="eastAsia" w:ascii="Times New Roman" w:hAnsi="Times New Roman" w:eastAsia="等线 Light"/>
          <w:color w:val="000000" w:themeColor="text1"/>
          <w:sz w:val="24"/>
          <w14:textFill>
            <w14:solidFill>
              <w14:schemeClr w14:val="tx1"/>
            </w14:solidFill>
          </w14:textFill>
        </w:rPr>
        <w:t xml:space="preserve"> </w:t>
      </w:r>
      <w:r>
        <w:rPr>
          <w:rFonts w:ascii="Times New Roman" w:hAnsi="Times New Roman" w:eastAsia="等线 Light"/>
          <w:color w:val="000000" w:themeColor="text1"/>
          <w:sz w:val="24"/>
          <w14:textFill>
            <w14:solidFill>
              <w14:schemeClr w14:val="tx1"/>
            </w14:solidFill>
          </w14:textFill>
        </w:rPr>
        <w:t xml:space="preserve">proposed a novel semi-supervised method using UNet and DBPN to achieve simultaneous super-resolution and denoising </w:t>
      </w:r>
      <w:r>
        <w:rPr>
          <w:rFonts w:ascii="Times New Roman" w:hAnsi="Times New Roman" w:eastAsia="等线 Light"/>
          <w:color w:val="000000" w:themeColor="text1"/>
          <w:sz w:val="24"/>
          <w14:textFill>
            <w14:solidFill>
              <w14:schemeClr w14:val="tx1"/>
            </w14:solidFill>
          </w14:textFill>
        </w:rPr>
        <w:fldChar w:fldCharType="begin"/>
      </w:r>
      <w:r>
        <w:rPr>
          <w:rFonts w:ascii="Times New Roman" w:hAnsi="Times New Roman" w:eastAsia="等线 Light"/>
          <w:color w:val="000000" w:themeColor="text1"/>
          <w:sz w:val="24"/>
          <w14:textFill>
            <w14:solidFill>
              <w14:schemeClr w14:val="tx1"/>
            </w14:solidFill>
          </w14:textFill>
        </w:rPr>
        <w:instrText xml:space="preserve"> ADDIN EN.CITE &lt;EndNote&gt;&lt;Cite&gt;&lt;Author&gt;Qiu&lt;/Author&gt;&lt;Year&gt;2021&lt;/Year&gt;&lt;RecNum&gt;13&lt;/RecNum&gt;&lt;DisplayText&gt;[16]&lt;/DisplayText&gt;&lt;record&gt;&lt;rec-number&gt;13&lt;/rec-number&gt;&lt;foreign-keys&gt;&lt;key app="EN" db-id="2eaftdzr0z2epre2w0rvewzmfaf5asvfaxz0" timestamp="1717168176"&gt;13&lt;/key&gt;&lt;/foreign-keys&gt;&lt;ref-type name="Journal Article"&gt;17&lt;/ref-type&gt;&lt;contributors&gt;&lt;authors&gt;&lt;author&gt;Qiu, Bin&lt;/author&gt;&lt;author&gt;You, Yunfei&lt;/author&gt;&lt;author&gt;Huang, Zhiyu&lt;/author&gt;&lt;author&gt;Meng, Xiangxi&lt;/author&gt;&lt;author&gt;Jiang, Zhe&lt;/author&gt;&lt;author&gt;Zhou, Chuanqing&lt;/author</w:instrText>
      </w:r>
      <w:r>
        <w:rPr>
          <w:rFonts w:hint="eastAsia" w:ascii="Times New Roman" w:hAnsi="Times New Roman" w:eastAsia="等线 Light"/>
          <w:color w:val="000000" w:themeColor="text1"/>
          <w:sz w:val="24"/>
          <w14:textFill>
            <w14:solidFill>
              <w14:schemeClr w14:val="tx1"/>
            </w14:solidFill>
          </w14:textFill>
        </w:rPr>
        <w:instrText xml:space="preserve">&gt;&lt;author&gt;Liu, Gangjun&lt;/author&gt;&lt;author&gt;Yang, Kun&lt;/author&gt;&lt;author&gt;Ren, Qiushi&lt;/author&gt;&lt;author&gt;Lu, Yanye&lt;/author&gt;&lt;/authors&gt;&lt;/contributors&gt;&lt;titles&gt;&lt;title&gt;N2NSR‐OCT: Simultaneous denoising and super‐resolution in optical coherence tomography images using semis</w:instrText>
      </w:r>
      <w:r>
        <w:rPr>
          <w:rFonts w:ascii="Times New Roman" w:hAnsi="Times New Roman" w:eastAsia="等线 Light"/>
          <w:color w:val="000000" w:themeColor="text1"/>
          <w:sz w:val="24"/>
          <w14:textFill>
            <w14:solidFill>
              <w14:schemeClr w14:val="tx1"/>
            </w14:solidFill>
          </w14:textFill>
        </w:rPr>
        <w:instrText xml:space="preserve">upervised deep learning&lt;/title&gt;&lt;secondary-title&gt;Journal of biophotonics&lt;/secondary-title&gt;&lt;/titles&gt;&lt;periodical&gt;&lt;full-title&gt;Journal of Biophotonics&lt;/full-title&gt;&lt;/periodical&gt;&lt;pages&gt;e202000282&lt;/pages&gt;&lt;volume&gt;14&lt;/volume&gt;&lt;number&gt;1&lt;/number&gt;&lt;dates&gt;&lt;year&gt;2021&lt;/year&gt;&lt;/dates&gt;&lt;isbn&gt;1864-063X&lt;/isbn&gt;&lt;urls&gt;&lt;/urls&gt;&lt;/record&gt;&lt;/Cite&gt;&lt;/EndNote&gt;</w:instrText>
      </w:r>
      <w:r>
        <w:rPr>
          <w:rFonts w:ascii="Times New Roman" w:hAnsi="Times New Roman" w:eastAsia="等线 Light"/>
          <w:color w:val="000000" w:themeColor="text1"/>
          <w:sz w:val="24"/>
          <w14:textFill>
            <w14:solidFill>
              <w14:schemeClr w14:val="tx1"/>
            </w14:solidFill>
          </w14:textFill>
        </w:rPr>
        <w:fldChar w:fldCharType="separate"/>
      </w:r>
      <w:r>
        <w:rPr>
          <w:rFonts w:ascii="Times New Roman" w:hAnsi="Times New Roman" w:eastAsia="等线 Light"/>
          <w:color w:val="000000" w:themeColor="text1"/>
          <w:sz w:val="24"/>
          <w14:textFill>
            <w14:solidFill>
              <w14:schemeClr w14:val="tx1"/>
            </w14:solidFill>
          </w14:textFill>
        </w:rPr>
        <w:t>[16]</w:t>
      </w:r>
      <w:r>
        <w:rPr>
          <w:rFonts w:ascii="Times New Roman" w:hAnsi="Times New Roman" w:eastAsia="等线 Light"/>
          <w:color w:val="000000" w:themeColor="text1"/>
          <w:sz w:val="24"/>
          <w14:textFill>
            <w14:solidFill>
              <w14:schemeClr w14:val="tx1"/>
            </w14:solidFill>
          </w14:textFill>
        </w:rPr>
        <w:fldChar w:fldCharType="end"/>
      </w:r>
      <w:r>
        <w:rPr>
          <w:rFonts w:ascii="Times New Roman" w:hAnsi="Times New Roman" w:eastAsia="等线 Light"/>
          <w:color w:val="000000" w:themeColor="text1"/>
          <w:sz w:val="24"/>
          <w14:textFill>
            <w14:solidFill>
              <w14:schemeClr w14:val="tx1"/>
            </w14:solidFill>
          </w14:textFill>
        </w:rPr>
        <w:t>.</w:t>
      </w:r>
      <w:r>
        <w:rPr>
          <w:rFonts w:hint="eastAsia" w:ascii="Times New Roman" w:hAnsi="Times New Roman" w:eastAsia="等线 Light"/>
          <w:color w:val="000000" w:themeColor="text1"/>
          <w:sz w:val="24"/>
          <w14:textFill>
            <w14:solidFill>
              <w14:schemeClr w14:val="tx1"/>
            </w14:solidFill>
          </w14:textFill>
        </w:rPr>
        <w:t xml:space="preserve"> </w:t>
      </w:r>
      <w:r>
        <w:rPr>
          <w:rFonts w:ascii="Times New Roman" w:hAnsi="Times New Roman" w:eastAsia="等线 Light"/>
          <w:color w:val="000000" w:themeColor="text1"/>
          <w:sz w:val="24"/>
          <w14:textFill>
            <w14:solidFill>
              <w14:schemeClr w14:val="tx1"/>
            </w14:solidFill>
          </w14:textFill>
        </w:rPr>
        <w:t>However, these</w:t>
      </w:r>
      <w:r>
        <w:rPr>
          <w:rFonts w:hint="eastAsia" w:ascii="Times New Roman" w:hAnsi="Times New Roman" w:eastAsia="等线 Light"/>
          <w:color w:val="000000" w:themeColor="text1"/>
          <w:sz w:val="24"/>
          <w14:textFill>
            <w14:solidFill>
              <w14:schemeClr w14:val="tx1"/>
            </w14:solidFill>
          </w14:textFill>
        </w:rPr>
        <w:t xml:space="preserve"> deep-learning-based</w:t>
      </w:r>
      <w:r>
        <w:rPr>
          <w:rFonts w:ascii="Times New Roman" w:hAnsi="Times New Roman" w:eastAsia="等线 Light"/>
          <w:color w:val="000000" w:themeColor="text1"/>
          <w:sz w:val="24"/>
          <w14:textFill>
            <w14:solidFill>
              <w14:schemeClr w14:val="tx1"/>
            </w14:solidFill>
          </w14:textFill>
        </w:rPr>
        <w:t xml:space="preserve"> super-resolution networks ignore the fact that </w:t>
      </w:r>
      <w:r>
        <w:rPr>
          <w:rFonts w:hint="eastAsia" w:ascii="Times New Roman" w:hAnsi="Times New Roman" w:eastAsia="等线 Light"/>
          <w:color w:val="000000" w:themeColor="text1"/>
          <w:sz w:val="24"/>
          <w14:textFill>
            <w14:solidFill>
              <w14:schemeClr w14:val="tx1"/>
            </w14:solidFill>
          </w14:textFill>
        </w:rPr>
        <w:t xml:space="preserve">convolutional </w:t>
      </w:r>
      <w:r>
        <w:rPr>
          <w:rFonts w:ascii="Times New Roman" w:hAnsi="Times New Roman" w:eastAsia="等线 Light"/>
          <w:color w:val="000000" w:themeColor="text1"/>
          <w:sz w:val="24"/>
          <w14:textFill>
            <w14:solidFill>
              <w14:schemeClr w14:val="tx1"/>
            </w14:solidFill>
          </w14:textFill>
        </w:rPr>
        <w:t>neural</w:t>
      </w:r>
      <w:r>
        <w:rPr>
          <w:rFonts w:hint="eastAsia" w:ascii="Times New Roman" w:hAnsi="Times New Roman" w:eastAsia="等线 Light"/>
          <w:color w:val="000000" w:themeColor="text1"/>
          <w:sz w:val="24"/>
          <w14:textFill>
            <w14:solidFill>
              <w14:schemeClr w14:val="tx1"/>
            </w14:solidFill>
          </w14:textFill>
        </w:rPr>
        <w:t xml:space="preserve"> network (</w:t>
      </w:r>
      <w:r>
        <w:rPr>
          <w:rFonts w:ascii="Times New Roman" w:hAnsi="Times New Roman" w:eastAsia="等线 Light"/>
          <w:color w:val="000000" w:themeColor="text1"/>
          <w:sz w:val="24"/>
          <w14:textFill>
            <w14:solidFill>
              <w14:schemeClr w14:val="tx1"/>
            </w14:solidFill>
          </w14:textFill>
        </w:rPr>
        <w:t>CNN</w:t>
      </w:r>
      <w:r>
        <w:rPr>
          <w:rFonts w:hint="eastAsia" w:ascii="Times New Roman" w:hAnsi="Times New Roman" w:eastAsia="等线 Light"/>
          <w:color w:val="000000" w:themeColor="text1"/>
          <w:sz w:val="24"/>
          <w14:textFill>
            <w14:solidFill>
              <w14:schemeClr w14:val="tx1"/>
            </w14:solidFill>
          </w14:textFill>
        </w:rPr>
        <w:t>)</w:t>
      </w:r>
      <w:r>
        <w:rPr>
          <w:rFonts w:ascii="Times New Roman" w:hAnsi="Times New Roman" w:eastAsia="等线 Light"/>
          <w:color w:val="000000" w:themeColor="text1"/>
          <w:sz w:val="24"/>
          <w14:textFill>
            <w14:solidFill>
              <w14:schemeClr w14:val="tx1"/>
            </w14:solidFill>
          </w14:textFill>
        </w:rPr>
        <w:t xml:space="preserve"> is more sensitive to low-frequency information </w:t>
      </w:r>
      <w:r>
        <w:rPr>
          <w:rFonts w:ascii="Times New Roman" w:hAnsi="Times New Roman" w:eastAsia="等线 Light"/>
          <w:color w:val="000000" w:themeColor="text1"/>
          <w:sz w:val="24"/>
          <w14:textFill>
            <w14:solidFill>
              <w14:schemeClr w14:val="tx1"/>
            </w14:solidFill>
          </w14:textFill>
        </w:rPr>
        <w:fldChar w:fldCharType="begin"/>
      </w:r>
      <w:r>
        <w:rPr>
          <w:rFonts w:ascii="Times New Roman" w:hAnsi="Times New Roman" w:eastAsia="等线 Light"/>
          <w:color w:val="000000" w:themeColor="text1"/>
          <w:sz w:val="24"/>
          <w14:textFill>
            <w14:solidFill>
              <w14:schemeClr w14:val="tx1"/>
            </w14:solidFill>
          </w14:textFill>
        </w:rPr>
        <w:instrText xml:space="preserve"> ADDIN EN.CITE &lt;EndNote&gt;&lt;Cite&gt;&lt;Author&gt;Xu&lt;/Author&gt;&lt;Year&gt;2020&lt;/Year&gt;&lt;RecNum&gt;14&lt;/RecNum&gt;&lt;DisplayText&gt;[17]&lt;/DisplayText&gt;&lt;record&gt;&lt;rec-number&gt;14&lt;/rec-number&gt;&lt;foreign-keys&gt;&lt;key app="EN" db-id="2eaftdzr0z2epre2w0rvewzmfaf5asvfaxz0" timestamp="1717168394"&gt;14&lt;/key&gt;&lt;/foreign-keys&gt;&lt;ref-type name="Conference Proceedings"&gt;10&lt;/ref-type&gt;&lt;contributors&gt;&lt;authors&gt;&lt;author&gt;Xu, Kai&lt;/author&gt;&lt;author&gt;Qin, Minghai&lt;/author&gt;&lt;author&gt;Sun, Fei&lt;/author&gt;&lt;author&gt;Wang, Yuhao&lt;/author&gt;&lt;author&gt;Chen, Yen-Kuang&lt;/author&gt;&lt;author&gt;Ren, Fengbo&lt;/author&gt;&lt;/authors&gt;&lt;/contributors&gt;&lt;titles&gt;&lt;title&gt;Learning in the frequency domain&lt;/title&gt;&lt;secondary-title&gt;Proceedings of the IEEE/CVF conference on computer vision and pattern recognition&lt;/secondary-title&gt;&lt;/titles&gt;&lt;pages&gt;1740-1749&lt;/pages&gt;&lt;dates&gt;&lt;year&gt;2020&lt;/year&gt;&lt;/dates&gt;&lt;urls&gt;&lt;/urls&gt;&lt;/record&gt;&lt;/Cite&gt;&lt;/EndNote&gt;</w:instrText>
      </w:r>
      <w:r>
        <w:rPr>
          <w:rFonts w:ascii="Times New Roman" w:hAnsi="Times New Roman" w:eastAsia="等线 Light"/>
          <w:color w:val="000000" w:themeColor="text1"/>
          <w:sz w:val="24"/>
          <w14:textFill>
            <w14:solidFill>
              <w14:schemeClr w14:val="tx1"/>
            </w14:solidFill>
          </w14:textFill>
        </w:rPr>
        <w:fldChar w:fldCharType="separate"/>
      </w:r>
      <w:r>
        <w:rPr>
          <w:rFonts w:ascii="Times New Roman" w:hAnsi="Times New Roman" w:eastAsia="等线 Light"/>
          <w:color w:val="000000" w:themeColor="text1"/>
          <w:sz w:val="24"/>
          <w14:textFill>
            <w14:solidFill>
              <w14:schemeClr w14:val="tx1"/>
            </w14:solidFill>
          </w14:textFill>
        </w:rPr>
        <w:t>[17]</w:t>
      </w:r>
      <w:r>
        <w:rPr>
          <w:rFonts w:ascii="Times New Roman" w:hAnsi="Times New Roman" w:eastAsia="等线 Light"/>
          <w:color w:val="000000" w:themeColor="text1"/>
          <w:sz w:val="24"/>
          <w14:textFill>
            <w14:solidFill>
              <w14:schemeClr w14:val="tx1"/>
            </w14:solidFill>
          </w14:textFill>
        </w:rPr>
        <w:fldChar w:fldCharType="end"/>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potentially limiting the performance on</w:t>
      </w:r>
      <w:r>
        <w:rPr>
          <w:rFonts w:ascii="Times New Roman" w:hAnsi="Times New Roman" w:eastAsia="等线 Light"/>
          <w:color w:val="000000" w:themeColor="text1"/>
          <w:sz w:val="24"/>
          <w14:textFill>
            <w14:solidFill>
              <w14:schemeClr w14:val="tx1"/>
            </w14:solidFill>
          </w14:textFill>
        </w:rPr>
        <w:t xml:space="preserve"> reconstruct</w:t>
      </w:r>
      <w:r>
        <w:rPr>
          <w:rFonts w:hint="eastAsia" w:ascii="Times New Roman" w:hAnsi="Times New Roman" w:eastAsia="等线 Light"/>
          <w:color w:val="000000" w:themeColor="text1"/>
          <w:sz w:val="24"/>
          <w14:textFill>
            <w14:solidFill>
              <w14:schemeClr w14:val="tx1"/>
            </w14:solidFill>
          </w14:textFill>
        </w:rPr>
        <w:t>ing</w:t>
      </w:r>
      <w:r>
        <w:rPr>
          <w:rFonts w:ascii="Times New Roman" w:hAnsi="Times New Roman" w:eastAsia="等线 Light"/>
          <w:color w:val="000000" w:themeColor="text1"/>
          <w:sz w:val="24"/>
          <w14:textFill>
            <w14:solidFill>
              <w14:schemeClr w14:val="tx1"/>
            </w14:solidFill>
          </w14:textFill>
        </w:rPr>
        <w:t xml:space="preserve"> fine-grained structures</w:t>
      </w:r>
      <w:r>
        <w:rPr>
          <w:rFonts w:hint="eastAsia" w:ascii="Times New Roman" w:hAnsi="Times New Roman" w:eastAsia="等线 Light"/>
          <w:color w:val="000000" w:themeColor="text1"/>
          <w:sz w:val="24"/>
          <w14:textFill>
            <w14:solidFill>
              <w14:schemeClr w14:val="tx1"/>
            </w14:solidFill>
          </w14:textFill>
        </w:rPr>
        <w:t xml:space="preserve"> in OCT images</w:t>
      </w:r>
      <w:r>
        <w:rPr>
          <w:rFonts w:ascii="Times New Roman" w:hAnsi="Times New Roman" w:eastAsia="等线 Light"/>
          <w:color w:val="000000" w:themeColor="text1"/>
          <w:sz w:val="24"/>
          <w14:textFill>
            <w14:solidFill>
              <w14:schemeClr w14:val="tx1"/>
            </w14:solidFill>
          </w14:textFill>
        </w:rPr>
        <w:t>.</w:t>
      </w:r>
      <w:r>
        <w:rPr>
          <w:rFonts w:hint="eastAsia" w:ascii="Times New Roman" w:hAnsi="Times New Roman" w:eastAsia="等线 Light"/>
          <w:color w:val="000000" w:themeColor="text1"/>
          <w:sz w:val="24"/>
          <w14:textFill>
            <w14:solidFill>
              <w14:schemeClr w14:val="tx1"/>
            </w14:solidFill>
          </w14:textFill>
        </w:rPr>
        <w:t xml:space="preserve"> </w:t>
      </w:r>
      <w:r>
        <w:rPr>
          <w:rFonts w:ascii="Times New Roman" w:hAnsi="Times New Roman" w:eastAsia="等线 Light"/>
          <w:sz w:val="24"/>
        </w:rPr>
        <w:t xml:space="preserve">With the success of transformers in the field of </w:t>
      </w:r>
      <w:r>
        <w:rPr>
          <w:rFonts w:hint="eastAsia" w:ascii="Times New Roman" w:hAnsi="Times New Roman" w:eastAsia="等线 Light"/>
          <w:sz w:val="24"/>
        </w:rPr>
        <w:t xml:space="preserve">computer </w:t>
      </w:r>
      <w:r>
        <w:rPr>
          <w:rFonts w:ascii="Times New Roman" w:hAnsi="Times New Roman" w:eastAsia="等线 Light"/>
          <w:sz w:val="24"/>
        </w:rPr>
        <w:t>vision</w:t>
      </w:r>
      <w:r>
        <w:rPr>
          <w:rFonts w:hint="eastAsia" w:ascii="Times New Roman" w:hAnsi="Times New Roman" w:eastAsia="等线 Light"/>
          <w:sz w:val="24"/>
        </w:rPr>
        <w:t xml:space="preserve"> </w:t>
      </w:r>
      <w:r>
        <w:rPr>
          <w:rFonts w:ascii="Times New Roman" w:hAnsi="Times New Roman" w:eastAsia="等线 Light"/>
          <w:sz w:val="24"/>
        </w:rPr>
        <w:fldChar w:fldCharType="begin"/>
      </w:r>
      <w:r>
        <w:rPr>
          <w:rFonts w:ascii="Times New Roman" w:hAnsi="Times New Roman" w:eastAsia="等线 Light"/>
          <w:sz w:val="24"/>
        </w:rPr>
        <w:instrText xml:space="preserve"> ADDIN EN.CITE &lt;EndNote&gt;&lt;Cite&gt;&lt;Author&gt;Dosovitskiy&lt;/Author&gt;&lt;Year&gt;2020&lt;/Year&gt;&lt;RecNum&gt;30&lt;/RecNum&gt;&lt;DisplayText&gt;[18]&lt;/DisplayText&gt;&lt;record&gt;&lt;rec-number&gt;30&lt;/rec-number&gt;&lt;foreign-keys&gt;&lt;key app="EN" db-id="vxe599ptsw5se0ezepbp95rhdwwawswrdxax" timestamp="1722654319"&gt;30&lt;/key&gt;&lt;/foreign-keys&gt;&lt;ref-type name="Journal Article"&gt;17&lt;/ref-type&gt;&lt;contributors&gt;&lt;authors&gt;&lt;author&gt;Dosovitskiy, Alexey&lt;/author&gt;&lt;author&gt;Beyer, Lucas&lt;/author&gt;&lt;author&gt;Kolesnikov, Alexander&lt;/author&gt;&lt;author&gt;Weissenborn, Dirk&lt;/author&gt;&lt;author&gt;Zhai, Xiaohua&lt;/author&gt;&lt;author&gt;Unterthiner, Thomas&lt;/author&gt;&lt;author&gt;Dehghani, Mostafa&lt;/author&gt;&lt;author&gt;Minderer, Matthias&lt;/author&gt;&lt;author&gt;Heigold, Georg&lt;/author&gt;&lt;author&gt;Gelly, Sylvain&lt;/author&gt;&lt;/authors&gt;&lt;/contributors&gt;&lt;titles&gt;&lt;title&gt;An image is worth 16x16 words: Transformers for image recognition at scale&lt;/title&gt;&lt;secondary-title&gt;arXiv preprint arXiv:2010.11929&lt;/secondary-title&gt;&lt;/titles&gt;&lt;periodical&gt;&lt;full-title&gt;arXiv preprint arXiv:2010.11929&lt;/full-title&gt;&lt;/periodical&gt;&lt;dates&gt;&lt;year&gt;2020&lt;/year&gt;&lt;/dates&gt;&lt;urls&gt;&lt;/urls&gt;&lt;/record&gt;&lt;/Cite&gt;&lt;/EndNote&gt;</w:instrText>
      </w:r>
      <w:r>
        <w:rPr>
          <w:rFonts w:ascii="Times New Roman" w:hAnsi="Times New Roman" w:eastAsia="等线 Light"/>
          <w:sz w:val="24"/>
        </w:rPr>
        <w:fldChar w:fldCharType="separate"/>
      </w:r>
      <w:r>
        <w:rPr>
          <w:rFonts w:ascii="Times New Roman" w:hAnsi="Times New Roman" w:eastAsia="等线 Light"/>
          <w:sz w:val="24"/>
        </w:rPr>
        <w:t>[18]</w:t>
      </w:r>
      <w:r>
        <w:rPr>
          <w:rFonts w:ascii="Times New Roman" w:hAnsi="Times New Roman" w:eastAsia="等线 Light"/>
          <w:sz w:val="24"/>
        </w:rPr>
        <w:fldChar w:fldCharType="end"/>
      </w:r>
      <w:r>
        <w:rPr>
          <w:rFonts w:ascii="Times New Roman" w:hAnsi="Times New Roman" w:eastAsia="等线 Light"/>
          <w:sz w:val="24"/>
        </w:rPr>
        <w:t xml:space="preserve">, many researchers have successfully applied transformers to OCT super-resolution. Yao et al. </w:t>
      </w:r>
      <w:r>
        <w:rPr>
          <w:rFonts w:hint="eastAsia" w:ascii="Times New Roman" w:hAnsi="Times New Roman" w:eastAsia="等线 Light"/>
          <w:sz w:val="24"/>
        </w:rPr>
        <w:t xml:space="preserve">proposed the </w:t>
      </w:r>
      <w:r>
        <w:rPr>
          <w:rFonts w:ascii="Times New Roman" w:hAnsi="Times New Roman" w:eastAsia="等线 Light"/>
          <w:sz w:val="24"/>
        </w:rPr>
        <w:t>PSCAT</w:t>
      </w:r>
      <w:r>
        <w:rPr>
          <w:rFonts w:hint="eastAsia" w:ascii="Times New Roman" w:hAnsi="Times New Roman" w:eastAsia="等线 Light"/>
          <w:sz w:val="24"/>
        </w:rPr>
        <w:t xml:space="preserve"> </w:t>
      </w:r>
      <w:r>
        <w:rPr>
          <w:rFonts w:ascii="Times New Roman" w:hAnsi="Times New Roman" w:eastAsia="等线 Light"/>
          <w:sz w:val="24"/>
        </w:rPr>
        <w:fldChar w:fldCharType="begin"/>
      </w:r>
      <w:r>
        <w:rPr>
          <w:rFonts w:ascii="Times New Roman" w:hAnsi="Times New Roman" w:eastAsia="等线 Light"/>
          <w:sz w:val="24"/>
        </w:rPr>
        <w:instrText xml:space="preserve"> ADDIN EN.CITE &lt;EndNote&gt;&lt;Cite&gt;&lt;Author&gt;Yao&lt;/Author&gt;&lt;Year&gt;2024&lt;/Year&gt;&lt;RecNum&gt;31&lt;/RecNum&gt;&lt;DisplayText&gt;[19]&lt;/DisplayText&gt;&lt;record&gt;&lt;rec-number&gt;31&lt;/rec-number&gt;&lt;foreign-keys&gt;&lt;key app="EN" db-id="vxe599ptsw5se0ezepbp95rhdwwawswrdxax" timestamp="1722654356"&gt;31&lt;/key&gt;&lt;/foreign-keys&gt;&lt;ref-type name="Journal Article"&gt;17&lt;/ref-type&gt;&lt;contributors&gt;&lt;authors&gt;&lt;author&gt;Yao, Bin&lt;/author&gt;&lt;author&gt;Jin, Lujia&lt;/author&gt;&lt;author&gt;Hu, Jiakui&lt;/author&gt;&lt;author&gt;Liu, Yuzhao&lt;/author&gt;&lt;author&gt;Yan, Yuepeng&lt;/author&gt;&lt;author&gt;Li, Qing&lt;/author&gt;&lt;author&gt;Lu, Yanye&lt;/author&gt;&lt;/authors&gt;&lt;/contributors&gt;&lt;titles&gt;&lt;title&gt;PSCAT: a lightweight transformer for simultaneous denoising and super-resolution of OCT images&lt;/title&gt;&lt;secondary-title&gt;Biomedical Optics Express&lt;/secondary-title&gt;&lt;/titles&gt;&lt;periodical&gt;&lt;full-title&gt;Biomedical Optics Express&lt;/full-title&gt;&lt;abbr-1&gt;Biomed. Opt. Express&lt;/abbr-1&gt;&lt;/periodical&gt;&lt;pages&gt;2958-2976&lt;/pages&gt;&lt;volume&gt;15&lt;/volume&gt;&lt;number&gt;5&lt;/number&gt;&lt;dates&gt;&lt;year&gt;2024&lt;/year&gt;&lt;/dates&gt;&lt;isbn&gt;2156-7085&lt;/isbn&gt;&lt;urls&gt;&lt;/urls&gt;&lt;/record&gt;&lt;/Cite&gt;&lt;/EndNote&gt;</w:instrText>
      </w:r>
      <w:r>
        <w:rPr>
          <w:rFonts w:ascii="Times New Roman" w:hAnsi="Times New Roman" w:eastAsia="等线 Light"/>
          <w:sz w:val="24"/>
        </w:rPr>
        <w:fldChar w:fldCharType="separate"/>
      </w:r>
      <w:r>
        <w:rPr>
          <w:rFonts w:ascii="Times New Roman" w:hAnsi="Times New Roman" w:eastAsia="等线 Light"/>
          <w:sz w:val="24"/>
        </w:rPr>
        <w:t>[19]</w:t>
      </w:r>
      <w:r>
        <w:rPr>
          <w:rFonts w:ascii="Times New Roman" w:hAnsi="Times New Roman" w:eastAsia="等线 Light"/>
          <w:sz w:val="24"/>
        </w:rPr>
        <w:fldChar w:fldCharType="end"/>
      </w:r>
      <w:r>
        <w:rPr>
          <w:rFonts w:ascii="Times New Roman" w:hAnsi="Times New Roman" w:eastAsia="等线 Light"/>
          <w:sz w:val="24"/>
        </w:rPr>
        <w:t xml:space="preserve"> composed of window self-attention</w:t>
      </w:r>
      <w:r>
        <w:rPr>
          <w:rFonts w:hint="eastAsia" w:ascii="Times New Roman" w:hAnsi="Times New Roman" w:eastAsia="等线 Light"/>
          <w:sz w:val="24"/>
        </w:rPr>
        <w:t xml:space="preserve"> </w:t>
      </w:r>
      <w:r>
        <w:rPr>
          <w:rFonts w:ascii="Times New Roman" w:hAnsi="Times New Roman" w:eastAsia="等线 Light"/>
          <w:sz w:val="24"/>
        </w:rPr>
        <w:fldChar w:fldCharType="begin"/>
      </w:r>
      <w:r>
        <w:rPr>
          <w:rFonts w:ascii="Times New Roman" w:hAnsi="Times New Roman" w:eastAsia="等线 Light"/>
          <w:sz w:val="24"/>
        </w:rPr>
        <w:instrText xml:space="preserve"> ADDIN EN.CITE &lt;EndNote&gt;&lt;Cite&gt;&lt;Author&gt;Liu&lt;/Author&gt;&lt;Year&gt;2021&lt;/Year&gt;&lt;RecNum&gt;32&lt;/RecNum&gt;&lt;DisplayText&gt;[20]&lt;/DisplayText&gt;&lt;record&gt;&lt;rec-number&gt;32&lt;/rec-number&gt;&lt;foreign-keys&gt;&lt;key app="EN" db-id="vxe599ptsw5se0ezepbp95rhdwwawswrdxax" timestamp="1722654394"&gt;32&lt;/key&gt;&lt;/foreign-keys&gt;&lt;ref-type name="Conference Proceedings"&gt;10&lt;/ref-type&gt;&lt;contributors&gt;&lt;authors&gt;&lt;author&gt;Liu, Ze&lt;/author&gt;&lt;author&gt;Lin, Yutong&lt;/author&gt;&lt;author&gt;Cao, Yue&lt;/author&gt;&lt;author&gt;Hu, Han&lt;/author&gt;&lt;author&gt;Wei, Yixuan&lt;/author&gt;&lt;author&gt;Zhang, Zheng&lt;/author&gt;&lt;author&gt;Lin, Stephen&lt;/author&gt;&lt;author&gt;Guo, Baining&lt;/author&gt;&lt;/authors&gt;&lt;/contributors&gt;&lt;titles&gt;&lt;title&gt;Swin transformer: Hierarchical vision transformer using shifted windows&lt;/title&gt;&lt;secondary-title&gt;Proceedings of the IEEE/CVF international conference on computer vision&lt;/secondary-title&gt;&lt;/titles&gt;&lt;pages&gt;10012-10022&lt;/pages&gt;&lt;dates&gt;&lt;year&gt;2021&lt;/year&gt;&lt;/dates&gt;&lt;urls&gt;&lt;/urls&gt;&lt;/record&gt;&lt;/Cite&gt;&lt;/EndNote&gt;</w:instrText>
      </w:r>
      <w:r>
        <w:rPr>
          <w:rFonts w:ascii="Times New Roman" w:hAnsi="Times New Roman" w:eastAsia="等线 Light"/>
          <w:sz w:val="24"/>
        </w:rPr>
        <w:fldChar w:fldCharType="separate"/>
      </w:r>
      <w:r>
        <w:rPr>
          <w:rFonts w:ascii="Times New Roman" w:hAnsi="Times New Roman" w:eastAsia="等线 Light"/>
          <w:sz w:val="24"/>
        </w:rPr>
        <w:t>[20]</w:t>
      </w:r>
      <w:r>
        <w:rPr>
          <w:rFonts w:ascii="Times New Roman" w:hAnsi="Times New Roman" w:eastAsia="等线 Light"/>
          <w:sz w:val="24"/>
        </w:rPr>
        <w:fldChar w:fldCharType="end"/>
      </w:r>
      <w:r>
        <w:rPr>
          <w:rFonts w:ascii="Times New Roman" w:hAnsi="Times New Roman" w:eastAsia="等线 Light"/>
          <w:sz w:val="24"/>
        </w:rPr>
        <w:t xml:space="preserve"> and CBAM</w:t>
      </w:r>
      <w:r>
        <w:rPr>
          <w:rFonts w:hint="eastAsia" w:ascii="Times New Roman" w:hAnsi="Times New Roman" w:eastAsia="等线 Light"/>
          <w:sz w:val="24"/>
        </w:rPr>
        <w:t xml:space="preserve"> </w:t>
      </w:r>
      <w:r>
        <w:rPr>
          <w:rFonts w:ascii="Times New Roman" w:hAnsi="Times New Roman" w:eastAsia="等线 Light"/>
          <w:sz w:val="24"/>
        </w:rPr>
        <w:fldChar w:fldCharType="begin"/>
      </w:r>
      <w:r>
        <w:rPr>
          <w:rFonts w:ascii="Times New Roman" w:hAnsi="Times New Roman" w:eastAsia="等线 Light"/>
          <w:sz w:val="24"/>
        </w:rPr>
        <w:instrText xml:space="preserve"> ADDIN EN.CITE &lt;EndNote&gt;&lt;Cite&gt;&lt;Author&gt;Woo&lt;/Author&gt;&lt;Year&gt;2018&lt;/Year&gt;&lt;RecNum&gt;33&lt;/RecNum&gt;&lt;DisplayText&gt;[21]&lt;/DisplayText&gt;&lt;record&gt;&lt;rec-number&gt;33&lt;/rec-number&gt;&lt;foreign-keys&gt;&lt;key app="EN" db-id="vxe599ptsw5se0ezepbp95rhdwwawswrdxax" timestamp="1722654439"&gt;33&lt;/key&gt;&lt;/foreign-keys&gt;&lt;ref-type name="Conference Proceedings"&gt;10&lt;/ref-type&gt;&lt;contributors&gt;&lt;authors&gt;&lt;author&gt;Woo, Sanghyun&lt;/author&gt;&lt;author&gt;Park, Jongchan&lt;/author&gt;&lt;author&gt;Lee, Joon-Young&lt;/author&gt;&lt;author&gt;Kweon, In So&lt;/author&gt;&lt;/authors&gt;&lt;/contributors&gt;&lt;titles&gt;&lt;title&gt;Cbam: Convolutional block attention module&lt;/title&gt;&lt;secondary-title&gt;Proceedings of the European conference on computer vision (ECCV)&lt;/secondary-title&gt;&lt;/titles&gt;&lt;pages&gt;3-19&lt;/pages&gt;&lt;dates&gt;&lt;year&gt;2018&lt;/year&gt;&lt;/dates&gt;&lt;urls&gt;&lt;/urls&gt;&lt;/record&gt;&lt;/Cite&gt;&lt;/EndNote&gt;</w:instrText>
      </w:r>
      <w:r>
        <w:rPr>
          <w:rFonts w:ascii="Times New Roman" w:hAnsi="Times New Roman" w:eastAsia="等线 Light"/>
          <w:sz w:val="24"/>
        </w:rPr>
        <w:fldChar w:fldCharType="separate"/>
      </w:r>
      <w:r>
        <w:rPr>
          <w:rFonts w:ascii="Times New Roman" w:hAnsi="Times New Roman" w:eastAsia="等线 Light"/>
          <w:sz w:val="24"/>
        </w:rPr>
        <w:t>[21]</w:t>
      </w:r>
      <w:r>
        <w:rPr>
          <w:rFonts w:ascii="Times New Roman" w:hAnsi="Times New Roman" w:eastAsia="等线 Light"/>
          <w:sz w:val="24"/>
        </w:rPr>
        <w:fldChar w:fldCharType="end"/>
      </w:r>
      <w:r>
        <w:rPr>
          <w:rFonts w:ascii="Times New Roman" w:hAnsi="Times New Roman" w:eastAsia="等线 Light"/>
          <w:sz w:val="24"/>
        </w:rPr>
        <w:t xml:space="preserve"> to </w:t>
      </w:r>
      <w:r>
        <w:rPr>
          <w:rFonts w:hint="eastAsia" w:ascii="Times New Roman" w:hAnsi="Times New Roman" w:eastAsia="等线 Light"/>
          <w:sz w:val="24"/>
        </w:rPr>
        <w:t xml:space="preserve">achieve </w:t>
      </w:r>
      <w:r>
        <w:rPr>
          <w:rFonts w:ascii="Times New Roman" w:hAnsi="Times New Roman" w:eastAsia="等线 Light"/>
          <w:sz w:val="24"/>
        </w:rPr>
        <w:t>denoising and super-resolution</w:t>
      </w:r>
      <w:r>
        <w:rPr>
          <w:rFonts w:hint="eastAsia" w:ascii="Times New Roman" w:hAnsi="Times New Roman" w:eastAsia="等线 Light"/>
          <w:sz w:val="24"/>
        </w:rPr>
        <w:t xml:space="preserve"> </w:t>
      </w:r>
      <w:r>
        <w:rPr>
          <w:rFonts w:ascii="Times New Roman" w:hAnsi="Times New Roman" w:eastAsia="等线 Light"/>
          <w:sz w:val="24"/>
        </w:rPr>
        <w:t>simultaneous</w:t>
      </w:r>
      <w:r>
        <w:rPr>
          <w:rFonts w:hint="eastAsia" w:ascii="Times New Roman" w:hAnsi="Times New Roman" w:eastAsia="等线 Light"/>
          <w:sz w:val="24"/>
        </w:rPr>
        <w:t>ly</w:t>
      </w:r>
      <w:r>
        <w:rPr>
          <w:rFonts w:ascii="Times New Roman" w:hAnsi="Times New Roman" w:eastAsia="等线 Light"/>
          <w:sz w:val="24"/>
        </w:rPr>
        <w:t xml:space="preserve">. Lu et al. </w:t>
      </w:r>
      <w:r>
        <w:rPr>
          <w:rFonts w:hint="eastAsia" w:ascii="Times New Roman" w:hAnsi="Times New Roman" w:eastAsia="等线 Light"/>
          <w:sz w:val="24"/>
        </w:rPr>
        <w:t xml:space="preserve">presented </w:t>
      </w:r>
      <w:r>
        <w:rPr>
          <w:rFonts w:ascii="Times New Roman" w:hAnsi="Times New Roman" w:eastAsia="等线 Light"/>
          <w:sz w:val="24"/>
        </w:rPr>
        <w:t>a pyramid long-range transformer TESR</w:t>
      </w:r>
      <w:r>
        <w:rPr>
          <w:rFonts w:hint="eastAsia" w:ascii="Times New Roman" w:hAnsi="Times New Roman" w:eastAsia="等线 Light"/>
          <w:sz w:val="24"/>
        </w:rPr>
        <w:t xml:space="preserve"> </w:t>
      </w:r>
      <w:r>
        <w:rPr>
          <w:rFonts w:ascii="Times New Roman" w:hAnsi="Times New Roman" w:eastAsia="等线 Light"/>
          <w:sz w:val="24"/>
        </w:rPr>
        <w:fldChar w:fldCharType="begin"/>
      </w:r>
      <w:r>
        <w:rPr>
          <w:rFonts w:ascii="Times New Roman" w:hAnsi="Times New Roman" w:eastAsia="等线 Light"/>
          <w:sz w:val="24"/>
        </w:rPr>
        <w:instrText xml:space="preserve"> ADDIN EN.CITE &lt;EndNote&gt;&lt;Cite&gt;&lt;Author&gt;Lu Yanqi&lt;/Author&gt;&lt;Year&gt;2023&lt;/Year&gt;&lt;RecNum&gt;35&lt;/RecNum&gt;&lt;DisplayText&gt;[22]&lt;/DisplayText&gt;&lt;record&gt;&lt;rec-number&gt;35&lt;/rec-number&gt;&lt;foreign-keys&gt;&lt;key app="EN" db-id="vxe599ptsw5se0ezepbp95rhdwwawswrdxax" timestamp="1722654831"&gt;35</w:instrText>
      </w:r>
      <w:r>
        <w:rPr>
          <w:rFonts w:hint="eastAsia" w:ascii="Times New Roman" w:hAnsi="Times New Roman" w:eastAsia="等线 Light"/>
          <w:sz w:val="24"/>
        </w:rPr>
        <w:instrText xml:space="preserve">&lt;/key&gt;&lt;/foreign-keys&gt;&lt;ref-type name="Journal Article"&gt;17&lt;/ref-type&gt;&lt;contributors&gt;&lt;authors&gt;&lt;author&gt;Lu Yanqi, 芦焱琦&lt;/author&gt;&lt;author&gt;Chen Minghui, 陈明惠&lt;/author&gt;&lt;author&gt;Qin Kaibo, 秦楷博&lt;/author&gt;&lt;author&gt;Wu Yuquan, 吴玉全&lt;/author&gt;&lt;author&gt;Yin Zhijie, 尹志杰&lt;/author&gt;&lt;author&gt;Yang Zhengqi, 杨政奇&lt;/author&gt;&lt;/authors&gt;&lt;/contributors&gt;&lt;titles&gt;&lt;title&gt;基于金字塔长程Transformer的OCT图像超分辨率重建&lt;/title&gt;&lt;secondary-title&gt;Chinese Journal of Lasers&lt;/secondary-title&gt;&lt;/titles&gt;&lt;periodical&gt;&lt;full-title&gt;Chinese Journal of Lasers&lt;/full-title&gt;&lt;/periodical&gt;&lt;pages</w:instrText>
      </w:r>
      <w:r>
        <w:rPr>
          <w:rFonts w:ascii="Times New Roman" w:hAnsi="Times New Roman" w:eastAsia="等线 Light"/>
          <w:sz w:val="24"/>
        </w:rPr>
        <w:instrText xml:space="preserve">&gt;1507107&lt;/pages&gt;&lt;volume&gt;50&lt;/volume&gt;&lt;number&gt;15&lt;/number&gt;&lt;dates&gt;&lt;year&gt;2023&lt;/year&gt;&lt;/dates&gt;&lt;publisher&gt;Shanghai Institute of Optics and Fine Mechanics&lt;/publisher&gt;&lt;isbn&gt;0258-7025&lt;/isbn&gt;&lt;urls&gt;&lt;related-urls&gt;&lt;url&gt;https://dx.doi.org/10.3788/cjl230624&lt;/url&gt;&lt;/related-urls&gt;&lt;/urls&gt;&lt;electronic-resource-num&gt;10.3788/cjl230624&lt;/electronic-resource-num&gt;&lt;/record&gt;&lt;/Cite&gt;&lt;/EndNote&gt;</w:instrText>
      </w:r>
      <w:r>
        <w:rPr>
          <w:rFonts w:ascii="Times New Roman" w:hAnsi="Times New Roman" w:eastAsia="等线 Light"/>
          <w:sz w:val="24"/>
        </w:rPr>
        <w:fldChar w:fldCharType="separate"/>
      </w:r>
      <w:r>
        <w:rPr>
          <w:rFonts w:ascii="Times New Roman" w:hAnsi="Times New Roman" w:eastAsia="等线 Light"/>
          <w:sz w:val="24"/>
        </w:rPr>
        <w:t>[22]</w:t>
      </w:r>
      <w:r>
        <w:rPr>
          <w:rFonts w:ascii="Times New Roman" w:hAnsi="Times New Roman" w:eastAsia="等线 Light"/>
          <w:sz w:val="24"/>
        </w:rPr>
        <w:fldChar w:fldCharType="end"/>
      </w:r>
      <w:r>
        <w:rPr>
          <w:rFonts w:ascii="Times New Roman" w:hAnsi="Times New Roman" w:eastAsia="等线 Light"/>
          <w:sz w:val="24"/>
        </w:rPr>
        <w:t xml:space="preserve"> to reconstruct under-sampled OCT images.</w:t>
      </w:r>
      <w:r>
        <w:rPr>
          <w:rFonts w:hint="eastAsia" w:ascii="Times New Roman" w:hAnsi="Times New Roman" w:eastAsia="等线 Light"/>
          <w:sz w:val="24"/>
          <w:lang w:val="en-US" w:eastAsia="zh-CN"/>
        </w:rPr>
        <w:t xml:space="preserve"> </w:t>
      </w:r>
      <w:r>
        <w:rPr>
          <w:rFonts w:hint="eastAsia" w:ascii="Times New Roman" w:hAnsi="Times New Roman" w:eastAsia="等线 Light"/>
          <w:color w:val="auto"/>
          <w:sz w:val="24"/>
          <w:lang w:val="en-US" w:eastAsia="zh-CN"/>
        </w:rPr>
        <w:t xml:space="preserve">Furthermore, the transformer was integrated with the CNN to leverage their complementary strengths, i.e., global dependency and local dependency, for OCT super-resolution </w:t>
      </w:r>
      <w:r>
        <w:rPr>
          <w:rFonts w:hint="eastAsia" w:ascii="Times New Roman" w:hAnsi="Times New Roman" w:eastAsia="等线 Light"/>
          <w:color w:val="auto"/>
          <w:sz w:val="24"/>
          <w:lang w:val="en-US" w:eastAsia="zh-CN"/>
        </w:rPr>
        <w:fldChar w:fldCharType="begin"/>
      </w:r>
      <w:r>
        <w:rPr>
          <w:rFonts w:hint="eastAsia" w:ascii="Times New Roman" w:hAnsi="Times New Roman" w:eastAsia="等线 Light"/>
          <w:color w:val="auto"/>
          <w:sz w:val="24"/>
          <w:lang w:val="en-US" w:eastAsia="zh-CN"/>
        </w:rPr>
        <w:instrText xml:space="preserve"> ADDIN EN.CITE &lt;EndNote&gt;&lt;Cite&gt;&lt;Author&gt;Huang&lt;/Author&gt;&lt;Year&gt;2024&lt;/Year&gt;&lt;RecNum&gt;41&lt;/RecNum&gt;&lt;DisplayText&gt;[23]&lt;/DisplayText&gt;&lt;record&gt;&lt;rec-number&gt;41&lt;/rec-number&gt;&lt;foreign-keys&gt;&lt;key app="EN" db-id="vxe599ptsw5se0ezepbp95rhdwwawswrdxax" timestamp="1730103705"&gt;41&lt;/key&gt;&lt;/foreign-keys&gt;&lt;ref-type name="Journal Article"&gt;17&lt;/ref-type&gt;&lt;contributors&gt;&lt;authors&gt;&lt;author&gt;Huang, Wenfeng&lt;/author&gt;&lt;author&gt;Liao, Xiangyun&lt;/author&gt;&lt;author&gt;Chen, Hao&lt;/author&gt;&lt;author&gt;Hu, Ying&lt;/author&gt;&lt;author&gt;Jia, Wenjing&lt;/author&gt;&lt;author&gt;Wang, Qiong&lt;/author&gt;&lt;/authors&gt;&lt;/contributors&gt;&lt;titles&gt;&lt;title&gt;Deep local-to-global feature learning for medical image super-resolution&lt;/title&gt;&lt;secondary-title&gt;Computerized Medical Imaging and Graphics&lt;/secondary-title&gt;&lt;/titles&gt;&lt;periodical&gt;&lt;full-title&gt;Computerized Medical Imaging and Graphics&lt;/full-title&gt;&lt;/periodical&gt;&lt;pages&gt;102374&lt;/pages&gt;&lt;volume&gt;115&lt;/volume&gt;&lt;dates&gt;&lt;year&gt;2024&lt;/year&gt;&lt;/dates&gt;&lt;isbn&gt;0895-6111&lt;/isbn&gt;&lt;urls&gt;&lt;/urls&gt;&lt;/record&gt;&lt;/Cite&gt;&lt;/EndNote&gt;</w:instrText>
      </w:r>
      <w:r>
        <w:rPr>
          <w:rFonts w:hint="eastAsia" w:ascii="Times New Roman" w:hAnsi="Times New Roman" w:eastAsia="等线 Light"/>
          <w:color w:val="auto"/>
          <w:sz w:val="24"/>
          <w:lang w:val="en-US" w:eastAsia="zh-CN"/>
        </w:rPr>
        <w:fldChar w:fldCharType="separate"/>
      </w:r>
      <w:r>
        <w:rPr>
          <w:rFonts w:hint="eastAsia" w:ascii="Times New Roman" w:hAnsi="Times New Roman" w:eastAsia="等线 Light" w:cs="Times New Roman"/>
          <w:color w:val="auto"/>
          <w:kern w:val="2"/>
          <w:sz w:val="24"/>
          <w:szCs w:val="24"/>
          <w:lang w:val="en-US" w:eastAsia="zh-CN" w:bidi="ar-SA"/>
        </w:rPr>
        <w:t>[23]</w:t>
      </w:r>
      <w:r>
        <w:rPr>
          <w:rFonts w:hint="eastAsia" w:ascii="Times New Roman" w:hAnsi="Times New Roman" w:eastAsia="等线 Light"/>
          <w:color w:val="auto"/>
          <w:sz w:val="24"/>
          <w:lang w:val="en-US" w:eastAsia="zh-CN"/>
        </w:rPr>
        <w:fldChar w:fldCharType="end"/>
      </w:r>
      <w:r>
        <w:rPr>
          <w:rFonts w:hint="eastAsia" w:ascii="Times New Roman" w:hAnsi="Times New Roman" w:eastAsia="等线 Light"/>
          <w:color w:val="auto"/>
          <w:sz w:val="24"/>
          <w:lang w:val="en-US" w:eastAsia="zh-CN"/>
        </w:rPr>
        <w:t>.</w:t>
      </w:r>
      <w:r>
        <w:rPr>
          <w:rFonts w:hint="eastAsia" w:ascii="Times New Roman" w:hAnsi="Times New Roman" w:eastAsia="等线 Light"/>
          <w:color w:val="FF0000"/>
          <w:sz w:val="24"/>
          <w:lang w:val="en-US" w:eastAsia="zh-CN"/>
        </w:rPr>
        <w:t xml:space="preserve"> </w:t>
      </w:r>
    </w:p>
    <w:p w14:paraId="2FFA3CF5">
      <w:pPr>
        <w:keepNext w:val="0"/>
        <w:widowControl/>
        <w:snapToGrid w:val="0"/>
        <w:spacing w:before="0" w:after="0" w:line="480" w:lineRule="auto"/>
        <w:ind w:firstLine="480" w:firstLineChars="200"/>
        <w:jc w:val="both"/>
        <w:outlineLvl w:val="9"/>
        <w:rPr>
          <w:rFonts w:ascii="Times New Roman" w:hAnsi="Times New Roman" w:eastAsia="宋体"/>
          <w:b/>
          <w:bCs/>
          <w:iCs/>
          <w:kern w:val="0"/>
          <w:sz w:val="24"/>
          <w:szCs w:val="28"/>
          <w:lang w:eastAsia="en-US"/>
        </w:rPr>
      </w:pPr>
      <w:r>
        <w:rPr>
          <w:rFonts w:hint="eastAsia" w:ascii="Times New Roman" w:hAnsi="Times New Roman" w:eastAsia="等线 Light"/>
          <w:color w:val="000000" w:themeColor="text1"/>
          <w:sz w:val="24"/>
          <w14:textFill>
            <w14:solidFill>
              <w14:schemeClr w14:val="tx1"/>
            </w14:solidFill>
          </w14:textFill>
        </w:rPr>
        <w:t>T</w:t>
      </w:r>
      <w:r>
        <w:rPr>
          <w:rFonts w:ascii="Times New Roman" w:hAnsi="Times New Roman" w:eastAsia="等线 Light"/>
          <w:color w:val="000000" w:themeColor="text1"/>
          <w:sz w:val="24"/>
          <w14:textFill>
            <w14:solidFill>
              <w14:schemeClr w14:val="tx1"/>
            </w14:solidFill>
          </w14:textFill>
        </w:rPr>
        <w:t xml:space="preserve">o </w:t>
      </w:r>
      <w:r>
        <w:rPr>
          <w:rFonts w:hint="eastAsia" w:ascii="Times New Roman" w:hAnsi="Times New Roman" w:eastAsia="等线 Light"/>
          <w:color w:val="000000" w:themeColor="text1"/>
          <w:sz w:val="24"/>
          <w14:textFill>
            <w14:solidFill>
              <w14:schemeClr w14:val="tx1"/>
            </w14:solidFill>
          </w14:textFill>
        </w:rPr>
        <w:t>obtain high digital resolution images within a short acquisition time</w:t>
      </w:r>
      <w:r>
        <w:rPr>
          <w:rFonts w:ascii="Times New Roman" w:hAnsi="Times New Roman" w:eastAsia="等线 Light"/>
          <w:color w:val="000000" w:themeColor="text1"/>
          <w:sz w:val="24"/>
          <w14:textFill>
            <w14:solidFill>
              <w14:schemeClr w14:val="tx1"/>
            </w14:solidFill>
          </w14:textFill>
        </w:rPr>
        <w:t xml:space="preserve">, we </w:t>
      </w:r>
      <w:r>
        <w:rPr>
          <w:rFonts w:hint="eastAsia" w:ascii="Times New Roman" w:hAnsi="Times New Roman" w:eastAsia="等线 Light"/>
          <w:color w:val="000000" w:themeColor="text1"/>
          <w:sz w:val="24"/>
          <w14:textFill>
            <w14:solidFill>
              <w14:schemeClr w14:val="tx1"/>
            </w14:solidFill>
          </w14:textFill>
        </w:rPr>
        <w:t>proposed</w:t>
      </w:r>
      <w:r>
        <w:rPr>
          <w:rFonts w:ascii="Times New Roman" w:hAnsi="Times New Roman" w:eastAsia="等线 Light"/>
          <w:color w:val="000000" w:themeColor="text1"/>
          <w:sz w:val="24"/>
          <w14:textFill>
            <w14:solidFill>
              <w14:schemeClr w14:val="tx1"/>
            </w14:solidFill>
          </w14:textFill>
        </w:rPr>
        <w:t xml:space="preserve"> a novel OCT super-resolution model </w:t>
      </w:r>
      <w:r>
        <w:rPr>
          <w:rFonts w:hint="eastAsia" w:ascii="Times New Roman" w:hAnsi="Times New Roman" w:eastAsia="等线 Light"/>
          <w:color w:val="000000" w:themeColor="text1"/>
          <w:sz w:val="24"/>
          <w14:textFill>
            <w14:solidFill>
              <w14:schemeClr w14:val="tx1"/>
            </w14:solidFill>
          </w14:textFill>
        </w:rPr>
        <w:t>nam</w:t>
      </w:r>
      <w:r>
        <w:rPr>
          <w:rFonts w:ascii="Times New Roman" w:hAnsi="Times New Roman" w:eastAsia="等线 Light"/>
          <w:color w:val="000000" w:themeColor="text1"/>
          <w:sz w:val="24"/>
          <w14:textFill>
            <w14:solidFill>
              <w14:schemeClr w14:val="tx1"/>
            </w14:solidFill>
          </w14:textFill>
        </w:rPr>
        <w:t xml:space="preserve">ed </w:t>
      </w:r>
      <w:r>
        <w:rPr>
          <w:rFonts w:hint="eastAsia" w:ascii="Times New Roman" w:hAnsi="Times New Roman" w:eastAsia="等线 Light"/>
          <w:color w:val="000000" w:themeColor="text1"/>
          <w:sz w:val="24"/>
          <w14:textFill>
            <w14:solidFill>
              <w14:schemeClr w14:val="tx1"/>
            </w14:solidFill>
          </w14:textFill>
        </w:rPr>
        <w:t>hybrid attention structure preserving network (</w:t>
      </w:r>
      <w:r>
        <w:rPr>
          <w:rFonts w:ascii="Times New Roman" w:hAnsi="Times New Roman" w:eastAsia="等线 Light"/>
          <w:color w:val="000000" w:themeColor="text1"/>
          <w:sz w:val="24"/>
          <w14:textFill>
            <w14:solidFill>
              <w14:schemeClr w14:val="tx1"/>
            </w14:solidFill>
          </w14:textFill>
        </w:rPr>
        <w:t>HASPN</w:t>
      </w:r>
      <w:r>
        <w:rPr>
          <w:rFonts w:hint="eastAsia" w:ascii="Times New Roman" w:hAnsi="Times New Roman" w:eastAsia="等线 Light"/>
          <w:color w:val="000000" w:themeColor="text1"/>
          <w:sz w:val="24"/>
          <w14:textFill>
            <w14:solidFill>
              <w14:schemeClr w14:val="tx1"/>
            </w14:solidFill>
          </w14:textFill>
        </w:rPr>
        <w:t>)</w:t>
      </w:r>
      <w:r>
        <w:rPr>
          <w:rFonts w:ascii="Times New Roman" w:hAnsi="Times New Roman" w:eastAsia="等线 Light"/>
          <w:color w:val="000000" w:themeColor="text1"/>
          <w:sz w:val="24"/>
          <w14:textFill>
            <w14:solidFill>
              <w14:schemeClr w14:val="tx1"/>
            </w14:solidFill>
          </w14:textFill>
        </w:rPr>
        <w:t xml:space="preserve">. HASPN has two branches. One branch </w:t>
      </w:r>
      <w:r>
        <w:rPr>
          <w:rFonts w:hint="eastAsia" w:ascii="Times New Roman" w:hAnsi="Times New Roman" w:eastAsia="等线 Light"/>
          <w:color w:val="000000" w:themeColor="text1"/>
          <w:sz w:val="24"/>
          <w14:textFill>
            <w14:solidFill>
              <w14:schemeClr w14:val="tx1"/>
            </w14:solidFill>
          </w14:textFill>
        </w:rPr>
        <w:t>was</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used to</w:t>
      </w:r>
      <w:r>
        <w:rPr>
          <w:rFonts w:ascii="Times New Roman" w:hAnsi="Times New Roman" w:eastAsia="等线 Light"/>
          <w:color w:val="000000" w:themeColor="text1"/>
          <w:sz w:val="24"/>
          <w14:textFill>
            <w14:solidFill>
              <w14:schemeClr w14:val="tx1"/>
            </w14:solidFill>
          </w14:textFill>
        </w:rPr>
        <w:t xml:space="preserve"> primarily restor</w:t>
      </w:r>
      <w:r>
        <w:rPr>
          <w:rFonts w:hint="eastAsia" w:ascii="Times New Roman" w:hAnsi="Times New Roman" w:eastAsia="等线 Light"/>
          <w:color w:val="000000" w:themeColor="text1"/>
          <w:sz w:val="24"/>
          <w14:textFill>
            <w14:solidFill>
              <w14:schemeClr w14:val="tx1"/>
            </w14:solidFill>
          </w14:textFill>
        </w:rPr>
        <w:t>e</w:t>
      </w:r>
      <w:r>
        <w:rPr>
          <w:rFonts w:ascii="Times New Roman" w:hAnsi="Times New Roman" w:eastAsia="等线 Light"/>
          <w:color w:val="000000" w:themeColor="text1"/>
          <w:sz w:val="24"/>
          <w14:textFill>
            <w14:solidFill>
              <w14:schemeClr w14:val="tx1"/>
            </w14:solidFill>
          </w14:textFill>
        </w:rPr>
        <w:t xml:space="preserve"> the low-frequency </w:t>
      </w:r>
      <w:r>
        <w:rPr>
          <w:rFonts w:hint="eastAsia" w:ascii="Times New Roman" w:hAnsi="Times New Roman" w:eastAsia="等线 Light"/>
          <w:color w:val="000000" w:themeColor="text1"/>
          <w:sz w:val="24"/>
          <w14:textFill>
            <w14:solidFill>
              <w14:schemeClr w14:val="tx1"/>
            </w14:solidFill>
          </w14:textFill>
        </w:rPr>
        <w:t xml:space="preserve">features </w:t>
      </w:r>
      <w:r>
        <w:rPr>
          <w:rFonts w:ascii="Times New Roman" w:hAnsi="Times New Roman" w:eastAsia="等线 Light"/>
          <w:color w:val="000000" w:themeColor="text1"/>
          <w:sz w:val="24"/>
          <w14:textFill>
            <w14:solidFill>
              <w14:schemeClr w14:val="tx1"/>
            </w14:solidFill>
          </w14:textFill>
        </w:rPr>
        <w:t xml:space="preserve">of </w:t>
      </w:r>
      <w:r>
        <w:rPr>
          <w:rFonts w:hint="eastAsia" w:ascii="Times New Roman" w:hAnsi="Times New Roman" w:eastAsia="等线 Light"/>
          <w:color w:val="000000" w:themeColor="text1"/>
          <w:sz w:val="24"/>
          <w14:textFill>
            <w14:solidFill>
              <w14:schemeClr w14:val="tx1"/>
            </w14:solidFill>
          </w14:textFill>
        </w:rPr>
        <w:t>images</w:t>
      </w:r>
      <w:r>
        <w:rPr>
          <w:rFonts w:ascii="Times New Roman" w:hAnsi="Times New Roman" w:eastAsia="等线 Light"/>
          <w:color w:val="000000" w:themeColor="text1"/>
          <w:sz w:val="24"/>
          <w14:textFill>
            <w14:solidFill>
              <w14:schemeClr w14:val="tx1"/>
            </w14:solidFill>
          </w14:textFill>
        </w:rPr>
        <w:t xml:space="preserve">. The other branch </w:t>
      </w:r>
      <w:r>
        <w:rPr>
          <w:rFonts w:hint="eastAsia" w:ascii="Times New Roman" w:hAnsi="Times New Roman" w:eastAsia="等线 Light"/>
          <w:color w:val="000000" w:themeColor="text1"/>
          <w:sz w:val="24"/>
          <w14:textFill>
            <w14:solidFill>
              <w14:schemeClr w14:val="tx1"/>
            </w14:solidFill>
          </w14:textFill>
        </w:rPr>
        <w:t xml:space="preserve">could </w:t>
      </w:r>
      <w:r>
        <w:rPr>
          <w:rFonts w:ascii="Times New Roman" w:hAnsi="Times New Roman" w:eastAsia="等线 Light"/>
          <w:color w:val="000000" w:themeColor="text1"/>
          <w:sz w:val="24"/>
          <w14:textFill>
            <w14:solidFill>
              <w14:schemeClr w14:val="tx1"/>
            </w14:solidFill>
          </w14:textFill>
        </w:rPr>
        <w:t xml:space="preserve">enhance the perceptual quality of </w:t>
      </w:r>
      <w:r>
        <w:rPr>
          <w:rFonts w:hint="eastAsia" w:ascii="Times New Roman" w:hAnsi="Times New Roman" w:eastAsia="等线 Light"/>
          <w:color w:val="000000" w:themeColor="text1"/>
          <w:sz w:val="24"/>
          <w14:textFill>
            <w14:solidFill>
              <w14:schemeClr w14:val="tx1"/>
            </w14:solidFill>
          </w14:textFill>
        </w:rPr>
        <w:t>the output</w:t>
      </w:r>
      <w:r>
        <w:rPr>
          <w:rFonts w:ascii="Times New Roman" w:hAnsi="Times New Roman" w:eastAsia="等线 Light"/>
          <w:color w:val="000000" w:themeColor="text1"/>
          <w:sz w:val="24"/>
          <w14:textFill>
            <w14:solidFill>
              <w14:schemeClr w14:val="tx1"/>
            </w14:solidFill>
          </w14:textFill>
        </w:rPr>
        <w:t xml:space="preserve"> by</w:t>
      </w:r>
      <w:r>
        <w:rPr>
          <w:rFonts w:hint="eastAsia" w:ascii="Times New Roman" w:hAnsi="Times New Roman" w:eastAsia="等线 Light"/>
          <w:color w:val="000000" w:themeColor="text1"/>
          <w:sz w:val="24"/>
          <w14:textFill>
            <w14:solidFill>
              <w14:schemeClr w14:val="tx1"/>
            </w14:solidFill>
          </w14:textFill>
        </w:rPr>
        <w:t xml:space="preserve"> learning</w:t>
      </w:r>
      <w:r>
        <w:rPr>
          <w:rFonts w:ascii="Times New Roman" w:hAnsi="Times New Roman" w:eastAsia="等线 Light"/>
          <w:color w:val="000000" w:themeColor="text1"/>
          <w:sz w:val="24"/>
          <w14:textFill>
            <w14:solidFill>
              <w14:schemeClr w14:val="tx1"/>
            </w14:solidFill>
          </w14:textFill>
        </w:rPr>
        <w:t xml:space="preserve"> the high-frequency </w:t>
      </w:r>
      <w:r>
        <w:rPr>
          <w:rFonts w:hint="eastAsia" w:ascii="Times New Roman" w:hAnsi="Times New Roman" w:eastAsia="等线 Light"/>
          <w:color w:val="000000" w:themeColor="text1"/>
          <w:sz w:val="24"/>
          <w14:textFill>
            <w14:solidFill>
              <w14:schemeClr w14:val="tx1"/>
            </w14:solidFill>
          </w14:textFill>
        </w:rPr>
        <w:t xml:space="preserve">features </w:t>
      </w:r>
      <w:r>
        <w:rPr>
          <w:rFonts w:ascii="Times New Roman" w:hAnsi="Times New Roman" w:eastAsia="等线 Light"/>
          <w:color w:val="000000" w:themeColor="text1"/>
          <w:sz w:val="24"/>
          <w14:textFill>
            <w14:solidFill>
              <w14:schemeClr w14:val="tx1"/>
            </w14:solidFill>
          </w14:textFill>
        </w:rPr>
        <w:t xml:space="preserve">of </w:t>
      </w:r>
      <w:r>
        <w:rPr>
          <w:rFonts w:hint="eastAsia" w:ascii="Times New Roman" w:hAnsi="Times New Roman" w:eastAsia="等线 Light"/>
          <w:color w:val="000000" w:themeColor="text1"/>
          <w:sz w:val="24"/>
          <w14:textFill>
            <w14:solidFill>
              <w14:schemeClr w14:val="tx1"/>
            </w14:solidFill>
          </w14:textFill>
        </w:rPr>
        <w:t>decomposed images</w:t>
      </w:r>
      <w:r>
        <w:rPr>
          <w:rFonts w:ascii="Times New Roman" w:hAnsi="Times New Roman" w:eastAsia="等线 Light"/>
          <w:color w:val="000000" w:themeColor="text1"/>
          <w:sz w:val="24"/>
          <w14:textFill>
            <w14:solidFill>
              <w14:schemeClr w14:val="tx1"/>
            </w14:solidFill>
          </w14:textFill>
        </w:rPr>
        <w:t>.</w:t>
      </w:r>
      <w:r>
        <w:rPr>
          <w:rFonts w:hint="eastAsia" w:ascii="Times New Roman" w:hAnsi="Times New Roman" w:eastAsia="等线 Light"/>
          <w:color w:val="000000" w:themeColor="text1"/>
          <w:sz w:val="24"/>
          <w14:textFill>
            <w14:solidFill>
              <w14:schemeClr w14:val="tx1"/>
            </w14:solidFill>
          </w14:textFill>
        </w:rPr>
        <w:t xml:space="preserve"> The low-frequency and high-frequency features from the two branches were concatenated</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over channels to fuse the information.</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Additionally</w:t>
      </w:r>
      <w:r>
        <w:rPr>
          <w:rFonts w:ascii="Times New Roman" w:hAnsi="Times New Roman" w:eastAsia="等线 Light"/>
          <w:color w:val="000000" w:themeColor="text1"/>
          <w:sz w:val="24"/>
          <w14:textFill>
            <w14:solidFill>
              <w14:schemeClr w14:val="tx1"/>
            </w14:solidFill>
          </w14:textFill>
        </w:rPr>
        <w:t>,</w:t>
      </w:r>
      <w:r>
        <w:rPr>
          <w:rFonts w:hint="eastAsia" w:ascii="Times New Roman" w:hAnsi="Times New Roman" w:eastAsia="等线 Light"/>
          <w:color w:val="000000" w:themeColor="text1"/>
          <w:sz w:val="24"/>
          <w14:textFill>
            <w14:solidFill>
              <w14:schemeClr w14:val="tx1"/>
            </w14:solidFill>
          </w14:textFill>
        </w:rPr>
        <w:t xml:space="preserve"> </w:t>
      </w:r>
      <w:r>
        <w:rPr>
          <w:rFonts w:ascii="Times New Roman" w:hAnsi="Times New Roman" w:eastAsia="等线 Light"/>
          <w:color w:val="000000" w:themeColor="text1"/>
          <w:sz w:val="24"/>
          <w14:textFill>
            <w14:solidFill>
              <w14:schemeClr w14:val="tx1"/>
            </w14:solidFill>
          </w14:textFill>
        </w:rPr>
        <w:t xml:space="preserve">the hybrid attention mechanism </w:t>
      </w:r>
      <w:r>
        <w:rPr>
          <w:rFonts w:hint="eastAsia" w:ascii="Times New Roman" w:hAnsi="Times New Roman" w:eastAsia="等线 Light"/>
          <w:color w:val="000000" w:themeColor="text1"/>
          <w:sz w:val="24"/>
          <w14:textFill>
            <w14:solidFill>
              <w14:schemeClr w14:val="tx1"/>
            </w14:solidFill>
          </w14:textFill>
        </w:rPr>
        <w:t>was</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 xml:space="preserve">introduced </w:t>
      </w:r>
      <w:r>
        <w:rPr>
          <w:rFonts w:ascii="Times New Roman" w:hAnsi="Times New Roman" w:eastAsia="等线 Light"/>
          <w:color w:val="000000" w:themeColor="text1"/>
          <w:sz w:val="24"/>
          <w14:textFill>
            <w14:solidFill>
              <w14:schemeClr w14:val="tx1"/>
            </w14:solidFill>
          </w14:textFill>
        </w:rPr>
        <w:t xml:space="preserve">to enhance the network's capacity to </w:t>
      </w:r>
      <w:r>
        <w:rPr>
          <w:rFonts w:hint="eastAsia" w:ascii="Times New Roman" w:hAnsi="Times New Roman" w:eastAsia="等线 Light"/>
          <w:color w:val="000000" w:themeColor="text1"/>
          <w:sz w:val="24"/>
          <w14:textFill>
            <w14:solidFill>
              <w14:schemeClr w14:val="tx1"/>
            </w14:solidFill>
          </w14:textFill>
        </w:rPr>
        <w:t>learn spatial</w:t>
      </w:r>
      <w:r>
        <w:rPr>
          <w:rFonts w:ascii="Times New Roman" w:hAnsi="Times New Roman" w:eastAsia="等线 Light"/>
          <w:color w:val="000000" w:themeColor="text1"/>
          <w:sz w:val="24"/>
          <w14:textFill>
            <w14:solidFill>
              <w14:schemeClr w14:val="tx1"/>
            </w14:solidFill>
          </w14:textFill>
        </w:rPr>
        <w:t xml:space="preserve"> and </w:t>
      </w:r>
      <w:r>
        <w:rPr>
          <w:rFonts w:hint="eastAsia" w:ascii="Times New Roman" w:hAnsi="Times New Roman" w:eastAsia="等线 Light"/>
          <w:color w:val="000000" w:themeColor="text1"/>
          <w:sz w:val="24"/>
          <w14:textFill>
            <w14:solidFill>
              <w14:schemeClr w14:val="tx1"/>
            </w14:solidFill>
          </w14:textFill>
        </w:rPr>
        <w:t>channel</w:t>
      </w:r>
      <w:r>
        <w:rPr>
          <w:rFonts w:ascii="Times New Roman" w:hAnsi="Times New Roman" w:eastAsia="等线 Light"/>
          <w:color w:val="000000" w:themeColor="text1"/>
          <w:sz w:val="24"/>
          <w14:textFill>
            <w14:solidFill>
              <w14:schemeClr w14:val="tx1"/>
            </w14:solidFill>
          </w14:textFill>
        </w:rPr>
        <w:t xml:space="preserve"> information</w:t>
      </w:r>
      <w:r>
        <w:rPr>
          <w:rFonts w:hint="eastAsia" w:ascii="Times New Roman" w:hAnsi="Times New Roman" w:eastAsia="等线 Light"/>
          <w:color w:val="000000" w:themeColor="text1"/>
          <w:sz w:val="24"/>
          <w14:textFill>
            <w14:solidFill>
              <w14:schemeClr w14:val="tx1"/>
            </w14:solidFill>
          </w14:textFill>
        </w:rPr>
        <w:t>, improving the reconstruction capability</w:t>
      </w:r>
      <w:r>
        <w:rPr>
          <w:rFonts w:ascii="Times New Roman" w:hAnsi="Times New Roman" w:eastAsia="等线 Light"/>
          <w:color w:val="000000" w:themeColor="text1"/>
          <w:sz w:val="24"/>
          <w14:textFill>
            <w14:solidFill>
              <w14:schemeClr w14:val="tx1"/>
            </w14:solidFill>
          </w14:textFill>
        </w:rPr>
        <w:t>.</w:t>
      </w:r>
      <w:r>
        <w:rPr>
          <w:rFonts w:hint="eastAsia" w:ascii="Times New Roman" w:hAnsi="Times New Roman" w:eastAsia="等线 Light"/>
          <w:color w:val="000000" w:themeColor="text1"/>
          <w:sz w:val="24"/>
          <w14:textFill>
            <w14:solidFill>
              <w14:schemeClr w14:val="tx1"/>
            </w14:solidFill>
          </w14:textFill>
        </w:rPr>
        <w:t xml:space="preserve"> Next, we utilized the public retinal OCT image dataset OCT2017 to test HASPN at different sampling rates. Compared with the current mainstream methods, HASPN achieved the best results at 4x and 8x SR. Moreover, we investigated the impact of </w:t>
      </w:r>
      <w:r>
        <w:rPr>
          <w:rFonts w:hint="eastAsia" w:ascii="Times New Roman" w:hAnsi="Times New Roman" w:eastAsia="宋体"/>
          <w:color w:val="000000" w:themeColor="text1"/>
          <w:sz w:val="24"/>
          <w:lang w:bidi="ar"/>
          <w14:textFill>
            <w14:solidFill>
              <w14:schemeClr w14:val="tx1"/>
            </w14:solidFill>
          </w14:textFill>
        </w:rPr>
        <w:t>network depths and widths on performanc</w:t>
      </w:r>
      <w:r>
        <w:rPr>
          <w:rFonts w:hint="eastAsia" w:ascii="Times New Roman" w:hAnsi="Times New Roman" w:eastAsia="宋体"/>
          <w:sz w:val="24"/>
          <w:lang w:bidi="ar"/>
        </w:rPr>
        <w:t>e and conducted ablation</w:t>
      </w:r>
      <w:r>
        <w:rPr>
          <w:rFonts w:hint="eastAsia" w:ascii="Times New Roman" w:hAnsi="Times New Roman" w:eastAsia="宋体"/>
          <w:sz w:val="24"/>
          <w:lang w:eastAsia="zh" w:bidi="ar"/>
        </w:rPr>
        <w:t>s</w:t>
      </w:r>
      <w:r>
        <w:rPr>
          <w:rFonts w:hint="eastAsia" w:ascii="Times New Roman" w:hAnsi="Times New Roman" w:eastAsia="宋体"/>
          <w:sz w:val="24"/>
          <w:lang w:bidi="ar"/>
        </w:rPr>
        <w:t xml:space="preserve"> to validate the effectiveness of our key components and hybrid loss.</w:t>
      </w:r>
      <w:r>
        <w:rPr>
          <w:rFonts w:hint="eastAsia" w:ascii="Times New Roman" w:hAnsi="Times New Roman" w:eastAsia="等线 Light"/>
          <w:color w:val="auto"/>
          <w:sz w:val="24"/>
        </w:rPr>
        <w:t xml:space="preserve"> </w:t>
      </w:r>
      <w:r>
        <w:rPr>
          <w:rFonts w:hint="eastAsia" w:ascii="Times New Roman" w:hAnsi="Times New Roman" w:eastAsia="等线 Light"/>
          <w:color w:val="auto"/>
          <w:sz w:val="24"/>
          <w:lang w:val="en-US" w:eastAsia="zh-CN"/>
        </w:rPr>
        <w:t>Finally, the experiment demonstrated our proposed HASPN exhibited strong generalization capabilities for diabetic macular edema (DME), choroidal neovascularization (CNV) and drusen in early AMD which was unseen during training.</w:t>
      </w:r>
      <w:r>
        <w:rPr>
          <w:rFonts w:ascii="Times New Roman" w:hAnsi="Times New Roman" w:eastAsia="等线 Light"/>
          <w:color w:val="auto"/>
          <w:sz w:val="24"/>
        </w:rPr>
        <w:t xml:space="preserve"> </w:t>
      </w:r>
      <w:r>
        <w:rPr>
          <w:rFonts w:ascii="Times New Roman" w:hAnsi="Times New Roman" w:eastAsia="等线 Light"/>
          <w:color w:val="000000" w:themeColor="text1"/>
          <w:sz w:val="24"/>
          <w14:textFill>
            <w14:solidFill>
              <w14:schemeClr w14:val="tx1"/>
            </w14:solidFill>
          </w14:textFill>
        </w:rPr>
        <w:br w:type="textWrapping"/>
      </w:r>
      <w:r>
        <w:rPr>
          <w:rFonts w:hint="eastAsia" w:ascii="Times New Roman" w:hAnsi="Times New Roman" w:eastAsia="宋体"/>
          <w:b/>
          <w:bCs/>
          <w:iCs/>
          <w:kern w:val="0"/>
          <w:sz w:val="24"/>
          <w:szCs w:val="28"/>
          <w:lang w:eastAsia="en-US"/>
        </w:rPr>
        <w:t>2</w:t>
      </w:r>
      <w:r>
        <w:rPr>
          <w:rFonts w:hint="eastAsia" w:ascii="Times New Roman" w:hAnsi="Times New Roman" w:eastAsia="宋体"/>
          <w:b/>
          <w:bCs/>
          <w:iCs/>
          <w:kern w:val="0"/>
          <w:sz w:val="24"/>
          <w:szCs w:val="28"/>
          <w:lang w:eastAsia="en-US"/>
        </w:rPr>
        <w:tab/>
      </w:r>
      <w:r>
        <w:rPr>
          <w:rFonts w:hint="eastAsia" w:ascii="Times New Roman" w:hAnsi="Times New Roman" w:eastAsia="宋体"/>
          <w:b/>
          <w:bCs/>
          <w:iCs/>
          <w:kern w:val="0"/>
          <w:sz w:val="24"/>
          <w:szCs w:val="28"/>
          <w:lang w:eastAsia="en-US"/>
        </w:rPr>
        <w:t>Methods</w:t>
      </w:r>
    </w:p>
    <w:p w14:paraId="2E677E16">
      <w:pPr>
        <w:keepNext/>
        <w:widowControl/>
        <w:tabs>
          <w:tab w:val="left" w:pos="432"/>
          <w:tab w:val="left" w:pos="576"/>
          <w:tab w:val="left" w:pos="720"/>
        </w:tabs>
        <w:snapToGrid w:val="0"/>
        <w:spacing w:before="240" w:after="120" w:line="480" w:lineRule="auto"/>
        <w:jc w:val="left"/>
        <w:outlineLvl w:val="1"/>
        <w:rPr>
          <w:rFonts w:ascii="Times New Roman" w:hAnsi="Times New Roman" w:eastAsia="宋体"/>
          <w:i/>
          <w:kern w:val="0"/>
          <w:sz w:val="24"/>
          <w:lang w:eastAsia="en-US"/>
        </w:rPr>
      </w:pPr>
      <w:r>
        <w:rPr>
          <w:rFonts w:ascii="Times New Roman" w:hAnsi="Times New Roman" w:eastAsia="宋体"/>
          <w:i/>
          <w:kern w:val="0"/>
          <w:sz w:val="24"/>
          <w:lang w:eastAsia="en-US"/>
        </w:rPr>
        <w:t xml:space="preserve">2.1 Data </w:t>
      </w:r>
      <w:r>
        <w:rPr>
          <w:rFonts w:hint="eastAsia" w:ascii="Times New Roman" w:hAnsi="Times New Roman" w:eastAsia="宋体"/>
          <w:i/>
          <w:kern w:val="0"/>
          <w:sz w:val="24"/>
        </w:rPr>
        <w:t>P</w:t>
      </w:r>
      <w:r>
        <w:rPr>
          <w:rFonts w:ascii="Times New Roman" w:hAnsi="Times New Roman" w:eastAsia="宋体"/>
          <w:i/>
          <w:kern w:val="0"/>
          <w:sz w:val="24"/>
          <w:lang w:eastAsia="en-US"/>
        </w:rPr>
        <w:t>reparation</w:t>
      </w:r>
    </w:p>
    <w:p w14:paraId="2E677E17">
      <w:pPr>
        <w:snapToGrid w:val="0"/>
        <w:spacing w:line="480" w:lineRule="auto"/>
        <w:rPr>
          <w:rFonts w:ascii="Times New Roman" w:hAnsi="Times New Roman" w:eastAsia="等线 Light"/>
          <w:color w:val="000000" w:themeColor="text1"/>
          <w:sz w:val="24"/>
          <w14:textFill>
            <w14:solidFill>
              <w14:schemeClr w14:val="tx1"/>
            </w14:solidFill>
          </w14:textFill>
        </w:rPr>
      </w:pPr>
      <w:r>
        <w:rPr>
          <w:rFonts w:ascii="Times New Roman" w:hAnsi="Times New Roman" w:eastAsia="等线 Light"/>
          <w:color w:val="000000" w:themeColor="text1"/>
          <w:sz w:val="24"/>
          <w14:textFill>
            <w14:solidFill>
              <w14:schemeClr w14:val="tx1"/>
            </w14:solidFill>
          </w14:textFill>
        </w:rPr>
        <w:t xml:space="preserve">In this </w:t>
      </w:r>
      <w:r>
        <w:rPr>
          <w:rFonts w:hint="eastAsia" w:ascii="Times New Roman" w:hAnsi="Times New Roman" w:eastAsia="等线 Light"/>
          <w:color w:val="000000" w:themeColor="text1"/>
          <w:sz w:val="24"/>
          <w14:textFill>
            <w14:solidFill>
              <w14:schemeClr w14:val="tx1"/>
            </w14:solidFill>
          </w14:textFill>
        </w:rPr>
        <w:t>paper</w:t>
      </w:r>
      <w:r>
        <w:rPr>
          <w:rFonts w:ascii="Times New Roman" w:hAnsi="Times New Roman" w:eastAsia="等线 Light"/>
          <w:color w:val="000000" w:themeColor="text1"/>
          <w:sz w:val="24"/>
          <w14:textFill>
            <w14:solidFill>
              <w14:schemeClr w14:val="tx1"/>
            </w14:solidFill>
          </w14:textFill>
        </w:rPr>
        <w:t>, we utilize</w:t>
      </w:r>
      <w:r>
        <w:rPr>
          <w:rFonts w:hint="eastAsia" w:ascii="Times New Roman" w:hAnsi="Times New Roman" w:eastAsia="等线 Light"/>
          <w:color w:val="000000" w:themeColor="text1"/>
          <w:sz w:val="24"/>
          <w14:textFill>
            <w14:solidFill>
              <w14:schemeClr w14:val="tx1"/>
            </w14:solidFill>
          </w14:textFill>
        </w:rPr>
        <w:t>d</w:t>
      </w:r>
      <w:r>
        <w:rPr>
          <w:rFonts w:ascii="Times New Roman" w:hAnsi="Times New Roman" w:eastAsia="等线 Light"/>
          <w:color w:val="000000" w:themeColor="text1"/>
          <w:sz w:val="24"/>
          <w14:textFill>
            <w14:solidFill>
              <w14:schemeClr w14:val="tx1"/>
            </w14:solidFill>
          </w14:textFill>
        </w:rPr>
        <w:t xml:space="preserve"> the retinal </w:t>
      </w:r>
      <w:r>
        <w:rPr>
          <w:rFonts w:hint="eastAsia" w:ascii="Times New Roman" w:hAnsi="Times New Roman" w:eastAsia="等线 Light"/>
          <w:color w:val="000000" w:themeColor="text1"/>
          <w:sz w:val="24"/>
          <w14:textFill>
            <w14:solidFill>
              <w14:schemeClr w14:val="tx1"/>
            </w14:solidFill>
          </w14:textFill>
        </w:rPr>
        <w:t xml:space="preserve">OCT </w:t>
      </w:r>
      <w:r>
        <w:rPr>
          <w:rFonts w:ascii="Times New Roman" w:hAnsi="Times New Roman" w:eastAsia="等线 Light"/>
          <w:color w:val="000000" w:themeColor="text1"/>
          <w:sz w:val="24"/>
          <w14:textFill>
            <w14:solidFill>
              <w14:schemeClr w14:val="tx1"/>
            </w14:solidFill>
          </w14:textFill>
        </w:rPr>
        <w:t>image dataset</w:t>
      </w:r>
      <w:r>
        <w:rPr>
          <w:rFonts w:hint="eastAsia" w:ascii="Times New Roman" w:hAnsi="Times New Roman" w:eastAsia="等线 Light"/>
          <w:color w:val="000000" w:themeColor="text1"/>
          <w:sz w:val="24"/>
          <w14:textFill>
            <w14:solidFill>
              <w14:schemeClr w14:val="tx1"/>
            </w14:solidFill>
          </w14:textFill>
        </w:rPr>
        <w:t xml:space="preserve"> OCT2017 </w:t>
      </w:r>
      <w:r>
        <w:rPr>
          <w:rFonts w:ascii="Times New Roman" w:hAnsi="Times New Roman" w:eastAsia="等线 Light"/>
          <w:color w:val="000000" w:themeColor="text1"/>
          <w:sz w:val="24"/>
          <w14:textFill>
            <w14:solidFill>
              <w14:schemeClr w14:val="tx1"/>
            </w14:solidFill>
          </w14:textFill>
        </w:rPr>
        <w:fldChar w:fldCharType="begin"/>
      </w:r>
      <w:r>
        <w:rPr>
          <w:rFonts w:hint="eastAsia" w:ascii="Times New Roman" w:hAnsi="Times New Roman" w:eastAsia="等线 Light"/>
          <w:color w:val="000000" w:themeColor="text1"/>
          <w:sz w:val="24"/>
          <w:lang w:eastAsia="zh-CN"/>
          <w14:textFill>
            <w14:solidFill>
              <w14:schemeClr w14:val="tx1"/>
            </w14:solidFill>
          </w14:textFill>
        </w:rPr>
        <w:instrText xml:space="preserve"> ADDIN EN.CITE &lt;EndNote&gt;&lt;Cite&gt;&lt;Year&gt;2017&lt;/Year&gt;&lt;RecNum&gt;15&lt;/RecNum&gt;&lt;DisplayText&gt;[24]&lt;/DisplayText&gt;&lt;record&gt;&lt;rec-number&gt;15&lt;/rec-number&gt;&lt;foreign-keys&gt;&lt;key app="EN" db-id="2eaftdzr0z2epre2w0rvewzmfaf5asvfaxz0" timestamp="1717168571"&gt;15&lt;/key&gt;&lt;/foreign-keys&gt;&lt;ref-type name="Journal Article"&gt;17&lt;/ref-type&gt;&lt;contributors&gt;&lt;/contributors&gt;&lt;titles&gt;&lt;title&gt;Retinal OCT Images (optical coherence tomography) &lt;/title&gt;&lt;secondary-title&gt;Kaggle&lt;/secondary-title&gt;&lt;/titles&gt;&lt;periodical&gt;&lt;full-title&gt;Kaggle&lt;/full-title&gt;&lt;/periodical&gt;&lt;volume&gt;https://www.kaggle.com/paultimothymooneyIkermany2018&lt;/volume&gt;&lt;dates&gt;&lt;year&gt;2017&lt;/year&gt;&lt;/dates&gt;&lt;urls&gt;&lt;/urls&gt;&lt;/record&gt;&lt;/Cite&gt;&lt;/EndNote&gt;</w:instrText>
      </w:r>
      <w:r>
        <w:rPr>
          <w:rFonts w:ascii="Times New Roman" w:hAnsi="Times New Roman" w:eastAsia="等线 Light"/>
          <w:color w:val="000000" w:themeColor="text1"/>
          <w:sz w:val="24"/>
          <w14:textFill>
            <w14:solidFill>
              <w14:schemeClr w14:val="tx1"/>
            </w14:solidFill>
          </w14:textFill>
        </w:rPr>
        <w:fldChar w:fldCharType="separate"/>
      </w:r>
      <w:r>
        <w:rPr>
          <w:rFonts w:hint="eastAsia" w:ascii="Times New Roman" w:hAnsi="Times New Roman" w:eastAsia="等线 Light" w:cs="Times New Roman"/>
          <w:color w:val="000000" w:themeColor="text1"/>
          <w:kern w:val="2"/>
          <w:sz w:val="24"/>
          <w:szCs w:val="24"/>
          <w:lang w:val="en-US" w:eastAsia="zh-CN" w:bidi="ar-SA"/>
          <w14:textFill>
            <w14:solidFill>
              <w14:schemeClr w14:val="tx1"/>
            </w14:solidFill>
          </w14:textFill>
        </w:rPr>
        <w:t>[24]</w:t>
      </w:r>
      <w:r>
        <w:rPr>
          <w:rFonts w:ascii="Times New Roman" w:hAnsi="Times New Roman" w:eastAsia="等线 Light"/>
          <w:color w:val="000000" w:themeColor="text1"/>
          <w:sz w:val="24"/>
          <w14:textFill>
            <w14:solidFill>
              <w14:schemeClr w14:val="tx1"/>
            </w14:solidFill>
          </w14:textFill>
        </w:rPr>
        <w:fldChar w:fldCharType="end"/>
      </w:r>
      <w:r>
        <w:rPr>
          <w:rFonts w:ascii="Times New Roman" w:hAnsi="Times New Roman" w:eastAsia="等线 Light"/>
          <w:color w:val="000000" w:themeColor="text1"/>
          <w:sz w:val="24"/>
          <w14:textFill>
            <w14:solidFill>
              <w14:schemeClr w14:val="tx1"/>
            </w14:solidFill>
          </w14:textFill>
        </w:rPr>
        <w:t>. Th</w:t>
      </w:r>
      <w:r>
        <w:rPr>
          <w:rFonts w:hint="eastAsia" w:ascii="Times New Roman" w:hAnsi="Times New Roman" w:eastAsia="等线 Light"/>
          <w:color w:val="000000" w:themeColor="text1"/>
          <w:sz w:val="24"/>
          <w14:textFill>
            <w14:solidFill>
              <w14:schemeClr w14:val="tx1"/>
            </w14:solidFill>
          </w14:textFill>
        </w:rPr>
        <w:t>e original</w:t>
      </w:r>
      <w:r>
        <w:rPr>
          <w:rFonts w:ascii="Times New Roman" w:hAnsi="Times New Roman" w:eastAsia="等线 Light"/>
          <w:color w:val="000000" w:themeColor="text1"/>
          <w:sz w:val="24"/>
          <w14:textFill>
            <w14:solidFill>
              <w14:schemeClr w14:val="tx1"/>
            </w14:solidFill>
          </w14:textFill>
        </w:rPr>
        <w:t xml:space="preserve"> dataset contains 84,495 images</w:t>
      </w:r>
      <w:r>
        <w:rPr>
          <w:rFonts w:hint="eastAsia" w:ascii="Times New Roman" w:hAnsi="Times New Roman" w:eastAsia="等线 Light"/>
          <w:color w:val="000000" w:themeColor="text1"/>
          <w:sz w:val="24"/>
          <w14:textFill>
            <w14:solidFill>
              <w14:schemeClr w14:val="tx1"/>
            </w14:solidFill>
          </w14:textFill>
        </w:rPr>
        <w:t xml:space="preserve"> in total</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 xml:space="preserve">covering </w:t>
      </w:r>
      <w:r>
        <w:rPr>
          <w:rFonts w:ascii="Times New Roman" w:hAnsi="Times New Roman" w:eastAsia="等线 Light"/>
          <w:color w:val="000000" w:themeColor="text1"/>
          <w:sz w:val="24"/>
          <w14:textFill>
            <w14:solidFill>
              <w14:schemeClr w14:val="tx1"/>
            </w14:solidFill>
          </w14:textFill>
        </w:rPr>
        <w:t>normal</w:t>
      </w:r>
      <w:r>
        <w:rPr>
          <w:rFonts w:hint="eastAsia" w:ascii="Times New Roman" w:hAnsi="Times New Roman" w:eastAsia="等线 Light"/>
          <w:color w:val="000000" w:themeColor="text1"/>
          <w:sz w:val="24"/>
          <w14:textFill>
            <w14:solidFill>
              <w14:schemeClr w14:val="tx1"/>
            </w14:solidFill>
          </w14:textFill>
        </w:rPr>
        <w:t xml:space="preserve"> and abnormal</w:t>
      </w:r>
      <w:r>
        <w:rPr>
          <w:rFonts w:ascii="Times New Roman" w:hAnsi="Times New Roman" w:eastAsia="等线 Light"/>
          <w:color w:val="000000" w:themeColor="text1"/>
          <w:sz w:val="24"/>
          <w14:textFill>
            <w14:solidFill>
              <w14:schemeClr w14:val="tx1"/>
            </w14:solidFill>
          </w14:textFill>
        </w:rPr>
        <w:t xml:space="preserve"> retinal images.</w:t>
      </w:r>
      <w:r>
        <w:rPr>
          <w:rFonts w:hint="eastAsia" w:ascii="Times New Roman" w:hAnsi="Times New Roman" w:eastAsia="等线 Light"/>
          <w:color w:val="000000" w:themeColor="text1"/>
          <w:sz w:val="24"/>
          <w14:textFill>
            <w14:solidFill>
              <w14:schemeClr w14:val="tx1"/>
            </w14:solidFill>
          </w14:textFill>
        </w:rPr>
        <w:t xml:space="preserve"> From the subset of retinal images, 1,300</w:t>
      </w:r>
      <w:r>
        <w:rPr>
          <w:rFonts w:ascii="Times New Roman" w:hAnsi="Times New Roman" w:eastAsia="等线 Light"/>
          <w:color w:val="000000" w:themeColor="text1"/>
          <w:sz w:val="24"/>
          <w14:textFill>
            <w14:solidFill>
              <w14:schemeClr w14:val="tx1"/>
            </w14:solidFill>
          </w14:textFill>
        </w:rPr>
        <w:t xml:space="preserve"> images</w:t>
      </w:r>
      <w:r>
        <w:rPr>
          <w:rFonts w:hint="eastAsia" w:ascii="Times New Roman" w:hAnsi="Times New Roman" w:eastAsia="等线 Light"/>
          <w:color w:val="000000" w:themeColor="text1"/>
          <w:sz w:val="24"/>
          <w14:textFill>
            <w14:solidFill>
              <w14:schemeClr w14:val="tx1"/>
            </w14:solidFill>
          </w14:textFill>
        </w:rPr>
        <w:t xml:space="preserve"> were</w:t>
      </w:r>
      <w:r>
        <w:rPr>
          <w:rFonts w:ascii="Times New Roman" w:hAnsi="Times New Roman" w:eastAsia="等线 Light"/>
          <w:color w:val="000000" w:themeColor="text1"/>
          <w:sz w:val="24"/>
          <w14:textFill>
            <w14:solidFill>
              <w14:schemeClr w14:val="tx1"/>
            </w14:solidFill>
          </w14:textFill>
        </w:rPr>
        <w:t xml:space="preserve"> select</w:t>
      </w:r>
      <w:r>
        <w:rPr>
          <w:rFonts w:hint="eastAsia" w:ascii="Times New Roman" w:hAnsi="Times New Roman" w:eastAsia="等线 Light"/>
          <w:color w:val="000000" w:themeColor="text1"/>
          <w:sz w:val="24"/>
          <w14:textFill>
            <w14:solidFill>
              <w14:schemeClr w14:val="tx1"/>
            </w14:solidFill>
          </w14:textFill>
        </w:rPr>
        <w:t>ed</w:t>
      </w:r>
      <w:r>
        <w:rPr>
          <w:rFonts w:ascii="Times New Roman" w:hAnsi="Times New Roman" w:eastAsia="等线 Light"/>
          <w:color w:val="000000" w:themeColor="text1"/>
          <w:sz w:val="24"/>
          <w14:textFill>
            <w14:solidFill>
              <w14:schemeClr w14:val="tx1"/>
            </w14:solidFill>
          </w14:textFill>
        </w:rPr>
        <w:t xml:space="preserve"> from the subset of normal retinal images </w:t>
      </w:r>
      <w:r>
        <w:rPr>
          <w:rFonts w:hint="eastAsia" w:ascii="Times New Roman" w:hAnsi="Times New Roman" w:eastAsia="等线 Light"/>
          <w:color w:val="000000" w:themeColor="text1"/>
          <w:sz w:val="24"/>
          <w14:textFill>
            <w14:solidFill>
              <w14:schemeClr w14:val="tx1"/>
            </w14:solidFill>
          </w14:textFill>
        </w:rPr>
        <w:t>as</w:t>
      </w:r>
      <w:r>
        <w:rPr>
          <w:rFonts w:ascii="Times New Roman" w:hAnsi="Times New Roman" w:eastAsia="等线 Light"/>
          <w:color w:val="000000" w:themeColor="text1"/>
          <w:sz w:val="24"/>
          <w14:textFill>
            <w14:solidFill>
              <w14:schemeClr w14:val="tx1"/>
            </w14:solidFill>
          </w14:textFill>
        </w:rPr>
        <w:t xml:space="preserve"> the training set, 200 images for the validation set, and 100 images for the testing set. </w:t>
      </w:r>
    </w:p>
    <w:p w14:paraId="2E677E18">
      <w:pPr>
        <w:snapToGrid w:val="0"/>
        <w:spacing w:line="480" w:lineRule="auto"/>
        <w:ind w:firstLine="480" w:firstLineChars="200"/>
        <w:rPr>
          <w:rFonts w:ascii="Times New Roman" w:hAnsi="Times New Roman" w:eastAsia="等线 Light"/>
          <w:color w:val="000000" w:themeColor="text1"/>
          <w:sz w:val="24"/>
          <w14:textFill>
            <w14:solidFill>
              <w14:schemeClr w14:val="tx1"/>
            </w14:solidFill>
          </w14:textFill>
        </w:rPr>
      </w:pPr>
      <w:r>
        <w:rPr>
          <w:rFonts w:hint="eastAsia" w:ascii="Times New Roman" w:hAnsi="Times New Roman" w:eastAsia="等线 Light"/>
          <w:color w:val="000000" w:themeColor="text1"/>
          <w:sz w:val="24"/>
          <w14:textFill>
            <w14:solidFill>
              <w14:schemeClr w14:val="tx1"/>
            </w14:solidFill>
          </w14:textFill>
        </w:rPr>
        <w:t xml:space="preserve">Considering the limited GPU resources, the images were randomly cropped into 256x256 as the high-resolution (HR) ground truth. To generate </w:t>
      </w:r>
      <w:r>
        <w:rPr>
          <w:rFonts w:ascii="Times New Roman" w:hAnsi="Times New Roman" w:eastAsia="等线 Light"/>
          <w:color w:val="000000" w:themeColor="text1"/>
          <w:sz w:val="24"/>
          <w14:textFill>
            <w14:solidFill>
              <w14:schemeClr w14:val="tx1"/>
            </w14:solidFill>
          </w14:textFill>
        </w:rPr>
        <w:t>low-resolution (LR) images, we</w:t>
      </w:r>
      <w:r>
        <w:rPr>
          <w:rFonts w:hint="eastAsia" w:ascii="Times New Roman" w:hAnsi="Times New Roman" w:eastAsia="等线 Light"/>
          <w:color w:val="000000" w:themeColor="text1"/>
          <w:sz w:val="24"/>
          <w14:textFill>
            <w14:solidFill>
              <w14:schemeClr w14:val="tx1"/>
            </w14:solidFill>
          </w14:textFill>
        </w:rPr>
        <w:t xml:space="preserve"> under-sampled the columns of the ground truth, obtaining 2x, 4x, and 8x images. </w:t>
      </w:r>
      <w:r>
        <w:rPr>
          <w:rFonts w:ascii="Times New Roman" w:hAnsi="Times New Roman" w:eastAsia="等线 Light"/>
          <w:color w:val="000000" w:themeColor="text1"/>
          <w:sz w:val="24"/>
          <w14:textFill>
            <w14:solidFill>
              <w14:schemeClr w14:val="tx1"/>
            </w14:solidFill>
          </w14:textFill>
        </w:rPr>
        <w:t xml:space="preserve">Subsequently, </w:t>
      </w:r>
      <w:r>
        <w:rPr>
          <w:rFonts w:hint="eastAsia" w:ascii="Times New Roman" w:hAnsi="Times New Roman" w:eastAsia="等线 Light"/>
          <w:color w:val="000000" w:themeColor="text1"/>
          <w:sz w:val="24"/>
          <w14:textFill>
            <w14:solidFill>
              <w14:schemeClr w14:val="tx1"/>
            </w14:solidFill>
          </w14:textFill>
        </w:rPr>
        <w:t>the LR-HR image pairs were obtained</w:t>
      </w:r>
      <w:r>
        <w:rPr>
          <w:rFonts w:ascii="Times New Roman" w:hAnsi="Times New Roman" w:eastAsia="等线 Light"/>
          <w:color w:val="000000" w:themeColor="text1"/>
          <w:sz w:val="24"/>
          <w14:textFill>
            <w14:solidFill>
              <w14:schemeClr w14:val="tx1"/>
            </w14:solidFill>
          </w14:textFill>
        </w:rPr>
        <w:t>.</w:t>
      </w:r>
      <w:r>
        <w:rPr>
          <w:rFonts w:ascii="Times New Roman" w:hAnsi="Times New Roman" w:eastAsia="等线 Light"/>
          <w:color w:val="auto"/>
          <w:sz w:val="24"/>
        </w:rPr>
        <w:t xml:space="preserve"> </w:t>
      </w:r>
      <w:r>
        <w:rPr>
          <w:rFonts w:hint="default" w:ascii="Times New Roman" w:hAnsi="Times New Roman" w:eastAsia="等线 Light"/>
          <w:color w:val="auto"/>
          <w:sz w:val="24"/>
          <w:lang w:val="en-US" w:eastAsia="zh-CN"/>
        </w:rPr>
        <w:t>In addition, 100 OCT images of DME, CN</w:t>
      </w:r>
      <w:r>
        <w:rPr>
          <w:rFonts w:hint="eastAsia" w:ascii="Times New Roman" w:hAnsi="Times New Roman" w:eastAsia="等线 Light"/>
          <w:color w:val="auto"/>
          <w:sz w:val="24"/>
          <w:lang w:val="en-US" w:eastAsia="zh-CN"/>
        </w:rPr>
        <w:t>V</w:t>
      </w:r>
      <w:r>
        <w:rPr>
          <w:rFonts w:hint="default" w:ascii="Times New Roman" w:hAnsi="Times New Roman" w:eastAsia="等线 Light"/>
          <w:color w:val="auto"/>
          <w:sz w:val="24"/>
          <w:lang w:val="en-US" w:eastAsia="zh-CN"/>
        </w:rPr>
        <w:t xml:space="preserve">, and </w:t>
      </w:r>
      <w:r>
        <w:rPr>
          <w:rFonts w:hint="eastAsia" w:ascii="Times New Roman" w:hAnsi="Times New Roman" w:eastAsia="等线 Light"/>
          <w:color w:val="auto"/>
          <w:sz w:val="24"/>
          <w:lang w:val="en-US" w:eastAsia="zh-CN"/>
        </w:rPr>
        <w:t>DRUSEN</w:t>
      </w:r>
      <w:r>
        <w:rPr>
          <w:rFonts w:hint="default" w:ascii="Times New Roman" w:hAnsi="Times New Roman" w:eastAsia="等线 Light"/>
          <w:color w:val="auto"/>
          <w:sz w:val="24"/>
          <w:lang w:val="en-US" w:eastAsia="zh-CN"/>
        </w:rPr>
        <w:t xml:space="preserve"> from the OCT2017 dataset were utilized to create corresponding sub-datasets for validating the network's generalization capability.</w:t>
      </w:r>
    </w:p>
    <w:p w14:paraId="2E677E19">
      <w:pPr>
        <w:keepNext/>
        <w:widowControl/>
        <w:tabs>
          <w:tab w:val="left" w:pos="432"/>
          <w:tab w:val="left" w:pos="576"/>
          <w:tab w:val="left" w:pos="720"/>
        </w:tabs>
        <w:snapToGrid w:val="0"/>
        <w:spacing w:before="240" w:after="120" w:line="480" w:lineRule="auto"/>
        <w:jc w:val="left"/>
        <w:outlineLvl w:val="1"/>
        <w:rPr>
          <w:rFonts w:ascii="Times New Roman" w:hAnsi="Times New Roman" w:eastAsia="宋体"/>
          <w:i/>
          <w:kern w:val="0"/>
          <w:sz w:val="24"/>
          <w:lang w:eastAsia="en-US"/>
        </w:rPr>
      </w:pPr>
      <w:r>
        <w:rPr>
          <w:rFonts w:hint="eastAsia" w:ascii="Times New Roman" w:hAnsi="Times New Roman" w:eastAsia="宋体"/>
          <w:i/>
          <w:kern w:val="0"/>
          <w:sz w:val="24"/>
        </w:rPr>
        <w:t>2.2</w:t>
      </w:r>
      <w:r>
        <w:rPr>
          <w:rFonts w:ascii="Times New Roman" w:hAnsi="Times New Roman" w:eastAsia="宋体"/>
          <w:i/>
          <w:kern w:val="0"/>
          <w:sz w:val="24"/>
          <w:lang w:eastAsia="en-US"/>
        </w:rPr>
        <w:t xml:space="preserve"> </w:t>
      </w:r>
      <w:r>
        <w:rPr>
          <w:rFonts w:hint="eastAsia" w:ascii="Times New Roman" w:hAnsi="Times New Roman" w:eastAsia="宋体"/>
          <w:i/>
          <w:kern w:val="0"/>
          <w:sz w:val="24"/>
          <w:lang w:eastAsia="en-US"/>
        </w:rPr>
        <w:t xml:space="preserve">Image </w:t>
      </w:r>
      <w:r>
        <w:rPr>
          <w:rFonts w:hint="eastAsia" w:ascii="Times New Roman" w:hAnsi="Times New Roman" w:eastAsia="宋体"/>
          <w:i/>
          <w:kern w:val="0"/>
          <w:sz w:val="24"/>
        </w:rPr>
        <w:t>D</w:t>
      </w:r>
      <w:r>
        <w:rPr>
          <w:rFonts w:hint="eastAsia" w:ascii="Times New Roman" w:hAnsi="Times New Roman" w:eastAsia="宋体"/>
          <w:i/>
          <w:kern w:val="0"/>
          <w:sz w:val="24"/>
          <w:lang w:eastAsia="en-US"/>
        </w:rPr>
        <w:t>ecomposition</w:t>
      </w:r>
    </w:p>
    <w:p w14:paraId="2E677E1A">
      <w:pPr>
        <w:snapToGrid w:val="0"/>
        <w:spacing w:line="480" w:lineRule="auto"/>
        <w:rPr>
          <w:rFonts w:ascii="Times New Roman" w:hAnsi="Times New Roman" w:eastAsia="等线 Light"/>
          <w:color w:val="000000" w:themeColor="text1"/>
          <w:sz w:val="24"/>
          <w14:textFill>
            <w14:solidFill>
              <w14:schemeClr w14:val="tx1"/>
            </w14:solidFill>
          </w14:textFill>
        </w:rPr>
      </w:pPr>
      <w:r>
        <w:rPr>
          <w:rFonts w:hint="eastAsia" w:ascii="Times New Roman" w:hAnsi="Times New Roman" w:eastAsia="等线 Light"/>
          <w:color w:val="000000" w:themeColor="text1"/>
          <w:sz w:val="24"/>
          <w14:textFill>
            <w14:solidFill>
              <w14:schemeClr w14:val="tx1"/>
            </w14:solidFill>
          </w14:textFill>
        </w:rPr>
        <w:t>Unsharp masking (USM) is commonly employed in image processing to enhance high-frequency details</w:t>
      </w:r>
      <w:r>
        <w:rPr>
          <w:rFonts w:ascii="Times New Roman" w:hAnsi="Times New Roman" w:eastAsia="等线 Light"/>
          <w:color w:val="000000" w:themeColor="text1"/>
          <w:sz w:val="24"/>
          <w14:textFill>
            <w14:solidFill>
              <w14:schemeClr w14:val="tx1"/>
            </w14:solidFill>
          </w14:textFill>
        </w:rPr>
        <w:t xml:space="preserve"> </w:t>
      </w:r>
      <w:r>
        <w:rPr>
          <w:rFonts w:ascii="Times New Roman" w:hAnsi="Times New Roman" w:eastAsia="等线 Light"/>
          <w:color w:val="000000" w:themeColor="text1"/>
          <w:sz w:val="24"/>
          <w14:textFill>
            <w14:solidFill>
              <w14:schemeClr w14:val="tx1"/>
            </w14:solidFill>
          </w14:textFill>
        </w:rPr>
        <w:fldChar w:fldCharType="begin"/>
      </w:r>
      <w:r>
        <w:rPr>
          <w:rFonts w:hint="eastAsia" w:ascii="Times New Roman" w:hAnsi="Times New Roman" w:eastAsia="等线 Light"/>
          <w:color w:val="000000" w:themeColor="text1"/>
          <w:sz w:val="24"/>
          <w:lang w:eastAsia="zh-CN"/>
          <w14:textFill>
            <w14:solidFill>
              <w14:schemeClr w14:val="tx1"/>
            </w14:solidFill>
          </w14:textFill>
        </w:rPr>
        <w:instrText xml:space="preserve"> ADDIN EN.CITE &lt;EndNote&gt;&lt;Cite&gt;&lt;Author&gt;Ramponi&lt;/Author&gt;&lt;Year&gt;1996&lt;/Year&gt;&lt;RecNum&gt;16&lt;/RecNum&gt;&lt;DisplayText&gt;[25]&lt;/DisplayText&gt;&lt;record&gt;&lt;rec-number&gt;16&lt;/rec-number&gt;&lt;foreign-keys&gt;&lt;key app="EN" db-id="2eaftdzr0z2epre2w0rvewzmfaf5asvfaxz0" timestamp="1717168929"&gt;16&lt;/key&gt;&lt;/foreign-keys&gt;&lt;ref-type name="Journal Article"&gt;17&lt;/ref-type&gt;&lt;contributors&gt;&lt;authors&gt;&lt;author&gt;Ramponi, Giovanni&lt;/author&gt;&lt;author&gt;Strobel, Norbert K&lt;/author&gt;&lt;author&gt;Mitra, Sanjit K&lt;/author&gt;&lt;author&gt;Yu, Tian-Hu&lt;/author&gt;&lt;/authors&gt;&lt;/contributors&gt;&lt;titles&gt;&lt;title&gt;Nonlinear unsharp masking methods for image contrast enhancement&lt;/title&gt;&lt;secondary-title&gt;Journal of electronic imaging&lt;/secondary-title&gt;&lt;/titles&gt;&lt;periodical&gt;&lt;full-title&gt;Journal of electronic imaging&lt;/full-title&gt;&lt;/periodical&gt;&lt;pages&gt;353-366&lt;/pages&gt;&lt;volume&gt;5&lt;/volume&gt;&lt;number&gt;3&lt;/number&gt;&lt;dates&gt;&lt;year&gt;1996&lt;/year&gt;&lt;/dates&gt;&lt;isbn&gt;1017-9909&lt;/isbn&gt;&lt;urls&gt;&lt;/urls&gt;&lt;/record&gt;&lt;/Cite&gt;&lt;/EndNote&gt;</w:instrText>
      </w:r>
      <w:r>
        <w:rPr>
          <w:rFonts w:ascii="Times New Roman" w:hAnsi="Times New Roman" w:eastAsia="等线 Light"/>
          <w:color w:val="000000" w:themeColor="text1"/>
          <w:sz w:val="24"/>
          <w14:textFill>
            <w14:solidFill>
              <w14:schemeClr w14:val="tx1"/>
            </w14:solidFill>
          </w14:textFill>
        </w:rPr>
        <w:fldChar w:fldCharType="separate"/>
      </w:r>
      <w:r>
        <w:rPr>
          <w:rFonts w:hint="eastAsia" w:ascii="Times New Roman" w:hAnsi="Times New Roman" w:eastAsia="等线 Light" w:cs="Times New Roman"/>
          <w:color w:val="000000" w:themeColor="text1"/>
          <w:kern w:val="2"/>
          <w:sz w:val="24"/>
          <w:szCs w:val="24"/>
          <w:lang w:val="en-US" w:eastAsia="zh-CN" w:bidi="ar-SA"/>
          <w14:textFill>
            <w14:solidFill>
              <w14:schemeClr w14:val="tx1"/>
            </w14:solidFill>
          </w14:textFill>
        </w:rPr>
        <w:t>[25]</w:t>
      </w:r>
      <w:r>
        <w:rPr>
          <w:rFonts w:ascii="Times New Roman" w:hAnsi="Times New Roman" w:eastAsia="等线 Light"/>
          <w:color w:val="000000" w:themeColor="text1"/>
          <w:sz w:val="24"/>
          <w14:textFill>
            <w14:solidFill>
              <w14:schemeClr w14:val="tx1"/>
            </w14:solidFill>
          </w14:textFill>
        </w:rPr>
        <w:fldChar w:fldCharType="end"/>
      </w:r>
      <w:r>
        <w:rPr>
          <w:rFonts w:hint="eastAsia" w:ascii="Times New Roman" w:hAnsi="Times New Roman" w:eastAsia="等线 Light"/>
          <w:color w:val="000000" w:themeColor="text1"/>
          <w:sz w:val="24"/>
          <w14:textFill>
            <w14:solidFill>
              <w14:schemeClr w14:val="tx1"/>
            </w14:solidFill>
          </w14:textFill>
        </w:rPr>
        <w:t>. To be specific, a blurred version of the image is subtracted from the original image to generate a residual image. This residual image is then added back to the original image to enhance edges and details. Its specific steps are as follows:</w:t>
      </w:r>
    </w:p>
    <w:p w14:paraId="2E677E1B">
      <w:pPr>
        <w:pStyle w:val="43"/>
      </w:pPr>
      <w:r>
        <w:tab/>
      </w:r>
      <w:r>
        <w:rPr>
          <w:rFonts w:hint="eastAsia"/>
          <w:position w:val="-10"/>
        </w:rPr>
        <w:object>
          <v:shape id="_x0000_i1025" o:spt="75" type="#_x0000_t75" style="height:15.45pt;width:54.6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tab/>
      </w:r>
      <w:r>
        <w:rPr>
          <w:rFonts w:hint="eastAsia"/>
        </w:rPr>
        <w:t>(1)</w:t>
      </w:r>
    </w:p>
    <w:p w14:paraId="2E677E1C">
      <w:pPr>
        <w:pStyle w:val="43"/>
      </w:pPr>
      <w:r>
        <w:tab/>
      </w:r>
      <w:r>
        <w:object>
          <v:shape id="_x0000_i1026" o:spt="75" type="#_x0000_t75" style="height:15.45pt;width:67.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tab/>
      </w:r>
      <w:r>
        <w:rPr>
          <w:rFonts w:hint="eastAsia"/>
        </w:rPr>
        <w:t>(2)</w:t>
      </w:r>
    </w:p>
    <w:p w14:paraId="2E677E1D">
      <w:pPr>
        <w:snapToGrid w:val="0"/>
        <w:spacing w:line="480" w:lineRule="auto"/>
        <w:rPr>
          <w:rFonts w:ascii="Times New Roman" w:hAnsi="Times New Roman" w:eastAsia="等线 Light"/>
          <w:color w:val="000000" w:themeColor="text1"/>
          <w:sz w:val="24"/>
          <w14:textFill>
            <w14:solidFill>
              <w14:schemeClr w14:val="tx1"/>
            </w14:solidFill>
          </w14:textFill>
        </w:rPr>
      </w:pPr>
      <w:r>
        <w:rPr>
          <w:rFonts w:hint="eastAsia" w:ascii="Times New Roman" w:hAnsi="Times New Roman" w:eastAsia="等线 Light"/>
          <w:color w:val="000000" w:themeColor="text1"/>
          <w:sz w:val="24"/>
          <w14:textFill>
            <w14:solidFill>
              <w14:schemeClr w14:val="tx1"/>
            </w14:solidFill>
          </w14:textFill>
        </w:rPr>
        <w:t xml:space="preserve">where </w:t>
      </w:r>
      <m:oMath>
        <m:r>
          <m:rPr/>
          <w:rPr>
            <w:rFonts w:ascii="Cambria Math" w:hAnsi="Cambria Math" w:eastAsia="等线 Light"/>
            <w:color w:val="000000" w:themeColor="text1"/>
            <w:sz w:val="24"/>
            <w14:textFill>
              <w14:solidFill>
                <w14:schemeClr w14:val="tx1"/>
              </w14:solidFill>
            </w14:textFill>
          </w:rPr>
          <m:t>O</m:t>
        </m:r>
      </m:oMath>
      <w:r>
        <w:rPr>
          <w:rFonts w:hint="eastAsia" w:ascii="Times New Roman" w:hAnsi="Times New Roman" w:eastAsia="等线 Light"/>
          <w:color w:val="000000" w:themeColor="text1"/>
          <w:sz w:val="24"/>
          <w14:textFill>
            <w14:solidFill>
              <w14:schemeClr w14:val="tx1"/>
            </w14:solidFill>
          </w14:textFill>
        </w:rPr>
        <w:t xml:space="preserve">, </w:t>
      </w:r>
      <m:oMath>
        <m:r>
          <m:rPr/>
          <w:rPr>
            <w:rFonts w:ascii="Cambria Math" w:hAnsi="Cambria Math" w:eastAsia="等线 Light"/>
            <w:color w:val="000000" w:themeColor="text1"/>
            <w:sz w:val="24"/>
            <w14:textFill>
              <w14:solidFill>
                <w14:schemeClr w14:val="tx1"/>
              </w14:solidFill>
            </w14:textFill>
          </w:rPr>
          <m:t>B</m:t>
        </m:r>
      </m:oMath>
      <w:r>
        <w:rPr>
          <w:rFonts w:hint="eastAsia" w:ascii="Times New Roman" w:hAnsi="Times New Roman" w:eastAsia="等线 Light"/>
          <w:color w:val="000000" w:themeColor="text1"/>
          <w:sz w:val="24"/>
          <w14:textFill>
            <w14:solidFill>
              <w14:schemeClr w14:val="tx1"/>
            </w14:solidFill>
          </w14:textFill>
        </w:rPr>
        <w:t xml:space="preserve">, </w:t>
      </w:r>
      <m:oMath>
        <m:r>
          <m:rPr/>
          <w:rPr>
            <w:rFonts w:ascii="Cambria Math" w:hAnsi="Cambria Math" w:eastAsia="等线 Light"/>
            <w:color w:val="000000" w:themeColor="text1"/>
            <w:sz w:val="24"/>
            <w14:textFill>
              <w14:solidFill>
                <w14:schemeClr w14:val="tx1"/>
              </w14:solidFill>
            </w14:textFill>
          </w:rPr>
          <m:t>R</m:t>
        </m:r>
      </m:oMath>
      <w:r>
        <w:rPr>
          <w:rFonts w:hint="eastAsia" w:ascii="Times New Roman" w:hAnsi="Times New Roman" w:eastAsia="等线 Light"/>
          <w:color w:val="000000" w:themeColor="text1"/>
          <w:sz w:val="24"/>
          <w14:textFill>
            <w14:solidFill>
              <w14:schemeClr w14:val="tx1"/>
            </w14:solidFill>
          </w14:textFill>
        </w:rPr>
        <w:t xml:space="preserve"> represent the original image, the blurred image, and the residual image (high-frequency image).</w:t>
      </w:r>
      <w:r>
        <w:rPr>
          <w:rFonts w:ascii="Times New Roman" w:hAnsi="Times New Roman" w:eastAsia="等线 Light"/>
          <w:color w:val="000000" w:themeColor="text1"/>
          <w:sz w:val="24"/>
          <w14:textFill>
            <w14:solidFill>
              <w14:schemeClr w14:val="tx1"/>
            </w14:solidFill>
          </w14:textFill>
        </w:rPr>
        <w:t xml:space="preserve"> </w:t>
      </w:r>
      <m:oMath>
        <m:r>
          <m:rPr/>
          <w:rPr>
            <w:rFonts w:ascii="Cambria Math" w:hAnsi="Cambria Math" w:eastAsia="等线 Light"/>
            <w:color w:val="000000" w:themeColor="text1"/>
            <w:sz w:val="24"/>
            <w14:textFill>
              <w14:solidFill>
                <w14:schemeClr w14:val="tx1"/>
              </w14:solidFill>
            </w14:textFill>
          </w:rPr>
          <m:t>k</m:t>
        </m:r>
      </m:oMath>
      <w:r>
        <w:rPr>
          <w:rFonts w:hint="eastAsia" w:ascii="Times New Roman" w:hAnsi="Times New Roman" w:eastAsia="等线 Light"/>
          <w:color w:val="000000" w:themeColor="text1"/>
          <w:sz w:val="24"/>
          <w14:textFill>
            <w14:solidFill>
              <w14:schemeClr w14:val="tx1"/>
            </w14:solidFill>
          </w14:textFill>
        </w:rPr>
        <w:t xml:space="preserve"> is the scaling coefficient used to adjust the degree of sharpening while </w:t>
      </w:r>
      <m:oMath>
        <m:r>
          <m:rPr/>
          <w:rPr>
            <w:rFonts w:ascii="Cambria Math" w:hAnsi="Cambria Math" w:eastAsia="等线 Light"/>
            <w:color w:val="000000" w:themeColor="text1"/>
            <w:sz w:val="24"/>
            <w14:textFill>
              <w14:solidFill>
                <w14:schemeClr w14:val="tx1"/>
              </w14:solidFill>
            </w14:textFill>
          </w:rPr>
          <m:t>S</m:t>
        </m:r>
      </m:oMath>
      <w:r>
        <w:rPr>
          <w:rFonts w:hint="eastAsia" w:ascii="Times New Roman" w:hAnsi="Times New Roman" w:eastAsia="等线 Light"/>
          <w:color w:val="000000" w:themeColor="text1"/>
          <w:sz w:val="24"/>
          <w14:textFill>
            <w14:solidFill>
              <w14:schemeClr w14:val="tx1"/>
            </w14:solidFill>
          </w14:textFill>
        </w:rPr>
        <w:t xml:space="preserve"> is the sharpened image.</w:t>
      </w:r>
    </w:p>
    <w:p w14:paraId="2E677E1E">
      <w:pPr>
        <w:snapToGrid w:val="0"/>
        <w:spacing w:line="480" w:lineRule="auto"/>
        <w:ind w:firstLine="420"/>
        <w:rPr>
          <w:rFonts w:ascii="Times New Roman" w:hAnsi="Times New Roman" w:eastAsia="等线 Light"/>
          <w:color w:val="000000" w:themeColor="text1"/>
          <w:sz w:val="24"/>
          <w14:textFill>
            <w14:solidFill>
              <w14:schemeClr w14:val="tx1"/>
            </w14:solidFill>
          </w14:textFill>
        </w:rPr>
      </w:pPr>
      <w:r>
        <w:rPr>
          <w:rFonts w:hint="eastAsia" w:ascii="Times New Roman" w:hAnsi="Times New Roman" w:eastAsia="等线 Light"/>
          <w:color w:val="000000" w:themeColor="text1"/>
          <w:sz w:val="24"/>
          <w14:textFill>
            <w14:solidFill>
              <w14:schemeClr w14:val="tx1"/>
            </w14:solidFill>
          </w14:textFill>
        </w:rPr>
        <w:t>Xu et al. demonstrated that CNN exhibited a greater sensitivity to low-frequency information than high-frequency information</w:t>
      </w:r>
      <w:r>
        <w:rPr>
          <w:rFonts w:ascii="Times New Roman" w:hAnsi="Times New Roman" w:eastAsia="等线 Light"/>
          <w:color w:val="000000" w:themeColor="text1"/>
          <w:sz w:val="24"/>
          <w14:textFill>
            <w14:solidFill>
              <w14:schemeClr w14:val="tx1"/>
            </w14:solidFill>
          </w14:textFill>
        </w:rPr>
        <w:t xml:space="preserve"> </w:t>
      </w:r>
      <w:r>
        <w:rPr>
          <w:rFonts w:ascii="Times New Roman" w:hAnsi="Times New Roman" w:eastAsia="等线 Light"/>
          <w:color w:val="000000" w:themeColor="text1"/>
          <w:sz w:val="24"/>
          <w14:textFill>
            <w14:solidFill>
              <w14:schemeClr w14:val="tx1"/>
            </w14:solidFill>
          </w14:textFill>
        </w:rPr>
        <w:fldChar w:fldCharType="begin"/>
      </w:r>
      <w:r>
        <w:rPr>
          <w:rFonts w:ascii="Times New Roman" w:hAnsi="Times New Roman" w:eastAsia="等线 Light"/>
          <w:color w:val="000000" w:themeColor="text1"/>
          <w:sz w:val="24"/>
          <w14:textFill>
            <w14:solidFill>
              <w14:schemeClr w14:val="tx1"/>
            </w14:solidFill>
          </w14:textFill>
        </w:rPr>
        <w:instrText xml:space="preserve"> ADDIN EN.CITE &lt;EndNote&gt;&lt;Cite&gt;&lt;Author&gt;Xu&lt;/Author&gt;&lt;Year&gt;2020&lt;/Year&gt;&lt;RecNum&gt;14&lt;/RecNum&gt;&lt;DisplayText&gt;[17]&lt;/DisplayText&gt;&lt;record&gt;&lt;rec-number&gt;14&lt;/rec-number&gt;&lt;foreign-keys&gt;&lt;key app="EN" db-id="2eaftdzr0z2epre2w0rvewzmfaf5asvfaxz0" timestamp="1717168394"&gt;14&lt;/key&gt;&lt;/foreign-keys&gt;&lt;ref-type name="Conference Proceedings"&gt;10&lt;/ref-type&gt;&lt;contributors&gt;&lt;authors&gt;&lt;author&gt;Xu, Kai&lt;/author&gt;&lt;author&gt;Qin, Minghai&lt;/author&gt;&lt;author&gt;Sun, Fei&lt;/author&gt;&lt;author&gt;Wang, Yuhao&lt;/author&gt;&lt;author&gt;Chen, Yen-Kuang&lt;/author&gt;&lt;author&gt;Ren, Fengbo&lt;/author&gt;&lt;/authors&gt;&lt;/contributors&gt;&lt;titles&gt;&lt;title&gt;Learning in the frequency domain&lt;/title&gt;&lt;secondary-title&gt;Proceedings of the IEEE/CVF conference on computer vision and pattern recognition&lt;/secondary-title&gt;&lt;/titles&gt;&lt;pages&gt;1740-1749&lt;/pages&gt;&lt;dates&gt;&lt;year&gt;2020&lt;/year&gt;&lt;/dates&gt;&lt;urls&gt;&lt;/urls&gt;&lt;/record&gt;&lt;/Cite&gt;&lt;/EndNote&gt;</w:instrText>
      </w:r>
      <w:r>
        <w:rPr>
          <w:rFonts w:ascii="Times New Roman" w:hAnsi="Times New Roman" w:eastAsia="等线 Light"/>
          <w:color w:val="000000" w:themeColor="text1"/>
          <w:sz w:val="24"/>
          <w14:textFill>
            <w14:solidFill>
              <w14:schemeClr w14:val="tx1"/>
            </w14:solidFill>
          </w14:textFill>
        </w:rPr>
        <w:fldChar w:fldCharType="separate"/>
      </w:r>
      <w:r>
        <w:rPr>
          <w:rFonts w:ascii="Times New Roman" w:hAnsi="Times New Roman" w:eastAsia="等线 Light"/>
          <w:color w:val="000000" w:themeColor="text1"/>
          <w:sz w:val="24"/>
          <w14:textFill>
            <w14:solidFill>
              <w14:schemeClr w14:val="tx1"/>
            </w14:solidFill>
          </w14:textFill>
        </w:rPr>
        <w:t>[17]</w:t>
      </w:r>
      <w:r>
        <w:rPr>
          <w:rFonts w:ascii="Times New Roman" w:hAnsi="Times New Roman" w:eastAsia="等线 Light"/>
          <w:color w:val="000000" w:themeColor="text1"/>
          <w:sz w:val="24"/>
          <w14:textFill>
            <w14:solidFill>
              <w14:schemeClr w14:val="tx1"/>
            </w14:solidFill>
          </w14:textFill>
        </w:rPr>
        <w:fldChar w:fldCharType="end"/>
      </w:r>
      <w:r>
        <w:rPr>
          <w:rFonts w:hint="eastAsia" w:ascii="Times New Roman" w:hAnsi="Times New Roman" w:eastAsia="等线 Light"/>
          <w:color w:val="000000" w:themeColor="text1"/>
          <w:sz w:val="24"/>
          <w14:textFill>
            <w14:solidFill>
              <w14:schemeClr w14:val="tx1"/>
            </w14:solidFill>
          </w14:textFill>
        </w:rPr>
        <w:t>. However, high-frequency information is essential for reconstructing fine details. To address this problem, we proposed an approach inspired by USM that involved decomposing images into a residual image enriched with high-frequency content. This residual image was subsequently input into the additional branch to enhance the reconstruction of high-frequency features. Specifically, a Gaussian filter with a kernel size of 5x5 and a kernel standard deviation of 1.5 in the X direction was applied to blur the image. Then, the high-frequency image could be obtained by subtraction. Both LR and HR images were decomposed to generate the corresponding high-frequency images. Different from the Eq. 2, we utilized a textures &amp; details CNN branch to enhance edges and details. The outputs of the original branch and the textures &amp; details branch will then be concatenated and fused to generate the final image.</w:t>
      </w:r>
    </w:p>
    <w:p w14:paraId="2E677E1F">
      <w:pPr>
        <w:keepNext/>
        <w:widowControl/>
        <w:tabs>
          <w:tab w:val="left" w:pos="432"/>
          <w:tab w:val="left" w:pos="576"/>
          <w:tab w:val="left" w:pos="720"/>
        </w:tabs>
        <w:snapToGrid w:val="0"/>
        <w:spacing w:before="240" w:after="120" w:line="480" w:lineRule="auto"/>
        <w:jc w:val="left"/>
        <w:outlineLvl w:val="1"/>
        <w:rPr>
          <w:rFonts w:ascii="Times New Roman" w:hAnsi="Times New Roman" w:eastAsia="宋体"/>
          <w:i/>
          <w:kern w:val="0"/>
          <w:sz w:val="24"/>
        </w:rPr>
      </w:pPr>
      <w:r>
        <w:rPr>
          <w:rFonts w:hint="eastAsia" w:ascii="Times New Roman" w:hAnsi="Times New Roman" w:eastAsia="宋体"/>
          <w:i/>
          <w:kern w:val="0"/>
          <w:sz w:val="24"/>
        </w:rPr>
        <w:t>2.3</w:t>
      </w:r>
      <w:r>
        <w:rPr>
          <w:rFonts w:ascii="Times New Roman" w:hAnsi="Times New Roman" w:eastAsia="宋体"/>
          <w:i/>
          <w:kern w:val="0"/>
          <w:sz w:val="24"/>
        </w:rPr>
        <w:t xml:space="preserve"> Hybrid </w:t>
      </w:r>
      <w:r>
        <w:rPr>
          <w:rFonts w:hint="eastAsia" w:ascii="Times New Roman" w:hAnsi="Times New Roman" w:eastAsia="宋体"/>
          <w:i/>
          <w:kern w:val="0"/>
          <w:sz w:val="24"/>
        </w:rPr>
        <w:t>A</w:t>
      </w:r>
      <w:r>
        <w:rPr>
          <w:rFonts w:ascii="Times New Roman" w:hAnsi="Times New Roman" w:eastAsia="宋体"/>
          <w:i/>
          <w:kern w:val="0"/>
          <w:sz w:val="24"/>
        </w:rPr>
        <w:t xml:space="preserve">ttention </w:t>
      </w:r>
      <w:r>
        <w:rPr>
          <w:rFonts w:hint="eastAsia" w:ascii="Times New Roman" w:hAnsi="Times New Roman" w:eastAsia="宋体"/>
          <w:i/>
          <w:kern w:val="0"/>
          <w:sz w:val="24"/>
        </w:rPr>
        <w:t>M</w:t>
      </w:r>
      <w:r>
        <w:rPr>
          <w:rFonts w:ascii="Times New Roman" w:hAnsi="Times New Roman" w:eastAsia="宋体"/>
          <w:i/>
          <w:kern w:val="0"/>
          <w:sz w:val="24"/>
        </w:rPr>
        <w:t>echanism</w:t>
      </w:r>
    </w:p>
    <w:p w14:paraId="2E677E20">
      <w:pPr>
        <w:snapToGrid w:val="0"/>
        <w:spacing w:line="480" w:lineRule="auto"/>
      </w:pPr>
      <w:r>
        <w:rPr>
          <w:rFonts w:hint="eastAsia" w:ascii="Times New Roman" w:hAnsi="Times New Roman" w:eastAsia="等线 Light"/>
          <w:color w:val="000000" w:themeColor="text1"/>
          <w:sz w:val="24"/>
          <w14:textFill>
            <w14:solidFill>
              <w14:schemeClr w14:val="tx1"/>
            </w14:solidFill>
          </w14:textFill>
        </w:rPr>
        <w:t xml:space="preserve">Previous studies have proven the effectiveness of attention mechanisms in super-resolution tasks </w:t>
      </w:r>
      <w:r>
        <w:rPr>
          <w:rFonts w:ascii="Times New Roman" w:hAnsi="Times New Roman" w:eastAsia="等线 Light"/>
          <w:color w:val="000000" w:themeColor="text1"/>
          <w:sz w:val="24"/>
          <w14:textFill>
            <w14:solidFill>
              <w14:schemeClr w14:val="tx1"/>
            </w14:solidFill>
          </w14:textFill>
        </w:rPr>
        <w:fldChar w:fldCharType="begin"/>
      </w:r>
      <w:r>
        <w:rPr>
          <w:rFonts w:hint="eastAsia" w:ascii="Times New Roman" w:hAnsi="Times New Roman" w:eastAsia="等线 Light"/>
          <w:color w:val="000000" w:themeColor="text1"/>
          <w:sz w:val="24"/>
          <w:lang w:eastAsia="zh-CN"/>
          <w14:textFill>
            <w14:solidFill>
              <w14:schemeClr w14:val="tx1"/>
            </w14:solidFill>
          </w14:textFill>
        </w:rPr>
        <w:instrText xml:space="preserve"> ADDIN EN.CITE &lt;EndNote&gt;&lt;Cite&gt;&lt;Author&gt;Zhu&lt;/Author&gt;&lt;Year&gt;2021&lt;/Year&gt;&lt;RecNum&gt;24&lt;/RecNum&gt;&lt;DisplayText&gt;[26]&lt;/DisplayText&gt;&lt;record&gt;&lt;rec-number&gt;24&lt;/rec-number&gt;&lt;foreign-keys&gt;&lt;key app="EN" db-id="2eaftdzr0z2epre2w0rvewzmfaf5asvfaxz0" timestamp="1717208286"&gt;24&lt;/key&gt;&lt;/foreign-keys&gt;&lt;ref-type name="Journal Article"&gt;17&lt;/ref-type&gt;&lt;contributors&gt;&lt;authors&gt;&lt;author&gt;Zhu, Hongyu&lt;/author&gt;&lt;author&gt;Xie, Chao&lt;/author&gt;&lt;author&gt;Fei, Yeqi&lt;/author&gt;&lt;author&gt;Tao, Huanjie&lt;/author&gt;&lt;/authors&gt;&lt;/contributors&gt;&lt;titles&gt;&lt;title&gt;Attention mechanisms in CNN-based single image super-resolution: A brief review and a new perspective&lt;/title&gt;&lt;secondary-title&gt;Electronics&lt;/secondary-title&gt;&lt;/titles&gt;&lt;periodical&gt;&lt;full-title&gt;Electronics&lt;/full-title&gt;&lt;/periodical&gt;&lt;pages&gt;1187&lt;/pages&gt;&lt;volume&gt;10&lt;/volume&gt;&lt;number&gt;10&lt;/number&gt;&lt;dates&gt;&lt;year&gt;2021&lt;/year&gt;&lt;/dates&gt;&lt;isbn&gt;2079-9292&lt;/isbn&gt;&lt;urls&gt;&lt;/urls&gt;&lt;/record&gt;&lt;/Cite&gt;&lt;/EndNote&gt;</w:instrText>
      </w:r>
      <w:r>
        <w:rPr>
          <w:rFonts w:ascii="Times New Roman" w:hAnsi="Times New Roman" w:eastAsia="等线 Light"/>
          <w:color w:val="000000" w:themeColor="text1"/>
          <w:sz w:val="24"/>
          <w14:textFill>
            <w14:solidFill>
              <w14:schemeClr w14:val="tx1"/>
            </w14:solidFill>
          </w14:textFill>
        </w:rPr>
        <w:fldChar w:fldCharType="separate"/>
      </w:r>
      <w:r>
        <w:rPr>
          <w:rFonts w:hint="eastAsia" w:ascii="Times New Roman" w:hAnsi="Times New Roman" w:eastAsia="等线 Light" w:cs="Times New Roman"/>
          <w:color w:val="000000" w:themeColor="text1"/>
          <w:kern w:val="2"/>
          <w:sz w:val="24"/>
          <w:szCs w:val="24"/>
          <w:lang w:val="en-US" w:eastAsia="zh-CN" w:bidi="ar-SA"/>
          <w14:textFill>
            <w14:solidFill>
              <w14:schemeClr w14:val="tx1"/>
            </w14:solidFill>
          </w14:textFill>
        </w:rPr>
        <w:t>[26]</w:t>
      </w:r>
      <w:r>
        <w:rPr>
          <w:rFonts w:ascii="Times New Roman" w:hAnsi="Times New Roman" w:eastAsia="等线 Light"/>
          <w:color w:val="000000" w:themeColor="text1"/>
          <w:sz w:val="24"/>
          <w14:textFill>
            <w14:solidFill>
              <w14:schemeClr w14:val="tx1"/>
            </w14:solidFill>
          </w14:textFill>
        </w:rPr>
        <w:fldChar w:fldCharType="end"/>
      </w:r>
      <w:r>
        <w:rPr>
          <w:rFonts w:hint="eastAsia" w:ascii="Times New Roman" w:hAnsi="Times New Roman" w:eastAsia="等线 Light"/>
          <w:color w:val="000000" w:themeColor="text1"/>
          <w:sz w:val="24"/>
          <w14:textFill>
            <w14:solidFill>
              <w14:schemeClr w14:val="tx1"/>
            </w14:solidFill>
          </w14:textFill>
        </w:rPr>
        <w:t xml:space="preserve">. It can enable the network to focus on important features, thereby enhancing the quality of reconstruction. As shown in Fig. 1, we designed a hybrid attention mechanism, i.e., intra-block and inter-block attention. First, we integrated an enhanced spatial attention (ESA) </w:t>
      </w:r>
      <w:r>
        <w:rPr>
          <w:rFonts w:ascii="Times New Roman" w:hAnsi="Times New Roman" w:eastAsia="等线 Light"/>
          <w:color w:val="000000" w:themeColor="text1"/>
          <w:sz w:val="24"/>
          <w14:textFill>
            <w14:solidFill>
              <w14:schemeClr w14:val="tx1"/>
            </w14:solidFill>
          </w14:textFill>
        </w:rPr>
        <w:fldChar w:fldCharType="begin"/>
      </w:r>
      <w:r>
        <w:rPr>
          <w:rFonts w:hint="eastAsia" w:ascii="Times New Roman" w:hAnsi="Times New Roman" w:eastAsia="等线 Light"/>
          <w:color w:val="000000" w:themeColor="text1"/>
          <w:sz w:val="24"/>
          <w:lang w:eastAsia="zh-CN"/>
          <w14:textFill>
            <w14:solidFill>
              <w14:schemeClr w14:val="tx1"/>
            </w14:solidFill>
          </w14:textFill>
        </w:rPr>
        <w:instrText xml:space="preserve"> ADDIN EN.CITE &lt;EndNote&gt;&lt;Cite&gt;&lt;Author&gt;Liu&lt;/Author&gt;&lt;Year&gt;2020&lt;/Year&gt;&lt;RecNum&gt;17&lt;/RecNum&gt;&lt;DisplayText&gt;[27]&lt;/DisplayText&gt;&lt;record&gt;&lt;rec-number&gt;17&lt;/rec-number&gt;&lt;foreign-keys&gt;&lt;key app="EN" db-id="2eaftdzr0z2epre2w0rvewzmfaf5asvfaxz0" timestamp="1717207328"&gt;17&lt;/key&gt;&lt;/foreign-keys&gt;&lt;ref-type name="Conference Proceedings"&gt;10&lt;/ref-type&gt;&lt;contributors&gt;&lt;authors&gt;&lt;author&gt;Liu, Jie&lt;/author&gt;&lt;author&gt;Zhang, Wenjie&lt;/author&gt;&lt;author&gt;Tang, Yuting&lt;/author&gt;&lt;author&gt;Tang, Jie&lt;/author&gt;&lt;author&gt;Wu, Gangshan&lt;/author&gt;&lt;/authors&gt;&lt;/contributors&gt;&lt;titles&gt;&lt;title&gt;Residual feature aggregation network for image super-resolution&lt;/title&gt;&lt;secondary-title&gt;Proceedings of the IEEE/CVF conference on computer vision and pattern recognition&lt;/secondary-title&gt;&lt;/titles&gt;&lt;pages&gt;2359-2368&lt;/pages&gt;&lt;dates&gt;&lt;year&gt;2020&lt;/year&gt;&lt;/dates&gt;&lt;urls&gt;&lt;/urls&gt;&lt;/record&gt;&lt;/Cite&gt;&lt;/EndNote&gt;</w:instrText>
      </w:r>
      <w:r>
        <w:rPr>
          <w:rFonts w:ascii="Times New Roman" w:hAnsi="Times New Roman" w:eastAsia="等线 Light"/>
          <w:color w:val="000000" w:themeColor="text1"/>
          <w:sz w:val="24"/>
          <w14:textFill>
            <w14:solidFill>
              <w14:schemeClr w14:val="tx1"/>
            </w14:solidFill>
          </w14:textFill>
        </w:rPr>
        <w:fldChar w:fldCharType="separate"/>
      </w:r>
      <w:r>
        <w:rPr>
          <w:rFonts w:hint="eastAsia" w:ascii="Times New Roman" w:hAnsi="Times New Roman" w:eastAsia="等线 Light" w:cs="Times New Roman"/>
          <w:color w:val="000000" w:themeColor="text1"/>
          <w:kern w:val="2"/>
          <w:sz w:val="24"/>
          <w:szCs w:val="24"/>
          <w:lang w:val="en-US" w:eastAsia="zh-CN" w:bidi="ar-SA"/>
          <w14:textFill>
            <w14:solidFill>
              <w14:schemeClr w14:val="tx1"/>
            </w14:solidFill>
          </w14:textFill>
        </w:rPr>
        <w:t>[27]</w:t>
      </w:r>
      <w:r>
        <w:rPr>
          <w:rFonts w:ascii="Times New Roman" w:hAnsi="Times New Roman" w:eastAsia="等线 Light"/>
          <w:color w:val="000000" w:themeColor="text1"/>
          <w:sz w:val="24"/>
          <w14:textFill>
            <w14:solidFill>
              <w14:schemeClr w14:val="tx1"/>
            </w14:solidFill>
          </w14:textFill>
        </w:rPr>
        <w:fldChar w:fldCharType="end"/>
      </w:r>
      <w:r>
        <w:rPr>
          <w:rFonts w:hint="eastAsia" w:ascii="Times New Roman" w:hAnsi="Times New Roman" w:eastAsia="等线 Light"/>
          <w:color w:val="000000" w:themeColor="text1"/>
          <w:sz w:val="24"/>
          <w14:textFill>
            <w14:solidFill>
              <w14:schemeClr w14:val="tx1"/>
            </w14:solidFill>
          </w14:textFill>
        </w:rPr>
        <w:t xml:space="preserve"> in the spatial attention residual block (SARB). Initially, a 1x1 convolutional layer was performed to reduce the channel dimension, thereby decreasing the computational complexity of the ESA module. And then, a 3x3 convolutional layer with a stride of 2 was utilized to reduce the resolution of the feature map by half. Next, a 7x7 max pooling with a stride of 3 was used to achieve downsampling and enlarge the receptive field. Subsequently, a 3x3 convolutional layer was used for feature extraction. Bilinear and 1x1 Conv were utilized to recover the spatial and channel dimensions, respectively. Finally, the input of ESA was dotted with the attention score matrix. Different from the conventional ESA, we did not use Conv Group (two Conv(3x3)-ReLU and one Conv(3x3)) to extract features. We experimentally found that using a 3x3 convolution for feature extraction was better than using the Conv Group in the original ESA. Specifically, uti</w:t>
      </w:r>
      <w:r>
        <w:rPr>
          <w:rFonts w:hint="eastAsia" w:ascii="Times New Roman" w:hAnsi="Times New Roman" w:eastAsia="等线 Light"/>
          <w:sz w:val="24"/>
        </w:rPr>
        <w:t>lizing 3x3 Conv for feature extraction yielded a notable enhancement in PSNR, demonstrating an increase of 1.87dB, as well as an improvement in SSIM, which exhibited a rise of 0.017, in comparison to the use of Conv Group. That means adopting a single 3x3 convolutional layer not only significantly reduces the model's computational complexity but also achieves better performance. As shown in Fig. 2, the output feature map of ESA displays more distinct retinal layers compared to the original one. It demonstrates that ESA enables the network to focus on specific spatial regions, leading to a better performance.</w:t>
      </w:r>
    </w:p>
    <w:p w14:paraId="2E677E21">
      <w:pPr>
        <w:tabs>
          <w:tab w:val="left" w:pos="2933"/>
        </w:tabs>
        <w:snapToGrid w:val="0"/>
        <w:jc w:val="center"/>
        <w:rPr>
          <w:rFonts w:ascii="Times New Roman" w:hAnsi="Times New Roman" w:eastAsia="宋体"/>
          <w:color w:val="000000" w:themeColor="text1"/>
          <w:szCs w:val="21"/>
          <w:lang w:bidi="ar"/>
          <w14:textFill>
            <w14:solidFill>
              <w14:schemeClr w14:val="tx1"/>
            </w14:solidFill>
          </w14:textFill>
        </w:rPr>
      </w:pPr>
      <w:r>
        <w:drawing>
          <wp:inline distT="0" distB="0" distL="0" distR="0">
            <wp:extent cx="4495800" cy="3251200"/>
            <wp:effectExtent l="0" t="0" r="0" b="6350"/>
            <wp:docPr id="1" name="图片 1" descr="attention 1.draw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attention 1.drawio"/>
                    <pic:cNvPicPr>
                      <a:picLocks noChangeAspect="1"/>
                    </pic:cNvPicPr>
                  </pic:nvPicPr>
                  <pic:blipFill>
                    <a:blip r:embed="rId9"/>
                    <a:stretch>
                      <a:fillRect/>
                    </a:stretch>
                  </pic:blipFill>
                  <pic:spPr>
                    <a:xfrm>
                      <a:off x="0" y="0"/>
                      <a:ext cx="4589876" cy="3319487"/>
                    </a:xfrm>
                    <a:prstGeom prst="rect">
                      <a:avLst/>
                    </a:prstGeom>
                  </pic:spPr>
                </pic:pic>
              </a:graphicData>
            </a:graphic>
          </wp:inline>
        </w:drawing>
      </w:r>
    </w:p>
    <w:p w14:paraId="2E677E22">
      <w:pPr>
        <w:tabs>
          <w:tab w:val="left" w:pos="2933"/>
        </w:tabs>
        <w:snapToGrid w:val="0"/>
        <w:spacing w:line="480" w:lineRule="auto"/>
        <w:rPr>
          <w:rFonts w:ascii="Times New Roman" w:hAnsi="Times New Roman" w:eastAsia="宋体"/>
          <w:color w:val="000000" w:themeColor="text1"/>
          <w:sz w:val="20"/>
          <w:szCs w:val="20"/>
          <w:shd w:val="clear" w:color="auto" w:fill="FFFFFF"/>
          <w14:textFill>
            <w14:solidFill>
              <w14:schemeClr w14:val="tx1"/>
            </w14:solidFill>
          </w14:textFill>
        </w:rPr>
      </w:pPr>
      <w:r>
        <w:rPr>
          <w:rFonts w:ascii="Times New Roman" w:hAnsi="Times New Roman" w:eastAsiaTheme="minorEastAsia"/>
          <w:b/>
          <w:bCs/>
          <w:color w:val="000000" w:themeColor="text1"/>
          <w:sz w:val="20"/>
          <w:szCs w:val="20"/>
          <w:lang w:bidi="ar"/>
          <w14:textFill>
            <w14:solidFill>
              <w14:schemeClr w14:val="tx1"/>
            </w14:solidFill>
          </w14:textFill>
        </w:rPr>
        <w:t>Fig</w:t>
      </w:r>
      <w:r>
        <w:rPr>
          <w:rFonts w:hint="eastAsia" w:ascii="Times New Roman" w:hAnsi="Times New Roman" w:eastAsiaTheme="minorEastAsia"/>
          <w:b/>
          <w:bCs/>
          <w:color w:val="000000" w:themeColor="text1"/>
          <w:sz w:val="20"/>
          <w:szCs w:val="20"/>
          <w:lang w:bidi="ar"/>
          <w14:textFill>
            <w14:solidFill>
              <w14:schemeClr w14:val="tx1"/>
            </w14:solidFill>
          </w14:textFill>
        </w:rPr>
        <w:t>. 1</w:t>
      </w:r>
      <w:r>
        <w:rPr>
          <w:rFonts w:ascii="Times New Roman" w:hAnsi="Times New Roman" w:eastAsiaTheme="minorEastAsia"/>
          <w:color w:val="000000" w:themeColor="text1"/>
          <w:sz w:val="20"/>
          <w:szCs w:val="20"/>
          <w:lang w:bidi="ar"/>
          <w14:textFill>
            <w14:solidFill>
              <w14:schemeClr w14:val="tx1"/>
            </w14:solidFill>
          </w14:textFill>
        </w:rPr>
        <w:t xml:space="preserve"> Hybrid </w:t>
      </w:r>
      <w:r>
        <w:rPr>
          <w:rFonts w:hint="eastAsia" w:ascii="Times New Roman" w:hAnsi="Times New Roman" w:eastAsiaTheme="minorEastAsia"/>
          <w:color w:val="000000" w:themeColor="text1"/>
          <w:sz w:val="20"/>
          <w:szCs w:val="20"/>
          <w:lang w:bidi="ar"/>
          <w14:textFill>
            <w14:solidFill>
              <w14:schemeClr w14:val="tx1"/>
            </w14:solidFill>
          </w14:textFill>
        </w:rPr>
        <w:t>a</w:t>
      </w:r>
      <w:r>
        <w:rPr>
          <w:rFonts w:ascii="Times New Roman" w:hAnsi="Times New Roman" w:eastAsiaTheme="minorEastAsia"/>
          <w:color w:val="000000" w:themeColor="text1"/>
          <w:sz w:val="20"/>
          <w:szCs w:val="20"/>
          <w:lang w:bidi="ar"/>
          <w14:textFill>
            <w14:solidFill>
              <w14:schemeClr w14:val="tx1"/>
            </w14:solidFill>
          </w14:textFill>
        </w:rPr>
        <w:t xml:space="preserve">ttention </w:t>
      </w:r>
      <w:r>
        <w:rPr>
          <w:rFonts w:hint="eastAsia" w:ascii="Times New Roman" w:hAnsi="Times New Roman" w:eastAsiaTheme="minorEastAsia"/>
          <w:color w:val="000000" w:themeColor="text1"/>
          <w:sz w:val="20"/>
          <w:szCs w:val="20"/>
          <w:lang w:bidi="ar"/>
          <w14:textFill>
            <w14:solidFill>
              <w14:schemeClr w14:val="tx1"/>
            </w14:solidFill>
          </w14:textFill>
        </w:rPr>
        <w:t>m</w:t>
      </w:r>
      <w:r>
        <w:rPr>
          <w:rFonts w:ascii="Times New Roman" w:hAnsi="Times New Roman" w:eastAsiaTheme="minorEastAsia"/>
          <w:color w:val="000000" w:themeColor="text1"/>
          <w:sz w:val="20"/>
          <w:szCs w:val="20"/>
          <w:lang w:bidi="ar"/>
          <w14:textFill>
            <w14:solidFill>
              <w14:schemeClr w14:val="tx1"/>
            </w14:solidFill>
          </w14:textFill>
        </w:rPr>
        <w:t>echanism in HASPN</w:t>
      </w:r>
      <w:r>
        <w:rPr>
          <w:rFonts w:hint="eastAsia" w:ascii="Times New Roman" w:hAnsi="Times New Roman" w:eastAsiaTheme="minorEastAsia"/>
          <w:color w:val="000000" w:themeColor="text1"/>
          <w:sz w:val="20"/>
          <w:szCs w:val="20"/>
          <w:lang w:bidi="ar"/>
          <w14:textFill>
            <w14:solidFill>
              <w14:schemeClr w14:val="tx1"/>
            </w14:solidFill>
          </w14:textFill>
        </w:rPr>
        <w:t xml:space="preserve">. </w:t>
      </w:r>
      <w:r>
        <w:rPr>
          <w:rFonts w:ascii="Times New Roman" w:hAnsi="Times New Roman" w:eastAsia="Segoe UI"/>
          <w:color w:val="000000" w:themeColor="text1"/>
          <w:sz w:val="20"/>
          <w:szCs w:val="20"/>
          <w:shd w:val="clear" w:color="auto" w:fill="FFFFFF"/>
          <w14:textFill>
            <w14:solidFill>
              <w14:schemeClr w14:val="tx1"/>
            </w14:solidFill>
          </w14:textFill>
        </w:rPr>
        <w:t>(a)</w:t>
      </w:r>
      <w:r>
        <w:rPr>
          <w:rFonts w:hint="eastAsia" w:ascii="Times New Roman" w:hAnsi="Times New Roman" w:eastAsia="宋体"/>
          <w:color w:val="000000" w:themeColor="text1"/>
          <w:sz w:val="20"/>
          <w:szCs w:val="20"/>
          <w:shd w:val="clear" w:color="auto" w:fill="FFFFFF"/>
          <w14:textFill>
            <w14:solidFill>
              <w14:schemeClr w14:val="tx1"/>
            </w14:solidFill>
          </w14:textFill>
        </w:rPr>
        <w:t xml:space="preserve"> </w:t>
      </w:r>
      <w:r>
        <w:rPr>
          <w:rFonts w:ascii="Times New Roman" w:hAnsi="Times New Roman" w:eastAsia="Segoe UI"/>
          <w:color w:val="000000" w:themeColor="text1"/>
          <w:sz w:val="20"/>
          <w:szCs w:val="20"/>
          <w:shd w:val="clear" w:color="auto" w:fill="FFFFFF"/>
          <w14:textFill>
            <w14:solidFill>
              <w14:schemeClr w14:val="tx1"/>
            </w14:solidFill>
          </w14:textFill>
        </w:rPr>
        <w:t>Modified ESA</w:t>
      </w:r>
      <w:r>
        <w:rPr>
          <w:rFonts w:hint="eastAsia" w:ascii="Times New Roman" w:hAnsi="Times New Roman" w:eastAsia="宋体"/>
          <w:color w:val="000000" w:themeColor="text1"/>
          <w:sz w:val="20"/>
          <w:szCs w:val="20"/>
          <w:shd w:val="clear" w:color="auto" w:fill="FFFFFF"/>
          <w14:textFill>
            <w14:solidFill>
              <w14:schemeClr w14:val="tx1"/>
            </w14:solidFill>
          </w14:textFill>
        </w:rPr>
        <w:t xml:space="preserve">, where Conv-N represents a NxN convolutional layer. </w:t>
      </w:r>
      <w:r>
        <w:rPr>
          <w:rFonts w:ascii="Times New Roman" w:hAnsi="Times New Roman" w:eastAsia="Segoe UI"/>
          <w:color w:val="000000" w:themeColor="text1"/>
          <w:sz w:val="20"/>
          <w:szCs w:val="20"/>
          <w:shd w:val="clear" w:color="auto" w:fill="FFFFFF"/>
          <w14:textFill>
            <w14:solidFill>
              <w14:schemeClr w14:val="tx1"/>
            </w14:solidFill>
          </w14:textFill>
        </w:rPr>
        <w:t xml:space="preserve">(b) </w:t>
      </w:r>
      <w:r>
        <w:rPr>
          <w:rFonts w:hint="eastAsia" w:ascii="Times New Roman" w:hAnsi="Times New Roman" w:eastAsia="宋体"/>
          <w:color w:val="000000" w:themeColor="text1"/>
          <w:sz w:val="20"/>
          <w:szCs w:val="20"/>
          <w:shd w:val="clear" w:color="auto" w:fill="FFFFFF"/>
          <w14:textFill>
            <w14:solidFill>
              <w14:schemeClr w14:val="tx1"/>
            </w14:solidFill>
          </w14:textFill>
        </w:rPr>
        <w:t>ADCCA, where N-DConv (kx</w:t>
      </w:r>
      <w:r>
        <w:rPr>
          <w:rFonts w:hint="eastAsia" w:ascii="Times New Roman" w:hAnsi="Times New Roman" w:eastAsia="宋体"/>
          <w:color w:val="000000" w:themeColor="text1"/>
          <w:kern w:val="0"/>
          <w:sz w:val="20"/>
          <w:szCs w:val="20"/>
          <w:lang w:bidi="ar"/>
          <w14:textFill>
            <w14:solidFill>
              <w14:schemeClr w14:val="tx1"/>
            </w14:solidFill>
          </w14:textFill>
        </w:rPr>
        <w:t>k, i</w:t>
      </w:r>
      <w:r>
        <w:rPr>
          <w:rFonts w:hint="eastAsia" w:ascii="Times New Roman" w:hAnsi="Times New Roman" w:eastAsia="宋体"/>
          <w:color w:val="000000" w:themeColor="text1"/>
          <w:sz w:val="20"/>
          <w:szCs w:val="20"/>
          <w:shd w:val="clear" w:color="auto" w:fill="FFFFFF"/>
          <w14:textFill>
            <w14:solidFill>
              <w14:schemeClr w14:val="tx1"/>
            </w14:solidFill>
          </w14:textFill>
        </w:rPr>
        <w:t>x</w:t>
      </w:r>
      <w:r>
        <w:rPr>
          <w:rFonts w:hint="eastAsia" w:ascii="Times New Roman" w:hAnsi="Times New Roman" w:eastAsia="宋体"/>
          <w:color w:val="000000" w:themeColor="text1"/>
          <w:kern w:val="0"/>
          <w:sz w:val="20"/>
          <w:szCs w:val="20"/>
          <w:lang w:bidi="ar"/>
          <w14:textFill>
            <w14:solidFill>
              <w14:schemeClr w14:val="tx1"/>
            </w14:solidFill>
          </w14:textFill>
        </w:rPr>
        <w:t>o</w:t>
      </w:r>
      <w:r>
        <w:rPr>
          <w:rFonts w:hint="eastAsia" w:ascii="Times New Roman" w:hAnsi="Times New Roman" w:eastAsia="宋体"/>
          <w:color w:val="000000" w:themeColor="text1"/>
          <w:sz w:val="20"/>
          <w:szCs w:val="20"/>
          <w:shd w:val="clear" w:color="auto" w:fill="FFFFFF"/>
          <w14:textFill>
            <w14:solidFill>
              <w14:schemeClr w14:val="tx1"/>
            </w14:solidFill>
          </w14:textFill>
        </w:rPr>
        <w:t>) denotes a kxk convolutional layer with a dilation factor of N,</w:t>
      </w:r>
      <w:r>
        <w:rPr>
          <w:rFonts w:hint="eastAsia" w:ascii="Times New Roman" w:hAnsi="Times New Roman" w:eastAsia="宋体"/>
          <w:color w:val="000000" w:themeColor="text1"/>
          <w:kern w:val="0"/>
          <w:sz w:val="20"/>
          <w:szCs w:val="20"/>
          <w:lang w:bidi="ar"/>
          <w14:textFill>
            <w14:solidFill>
              <w14:schemeClr w14:val="tx1"/>
            </w14:solidFill>
          </w14:textFill>
        </w:rPr>
        <w:t xml:space="preserve"> input channel of i, and output channel of o</w:t>
      </w:r>
      <w:r>
        <w:rPr>
          <w:rFonts w:hint="eastAsia" w:ascii="Times New Roman" w:hAnsi="Times New Roman" w:eastAsia="宋体"/>
          <w:color w:val="000000" w:themeColor="text1"/>
          <w:sz w:val="20"/>
          <w:szCs w:val="20"/>
          <w:shd w:val="clear" w:color="auto" w:fill="FFFFFF"/>
          <w14:textFill>
            <w14:solidFill>
              <w14:schemeClr w14:val="tx1"/>
            </w14:solidFill>
          </w14:textFill>
        </w:rPr>
        <w:t>.</w:t>
      </w:r>
    </w:p>
    <w:p w14:paraId="2E677E23">
      <w:pPr>
        <w:snapToGrid w:val="0"/>
        <w:spacing w:line="480" w:lineRule="auto"/>
        <w:jc w:val="center"/>
      </w:pPr>
      <w:r>
        <w:drawing>
          <wp:inline distT="0" distB="0" distL="114300" distR="114300">
            <wp:extent cx="3968115" cy="1721485"/>
            <wp:effectExtent l="0" t="0" r="9525"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0"/>
                    <a:stretch>
                      <a:fillRect/>
                    </a:stretch>
                  </pic:blipFill>
                  <pic:spPr>
                    <a:xfrm>
                      <a:off x="0" y="0"/>
                      <a:ext cx="3968115" cy="1721485"/>
                    </a:xfrm>
                    <a:prstGeom prst="rect">
                      <a:avLst/>
                    </a:prstGeom>
                  </pic:spPr>
                </pic:pic>
              </a:graphicData>
            </a:graphic>
          </wp:inline>
        </w:drawing>
      </w:r>
    </w:p>
    <w:p w14:paraId="2E677E24">
      <w:pPr>
        <w:snapToGrid w:val="0"/>
        <w:spacing w:line="480" w:lineRule="auto"/>
        <w:rPr>
          <w:rFonts w:ascii="Times New Roman" w:hAnsi="Times New Roman" w:eastAsia="宋体"/>
          <w:color w:val="000000" w:themeColor="text1"/>
          <w:sz w:val="20"/>
          <w:szCs w:val="20"/>
          <w:shd w:val="clear" w:color="auto" w:fill="FFFFFF"/>
          <w14:textFill>
            <w14:solidFill>
              <w14:schemeClr w14:val="tx1"/>
            </w14:solidFill>
          </w14:textFill>
        </w:rPr>
      </w:pPr>
      <w:r>
        <w:rPr>
          <w:rFonts w:ascii="Times New Roman" w:hAnsi="Times New Roman" w:eastAsiaTheme="minorEastAsia"/>
          <w:b/>
          <w:bCs/>
          <w:color w:val="000000" w:themeColor="text1"/>
          <w:sz w:val="20"/>
          <w:szCs w:val="20"/>
          <w:lang w:bidi="ar"/>
          <w14:textFill>
            <w14:solidFill>
              <w14:schemeClr w14:val="tx1"/>
            </w14:solidFill>
          </w14:textFill>
        </w:rPr>
        <w:t>Fig</w:t>
      </w:r>
      <w:r>
        <w:rPr>
          <w:rFonts w:hint="eastAsia" w:ascii="Times New Roman" w:hAnsi="Times New Roman" w:eastAsiaTheme="minorEastAsia"/>
          <w:b/>
          <w:bCs/>
          <w:color w:val="000000" w:themeColor="text1"/>
          <w:sz w:val="20"/>
          <w:szCs w:val="20"/>
          <w:lang w:bidi="ar"/>
          <w14:textFill>
            <w14:solidFill>
              <w14:schemeClr w14:val="tx1"/>
            </w14:solidFill>
          </w14:textFill>
        </w:rPr>
        <w:t xml:space="preserve">. 2 </w:t>
      </w:r>
      <w:r>
        <w:rPr>
          <w:rFonts w:ascii="Times New Roman" w:hAnsi="Times New Roman" w:eastAsiaTheme="minorEastAsia"/>
          <w:color w:val="000000" w:themeColor="text1"/>
          <w:sz w:val="20"/>
          <w:szCs w:val="20"/>
          <w:lang w:bidi="ar"/>
          <w14:textFill>
            <w14:solidFill>
              <w14:schemeClr w14:val="tx1"/>
            </w14:solidFill>
          </w14:textFill>
        </w:rPr>
        <w:t xml:space="preserve">Visualization of feature maps. (a) </w:t>
      </w:r>
      <w:r>
        <w:rPr>
          <w:rFonts w:hint="eastAsia" w:ascii="Times New Roman" w:hAnsi="Times New Roman" w:eastAsiaTheme="minorEastAsia"/>
          <w:color w:val="000000" w:themeColor="text1"/>
          <w:sz w:val="20"/>
          <w:szCs w:val="20"/>
          <w:lang w:eastAsia="zh" w:bidi="ar"/>
          <w14:textFill>
            <w14:solidFill>
              <w14:schemeClr w14:val="tx1"/>
            </w14:solidFill>
          </w14:textFill>
        </w:rPr>
        <w:t>The input feature map of ESA</w:t>
      </w:r>
      <w:r>
        <w:rPr>
          <w:rFonts w:ascii="Times New Roman" w:hAnsi="Times New Roman" w:eastAsiaTheme="minorEastAsia"/>
          <w:color w:val="000000" w:themeColor="text1"/>
          <w:sz w:val="20"/>
          <w:szCs w:val="20"/>
          <w:lang w:bidi="ar"/>
          <w14:textFill>
            <w14:solidFill>
              <w14:schemeClr w14:val="tx1"/>
            </w14:solidFill>
          </w14:textFill>
        </w:rPr>
        <w:t xml:space="preserve">. (b) </w:t>
      </w:r>
      <w:r>
        <w:rPr>
          <w:rFonts w:hint="eastAsia" w:ascii="Times New Roman" w:hAnsi="Times New Roman" w:eastAsiaTheme="minorEastAsia"/>
          <w:color w:val="000000" w:themeColor="text1"/>
          <w:sz w:val="20"/>
          <w:szCs w:val="20"/>
          <w:lang w:eastAsia="zh" w:bidi="ar"/>
          <w14:textFill>
            <w14:solidFill>
              <w14:schemeClr w14:val="tx1"/>
            </w14:solidFill>
          </w14:textFill>
        </w:rPr>
        <w:t>The output feature map of ESA</w:t>
      </w:r>
      <w:r>
        <w:rPr>
          <w:rFonts w:ascii="Times New Roman" w:hAnsi="Times New Roman" w:eastAsiaTheme="minorEastAsia"/>
          <w:color w:val="000000" w:themeColor="text1"/>
          <w:sz w:val="20"/>
          <w:szCs w:val="20"/>
          <w:lang w:bidi="ar"/>
          <w14:textFill>
            <w14:solidFill>
              <w14:schemeClr w14:val="tx1"/>
            </w14:solidFill>
          </w14:textFill>
        </w:rPr>
        <w:t>.</w:t>
      </w:r>
    </w:p>
    <w:p w14:paraId="2E677E25">
      <w:pPr>
        <w:snapToGrid w:val="0"/>
        <w:spacing w:line="480" w:lineRule="auto"/>
        <w:ind w:firstLine="420"/>
        <w:rPr>
          <w:rFonts w:ascii="Times New Roman" w:hAnsi="Times New Roman" w:eastAsia="等线 Light"/>
          <w:color w:val="000000" w:themeColor="text1"/>
          <w:sz w:val="24"/>
          <w14:textFill>
            <w14:solidFill>
              <w14:schemeClr w14:val="tx1"/>
            </w14:solidFill>
          </w14:textFill>
        </w:rPr>
      </w:pPr>
      <w:r>
        <w:rPr>
          <w:rFonts w:hint="eastAsia" w:ascii="Times New Roman" w:hAnsi="Times New Roman" w:eastAsia="等线 Light"/>
          <w:color w:val="000000" w:themeColor="text1"/>
          <w:sz w:val="24"/>
          <w14:textFill>
            <w14:solidFill>
              <w14:schemeClr w14:val="tx1"/>
            </w14:solidFill>
          </w14:textFill>
        </w:rPr>
        <w:t xml:space="preserve">Secondly, to further enhance the ability of the network to distinguish the importance of different channels, adaptive dilated </w:t>
      </w:r>
      <w:r>
        <w:rPr>
          <w:rFonts w:ascii="Times New Roman" w:hAnsi="Times New Roman" w:eastAsia="等线 Light"/>
          <w:color w:val="000000" w:themeColor="text1"/>
          <w:sz w:val="24"/>
          <w14:textFill>
            <w14:solidFill>
              <w14:schemeClr w14:val="tx1"/>
            </w14:solidFill>
          </w14:textFill>
        </w:rPr>
        <w:t>convolution-based</w:t>
      </w:r>
      <w:r>
        <w:rPr>
          <w:rFonts w:hint="eastAsia" w:ascii="Times New Roman" w:hAnsi="Times New Roman" w:eastAsia="等线 Light"/>
          <w:color w:val="000000" w:themeColor="text1"/>
          <w:sz w:val="24"/>
          <w14:textFill>
            <w14:solidFill>
              <w14:schemeClr w14:val="tx1"/>
            </w14:solidFill>
          </w14:textFill>
        </w:rPr>
        <w:t xml:space="preserve"> channel attention (ADCCA) was incorporated every M SARBs (in Fig. 3). ADCCA exploits kernels of different sizes and different dilated factors (1, 3, 5) to enrich the receptive field of convolution, thereby capturing information of various scales. Similar to SENet </w:t>
      </w:r>
      <w:r>
        <w:rPr>
          <w:rFonts w:ascii="Times New Roman" w:hAnsi="Times New Roman" w:eastAsia="等线 Light"/>
          <w:color w:val="000000" w:themeColor="text1"/>
          <w:sz w:val="24"/>
          <w14:textFill>
            <w14:solidFill>
              <w14:schemeClr w14:val="tx1"/>
            </w14:solidFill>
          </w14:textFill>
        </w:rPr>
        <w:fldChar w:fldCharType="begin"/>
      </w:r>
      <w:r>
        <w:rPr>
          <w:rFonts w:hint="eastAsia" w:ascii="Times New Roman" w:hAnsi="Times New Roman" w:eastAsia="等线 Light"/>
          <w:color w:val="000000" w:themeColor="text1"/>
          <w:sz w:val="24"/>
          <w:lang w:eastAsia="zh-CN"/>
          <w14:textFill>
            <w14:solidFill>
              <w14:schemeClr w14:val="tx1"/>
            </w14:solidFill>
          </w14:textFill>
        </w:rPr>
        <w:instrText xml:space="preserve"> ADDIN EN.CITE &lt;EndNote&gt;&lt;Cite&gt;&lt;Author&gt;Hu&lt;/Author&gt;&lt;Year&gt;2018&lt;/Year&gt;&lt;RecNum&gt;18&lt;/RecNum&gt;&lt;DisplayText&gt;[28]&lt;/DisplayText&gt;&lt;record&gt;&lt;rec-number&gt;18&lt;/rec-number&gt;&lt;foreign-keys&gt;&lt;key app="EN" db-id="2eaftdzr0z2epre2w0rvewzmfaf5asvfaxz0" timestamp="1717207431"&gt;18&lt;/key&gt;&lt;/foreign-keys&gt;&lt;ref-type name="Conference Proceedings"&gt;10&lt;/ref-type&gt;&lt;contributors&gt;&lt;authors&gt;&lt;author&gt;Hu, Jie&lt;/author&gt;&lt;author&gt;Shen, Li&lt;/author&gt;&lt;author&gt;Sun, Gang&lt;/author&gt;&lt;/authors&gt;&lt;/contributors&gt;&lt;titles&gt;&lt;title&gt;Squeeze-and-excitation networks&lt;/title&gt;&lt;secondary-title&gt;Proceedings of the IEEE conference on computer vision and pattern recognition&lt;/secondary-title&gt;&lt;/titles&gt;&lt;pages&gt;7132-7141&lt;/pages&gt;&lt;dates&gt;&lt;year&gt;2018&lt;/year&gt;&lt;/dates&gt;&lt;urls&gt;&lt;/urls&gt;&lt;/record&gt;&lt;/Cite&gt;&lt;/EndNote&gt;</w:instrText>
      </w:r>
      <w:r>
        <w:rPr>
          <w:rFonts w:ascii="Times New Roman" w:hAnsi="Times New Roman" w:eastAsia="等线 Light"/>
          <w:color w:val="000000" w:themeColor="text1"/>
          <w:sz w:val="24"/>
          <w14:textFill>
            <w14:solidFill>
              <w14:schemeClr w14:val="tx1"/>
            </w14:solidFill>
          </w14:textFill>
        </w:rPr>
        <w:fldChar w:fldCharType="separate"/>
      </w:r>
      <w:r>
        <w:rPr>
          <w:rFonts w:hint="eastAsia" w:ascii="Times New Roman" w:hAnsi="Times New Roman" w:eastAsia="等线 Light" w:cs="Times New Roman"/>
          <w:color w:val="000000" w:themeColor="text1"/>
          <w:kern w:val="2"/>
          <w:sz w:val="24"/>
          <w:szCs w:val="24"/>
          <w:lang w:val="en-US" w:eastAsia="zh-CN" w:bidi="ar-SA"/>
          <w14:textFill>
            <w14:solidFill>
              <w14:schemeClr w14:val="tx1"/>
            </w14:solidFill>
          </w14:textFill>
        </w:rPr>
        <w:t>[28]</w:t>
      </w:r>
      <w:r>
        <w:rPr>
          <w:rFonts w:ascii="Times New Roman" w:hAnsi="Times New Roman" w:eastAsia="等线 Light"/>
          <w:color w:val="000000" w:themeColor="text1"/>
          <w:sz w:val="24"/>
          <w14:textFill>
            <w14:solidFill>
              <w14:schemeClr w14:val="tx1"/>
            </w14:solidFill>
          </w14:textFill>
        </w:rPr>
        <w:fldChar w:fldCharType="end"/>
      </w:r>
      <w:r>
        <w:rPr>
          <w:rFonts w:hint="eastAsia" w:ascii="Times New Roman" w:hAnsi="Times New Roman" w:eastAsia="等线 Light"/>
          <w:color w:val="000000" w:themeColor="text1"/>
          <w:sz w:val="24"/>
          <w14:textFill>
            <w14:solidFill>
              <w14:schemeClr w14:val="tx1"/>
            </w14:solidFill>
          </w14:textFill>
        </w:rPr>
        <w:t xml:space="preserve">, ADCCA first performs a squeeze operation using max pooling to reduce the resolution of feature maps by half. Then, it follows with an excitation step, which involves dilated Conv-ReLU-dilated Conv (DC-ReLU-DC) operations with different dilated factors. Subsequently, a global pooling is used to decrease the resolution of feature maps to 1x1 to obtain the attention of each channel. </w:t>
      </w:r>
    </w:p>
    <w:p w14:paraId="2E677E26">
      <w:pPr>
        <w:keepNext/>
        <w:widowControl/>
        <w:tabs>
          <w:tab w:val="left" w:pos="432"/>
          <w:tab w:val="left" w:pos="576"/>
          <w:tab w:val="left" w:pos="720"/>
        </w:tabs>
        <w:snapToGrid w:val="0"/>
        <w:spacing w:before="240" w:after="120" w:line="480" w:lineRule="auto"/>
        <w:jc w:val="left"/>
        <w:outlineLvl w:val="1"/>
        <w:rPr>
          <w:rFonts w:ascii="Times New Roman" w:hAnsi="Times New Roman" w:eastAsia="宋体"/>
          <w:i/>
          <w:kern w:val="0"/>
          <w:sz w:val="24"/>
        </w:rPr>
      </w:pPr>
      <w:r>
        <w:rPr>
          <w:rFonts w:hint="eastAsia" w:ascii="Times New Roman" w:hAnsi="Times New Roman" w:eastAsia="宋体"/>
          <w:i/>
          <w:kern w:val="0"/>
          <w:sz w:val="24"/>
        </w:rPr>
        <w:t xml:space="preserve">2.4 </w:t>
      </w:r>
      <w:r>
        <w:rPr>
          <w:rFonts w:ascii="Times New Roman" w:hAnsi="Times New Roman" w:eastAsia="宋体"/>
          <w:i/>
          <w:kern w:val="0"/>
          <w:sz w:val="24"/>
        </w:rPr>
        <w:t xml:space="preserve">Super </w:t>
      </w:r>
      <w:r>
        <w:rPr>
          <w:rFonts w:hint="eastAsia" w:ascii="Times New Roman" w:hAnsi="Times New Roman" w:eastAsia="宋体"/>
          <w:i/>
          <w:kern w:val="0"/>
          <w:sz w:val="24"/>
        </w:rPr>
        <w:t>R</w:t>
      </w:r>
      <w:r>
        <w:rPr>
          <w:rFonts w:ascii="Times New Roman" w:hAnsi="Times New Roman" w:eastAsia="宋体"/>
          <w:i/>
          <w:kern w:val="0"/>
          <w:sz w:val="24"/>
        </w:rPr>
        <w:t xml:space="preserve">esolution </w:t>
      </w:r>
      <w:r>
        <w:rPr>
          <w:rFonts w:hint="eastAsia" w:ascii="Times New Roman" w:hAnsi="Times New Roman" w:eastAsia="宋体"/>
          <w:i/>
          <w:kern w:val="0"/>
          <w:sz w:val="24"/>
        </w:rPr>
        <w:t>N</w:t>
      </w:r>
      <w:r>
        <w:rPr>
          <w:rFonts w:ascii="Times New Roman" w:hAnsi="Times New Roman" w:eastAsia="宋体"/>
          <w:i/>
          <w:kern w:val="0"/>
          <w:sz w:val="24"/>
        </w:rPr>
        <w:t xml:space="preserve">etwork </w:t>
      </w:r>
      <w:r>
        <w:rPr>
          <w:rFonts w:hint="eastAsia" w:ascii="Times New Roman" w:hAnsi="Times New Roman" w:eastAsia="宋体"/>
          <w:i/>
          <w:kern w:val="0"/>
          <w:sz w:val="24"/>
        </w:rPr>
        <w:t>F</w:t>
      </w:r>
      <w:r>
        <w:rPr>
          <w:rFonts w:ascii="Times New Roman" w:hAnsi="Times New Roman" w:eastAsia="宋体"/>
          <w:i/>
          <w:kern w:val="0"/>
          <w:sz w:val="24"/>
        </w:rPr>
        <w:t>ramework</w:t>
      </w:r>
    </w:p>
    <w:p w14:paraId="2E677E27">
      <w:pPr>
        <w:snapToGrid w:val="0"/>
        <w:spacing w:line="480" w:lineRule="auto"/>
        <w:rPr>
          <w:rFonts w:ascii="Times New Roman" w:hAnsi="Times New Roman" w:eastAsia="等线 Light"/>
          <w:color w:val="000000" w:themeColor="text1"/>
          <w:sz w:val="24"/>
          <w14:textFill>
            <w14:solidFill>
              <w14:schemeClr w14:val="tx1"/>
            </w14:solidFill>
          </w14:textFill>
        </w:rPr>
      </w:pPr>
      <w:r>
        <w:rPr>
          <w:rFonts w:hint="eastAsia" w:ascii="Times New Roman" w:hAnsi="Times New Roman" w:eastAsia="等线 Light"/>
          <w:color w:val="000000" w:themeColor="text1"/>
          <w:sz w:val="24"/>
          <w14:textFill>
            <w14:solidFill>
              <w14:schemeClr w14:val="tx1"/>
            </w14:solidFill>
          </w14:textFill>
        </w:rPr>
        <w:t xml:space="preserve">Inspired by the TDPN </w:t>
      </w:r>
      <w:r>
        <w:rPr>
          <w:rFonts w:ascii="Times New Roman" w:hAnsi="Times New Roman" w:eastAsia="等线 Light"/>
          <w:color w:val="000000" w:themeColor="text1"/>
          <w:sz w:val="24"/>
          <w14:textFill>
            <w14:solidFill>
              <w14:schemeClr w14:val="tx1"/>
            </w14:solidFill>
          </w14:textFill>
        </w:rPr>
        <w:fldChar w:fldCharType="begin"/>
      </w:r>
      <w:r>
        <w:rPr>
          <w:rFonts w:hint="eastAsia" w:ascii="Times New Roman" w:hAnsi="Times New Roman" w:eastAsia="等线 Light"/>
          <w:color w:val="000000" w:themeColor="text1"/>
          <w:sz w:val="24"/>
          <w:lang w:eastAsia="zh-CN"/>
          <w14:textFill>
            <w14:solidFill>
              <w14:schemeClr w14:val="tx1"/>
            </w14:solidFill>
          </w14:textFill>
        </w:rPr>
        <w:instrText xml:space="preserve"> ADDIN EN.CITE &lt;EndNote&gt;&lt;Cite&gt;&lt;Author&gt;Cai&lt;/Author&gt;&lt;Year&gt;2022&lt;/Year&gt;&lt;RecNum&gt;25&lt;/RecNum&gt;&lt;DisplayText&gt;[29]&lt;/DisplayText&gt;&lt;record&gt;&lt;rec-number&gt;25&lt;/rec-number&gt;&lt;foreign-keys&gt;&lt;key app="EN" db-id="2eaftdzr0z2epre2w0rvewzmfaf5asvfaxz0" timestamp="1717208553"&gt;25&lt;/key&gt;&lt;/foreign-keys&gt;&lt;ref-type name="Journal Article"&gt;17&lt;/ref-type&gt;&lt;contributors&gt;&lt;authors&gt;&lt;author&gt;Cai, Qing&lt;/author&gt;&lt;author&gt;Li, Jinxing&lt;/author&gt;&lt;author&gt;Li, Huafeng&lt;/author&gt;&lt;author&gt;Yang, Yee-Hong&lt;/author&gt;&lt;author&gt;Wu, Feng&lt;/author&gt;&lt;author&gt;Zhang, David&lt;/author&gt;&lt;/authors&gt;&lt;/contributors&gt;&lt;titles&gt;&lt;title&gt;TDPN: Texture and detail-preserving network for single image super-resolution&lt;/title&gt;&lt;secondary-title&gt;IEEE Transactions on Image Processing&lt;/secondary-title&gt;&lt;/titles&gt;&lt;periodical&gt;&lt;full-title&gt;IEEE transactions on image processing&lt;/full-title&gt;&lt;/periodical&gt;&lt;pages&gt;2375-2389&lt;/pages&gt;&lt;volume&gt;31&lt;/volume&gt;&lt;dates&gt;&lt;year&gt;2022&lt;/year&gt;&lt;/dates&gt;&lt;isbn&gt;1057-7149&lt;/isbn&gt;&lt;urls&gt;&lt;/urls&gt;&lt;/record&gt;&lt;/Cite&gt;&lt;/EndNote&gt;</w:instrText>
      </w:r>
      <w:r>
        <w:rPr>
          <w:rFonts w:ascii="Times New Roman" w:hAnsi="Times New Roman" w:eastAsia="等线 Light"/>
          <w:color w:val="000000" w:themeColor="text1"/>
          <w:sz w:val="24"/>
          <w14:textFill>
            <w14:solidFill>
              <w14:schemeClr w14:val="tx1"/>
            </w14:solidFill>
          </w14:textFill>
        </w:rPr>
        <w:fldChar w:fldCharType="separate"/>
      </w:r>
      <w:r>
        <w:rPr>
          <w:rFonts w:hint="eastAsia" w:ascii="Times New Roman" w:hAnsi="Times New Roman" w:eastAsia="等线 Light" w:cs="Times New Roman"/>
          <w:color w:val="000000" w:themeColor="text1"/>
          <w:kern w:val="2"/>
          <w:sz w:val="24"/>
          <w:szCs w:val="24"/>
          <w:lang w:val="en-US" w:eastAsia="zh-CN" w:bidi="ar-SA"/>
          <w14:textFill>
            <w14:solidFill>
              <w14:schemeClr w14:val="tx1"/>
            </w14:solidFill>
          </w14:textFill>
        </w:rPr>
        <w:t>[29]</w:t>
      </w:r>
      <w:r>
        <w:rPr>
          <w:rFonts w:ascii="Times New Roman" w:hAnsi="Times New Roman" w:eastAsia="等线 Light"/>
          <w:color w:val="000000" w:themeColor="text1"/>
          <w:sz w:val="24"/>
          <w14:textFill>
            <w14:solidFill>
              <w14:schemeClr w14:val="tx1"/>
            </w14:solidFill>
          </w14:textFill>
        </w:rPr>
        <w:fldChar w:fldCharType="end"/>
      </w:r>
      <w:r>
        <w:rPr>
          <w:rFonts w:hint="eastAsia" w:ascii="Times New Roman" w:hAnsi="Times New Roman" w:eastAsia="等线 Light"/>
          <w:color w:val="000000" w:themeColor="text1"/>
          <w:sz w:val="24"/>
          <w14:textFill>
            <w14:solidFill>
              <w14:schemeClr w14:val="tx1"/>
            </w14:solidFill>
          </w14:textFill>
        </w:rPr>
        <w:t>, we proposed a novel network named HASPN as shown in Fig. 3. The network contained two parallel branches: one branch was responsible for restoring the coarse image, while the other branch focused on the restoration of fine textures and details.</w:t>
      </w:r>
      <w:r>
        <w:rPr>
          <w:rFonts w:hint="eastAsia" w:ascii="Times New Roman" w:hAnsi="Times New Roman" w:eastAsia="等线 Light"/>
          <w:color w:val="FF0000"/>
          <w:sz w:val="24"/>
          <w:lang w:val="en-US" w:eastAsia="zh-CN"/>
        </w:rPr>
        <w:t xml:space="preserve"> </w:t>
      </w:r>
      <w:r>
        <w:rPr>
          <w:rFonts w:hint="eastAsia" w:ascii="Times New Roman" w:hAnsi="Times New Roman" w:eastAsia="等线 Light"/>
          <w:color w:val="auto"/>
          <w:sz w:val="24"/>
          <w:lang w:val="en-US" w:eastAsia="zh-CN"/>
        </w:rPr>
        <w:t>In addition, we implemented a dual-branch weight-sharing strategy. This approach not only increases the connection between dual branches but also significantly reduces the number of parameters.</w:t>
      </w:r>
      <w:r>
        <w:rPr>
          <w:rFonts w:hint="eastAsia" w:ascii="Times New Roman" w:hAnsi="Times New Roman" w:eastAsia="等线 Light"/>
          <w:color w:val="000000" w:themeColor="text1"/>
          <w:sz w:val="24"/>
          <w14:textFill>
            <w14:solidFill>
              <w14:schemeClr w14:val="tx1"/>
            </w14:solidFill>
          </w14:textFill>
        </w:rPr>
        <w:t xml:space="preserve"> The outputs of the two branches were finally integrated through a fusion module to generate super-resolution images.</w:t>
      </w:r>
    </w:p>
    <w:p w14:paraId="2E677E28">
      <w:pPr>
        <w:snapToGrid w:val="0"/>
        <w:spacing w:line="480" w:lineRule="auto"/>
        <w:ind w:firstLine="420"/>
        <w:rPr>
          <w:rFonts w:ascii="Times New Roman" w:hAnsi="Times New Roman" w:eastAsia="等线 Light"/>
          <w:color w:val="000000" w:themeColor="text1"/>
          <w:sz w:val="24"/>
          <w14:textFill>
            <w14:solidFill>
              <w14:schemeClr w14:val="tx1"/>
            </w14:solidFill>
          </w14:textFill>
        </w:rPr>
      </w:pPr>
      <w:r>
        <w:rPr>
          <w:rFonts w:ascii="Times New Roman" w:hAnsi="Times New Roman" w:eastAsia="等线 Light"/>
          <w:color w:val="000000" w:themeColor="text1"/>
          <w:sz w:val="24"/>
          <w14:textFill>
            <w14:solidFill>
              <w14:schemeClr w14:val="tx1"/>
            </w14:solidFill>
          </w14:textFill>
        </w:rPr>
        <w:t>Each branch consist</w:t>
      </w:r>
      <w:r>
        <w:rPr>
          <w:rFonts w:hint="eastAsia" w:ascii="Times New Roman" w:hAnsi="Times New Roman" w:eastAsia="等线 Light"/>
          <w:color w:val="000000" w:themeColor="text1"/>
          <w:sz w:val="24"/>
          <w14:textFill>
            <w14:solidFill>
              <w14:schemeClr w14:val="tx1"/>
            </w14:solidFill>
          </w14:textFill>
        </w:rPr>
        <w:t>ed</w:t>
      </w:r>
      <w:r>
        <w:rPr>
          <w:rFonts w:ascii="Times New Roman" w:hAnsi="Times New Roman" w:eastAsia="等线 Light"/>
          <w:color w:val="000000" w:themeColor="text1"/>
          <w:sz w:val="24"/>
          <w14:textFill>
            <w14:solidFill>
              <w14:schemeClr w14:val="tx1"/>
            </w14:solidFill>
          </w14:textFill>
        </w:rPr>
        <w:t xml:space="preserve"> of three parts: shallow feature extraction, deep feature extraction, and upsampling reconstruction. In the shallow feature extraction stage, a 3</w:t>
      </w:r>
      <w:r>
        <w:rPr>
          <w:rFonts w:hint="eastAsia" w:ascii="Times New Roman" w:hAnsi="Times New Roman" w:eastAsia="等线 Light"/>
          <w:color w:val="000000" w:themeColor="text1"/>
          <w:sz w:val="24"/>
          <w14:textFill>
            <w14:solidFill>
              <w14:schemeClr w14:val="tx1"/>
            </w14:solidFill>
          </w14:textFill>
        </w:rPr>
        <w:t>x</w:t>
      </w:r>
      <w:r>
        <w:rPr>
          <w:rFonts w:ascii="Times New Roman" w:hAnsi="Times New Roman" w:eastAsia="等线 Light"/>
          <w:color w:val="000000" w:themeColor="text1"/>
          <w:sz w:val="24"/>
          <w14:textFill>
            <w14:solidFill>
              <w14:schemeClr w14:val="tx1"/>
            </w14:solidFill>
          </w14:textFill>
        </w:rPr>
        <w:t>3 convolution</w:t>
      </w:r>
      <w:r>
        <w:rPr>
          <w:rFonts w:hint="eastAsia" w:ascii="Times New Roman" w:hAnsi="Times New Roman" w:eastAsia="等线 Light"/>
          <w:color w:val="000000" w:themeColor="text1"/>
          <w:sz w:val="24"/>
          <w14:textFill>
            <w14:solidFill>
              <w14:schemeClr w14:val="tx1"/>
            </w14:solidFill>
          </w14:textFill>
        </w:rPr>
        <w:t>al layer</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was</w:t>
      </w:r>
      <w:r>
        <w:rPr>
          <w:rFonts w:ascii="Times New Roman" w:hAnsi="Times New Roman" w:eastAsia="等线 Light"/>
          <w:color w:val="000000" w:themeColor="text1"/>
          <w:sz w:val="24"/>
          <w14:textFill>
            <w14:solidFill>
              <w14:schemeClr w14:val="tx1"/>
            </w14:solidFill>
          </w14:textFill>
        </w:rPr>
        <w:t xml:space="preserve"> used to extract the shallow features of the network</w:t>
      </w:r>
      <w:r>
        <w:rPr>
          <w:rFonts w:hint="eastAsia" w:ascii="Times New Roman" w:hAnsi="Times New Roman" w:eastAsia="等线 Light"/>
          <w:color w:val="000000" w:themeColor="text1"/>
          <w:sz w:val="24"/>
          <w14:textFill>
            <w14:solidFill>
              <w14:schemeClr w14:val="tx1"/>
            </w14:solidFill>
          </w14:textFill>
        </w:rPr>
        <w:t>. T</w:t>
      </w:r>
      <w:r>
        <w:rPr>
          <w:rFonts w:ascii="Times New Roman" w:hAnsi="Times New Roman" w:eastAsia="等线 Light"/>
          <w:color w:val="000000" w:themeColor="text1"/>
          <w:sz w:val="24"/>
          <w14:textFill>
            <w14:solidFill>
              <w14:schemeClr w14:val="tx1"/>
            </w14:solidFill>
          </w14:textFill>
        </w:rPr>
        <w:t xml:space="preserve">hese features </w:t>
      </w:r>
      <w:r>
        <w:rPr>
          <w:rFonts w:hint="eastAsia" w:ascii="Times New Roman" w:hAnsi="Times New Roman" w:eastAsia="等线 Light"/>
          <w:color w:val="000000" w:themeColor="text1"/>
          <w:sz w:val="24"/>
          <w14:textFill>
            <w14:solidFill>
              <w14:schemeClr w14:val="tx1"/>
            </w14:solidFill>
          </w14:textFill>
        </w:rPr>
        <w:t>were then</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 xml:space="preserve">fed </w:t>
      </w:r>
      <w:r>
        <w:rPr>
          <w:rFonts w:ascii="Times New Roman" w:hAnsi="Times New Roman" w:eastAsia="等线 Light"/>
          <w:color w:val="000000" w:themeColor="text1"/>
          <w:sz w:val="24"/>
          <w14:textFill>
            <w14:solidFill>
              <w14:schemeClr w14:val="tx1"/>
            </w14:solidFill>
          </w14:textFill>
        </w:rPr>
        <w:t>to each</w:t>
      </w:r>
      <w:r>
        <w:rPr>
          <w:rFonts w:hint="eastAsia" w:ascii="Times New Roman" w:hAnsi="Times New Roman" w:eastAsia="等线 Light"/>
          <w:color w:val="000000" w:themeColor="text1"/>
          <w:sz w:val="24"/>
          <w14:textFill>
            <w14:solidFill>
              <w14:schemeClr w14:val="tx1"/>
            </w14:solidFill>
          </w14:textFill>
        </w:rPr>
        <w:t xml:space="preserve"> hybrid attention</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residual block group (</w:t>
      </w:r>
      <w:r>
        <w:rPr>
          <w:rFonts w:ascii="Times New Roman" w:hAnsi="Times New Roman" w:eastAsia="等线 Light"/>
          <w:color w:val="000000" w:themeColor="text1"/>
          <w:sz w:val="24"/>
          <w14:textFill>
            <w14:solidFill>
              <w14:schemeClr w14:val="tx1"/>
            </w14:solidFill>
          </w14:textFill>
        </w:rPr>
        <w:t>HARBG</w:t>
      </w:r>
      <w:r>
        <w:rPr>
          <w:rFonts w:hint="eastAsia" w:ascii="Times New Roman" w:hAnsi="Times New Roman" w:eastAsia="等线 Light"/>
          <w:color w:val="000000" w:themeColor="text1"/>
          <w:sz w:val="24"/>
          <w14:textFill>
            <w14:solidFill>
              <w14:schemeClr w14:val="tx1"/>
            </w14:solidFill>
          </w14:textFill>
        </w:rPr>
        <w:t>)</w:t>
      </w:r>
      <w:r>
        <w:rPr>
          <w:rFonts w:ascii="Times New Roman" w:hAnsi="Times New Roman" w:eastAsia="等线 Light"/>
          <w:color w:val="000000" w:themeColor="text1"/>
          <w:sz w:val="24"/>
          <w14:textFill>
            <w14:solidFill>
              <w14:schemeClr w14:val="tx1"/>
            </w14:solidFill>
          </w14:textFill>
        </w:rPr>
        <w:t xml:space="preserve"> module th</w:t>
      </w:r>
      <w:r>
        <w:rPr>
          <w:rFonts w:hint="eastAsia" w:ascii="Times New Roman" w:hAnsi="Times New Roman" w:eastAsia="等线 Light"/>
          <w:color w:val="000000" w:themeColor="text1"/>
          <w:sz w:val="24"/>
          <w14:textFill>
            <w14:solidFill>
              <w14:schemeClr w14:val="tx1"/>
            </w14:solidFill>
          </w14:textFill>
        </w:rPr>
        <w:t>rough</w:t>
      </w:r>
      <w:r>
        <w:rPr>
          <w:rFonts w:ascii="Times New Roman" w:hAnsi="Times New Roman" w:eastAsia="等线 Light"/>
          <w:color w:val="000000" w:themeColor="text1"/>
          <w:sz w:val="24"/>
          <w14:textFill>
            <w14:solidFill>
              <w14:schemeClr w14:val="tx1"/>
            </w14:solidFill>
          </w14:textFill>
        </w:rPr>
        <w:t xml:space="preserve"> the skip connection</w:t>
      </w:r>
      <w:r>
        <w:rPr>
          <w:rFonts w:hint="eastAsia" w:ascii="Times New Roman" w:hAnsi="Times New Roman" w:eastAsia="等线 Light"/>
          <w:color w:val="000000" w:themeColor="text1"/>
          <w:sz w:val="24"/>
          <w14:textFill>
            <w14:solidFill>
              <w14:schemeClr w14:val="tx1"/>
            </w14:solidFill>
          </w14:textFill>
        </w:rPr>
        <w:t>s</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 xml:space="preserve">from </w:t>
      </w:r>
      <w:r>
        <w:rPr>
          <w:rFonts w:ascii="Times New Roman" w:hAnsi="Times New Roman" w:eastAsia="等线 Light"/>
          <w:color w:val="000000" w:themeColor="text1"/>
          <w:sz w:val="24"/>
          <w14:textFill>
            <w14:solidFill>
              <w14:schemeClr w14:val="tx1"/>
            </w14:solidFill>
          </w14:textFill>
        </w:rPr>
        <w:t xml:space="preserve">the shared source to </w:t>
      </w:r>
      <w:r>
        <w:rPr>
          <w:rFonts w:hint="eastAsia" w:ascii="Times New Roman" w:hAnsi="Times New Roman" w:eastAsia="等线 Light"/>
          <w:color w:val="000000" w:themeColor="text1"/>
          <w:sz w:val="24"/>
          <w14:textFill>
            <w14:solidFill>
              <w14:schemeClr w14:val="tx1"/>
            </w14:solidFill>
          </w14:textFill>
        </w:rPr>
        <w:t>help the network better focus on high-frequency features</w:t>
      </w:r>
      <w:r>
        <w:rPr>
          <w:rFonts w:ascii="Times New Roman" w:hAnsi="Times New Roman" w:eastAsia="等线 Light"/>
          <w:color w:val="000000" w:themeColor="text1"/>
          <w:sz w:val="24"/>
          <w14:textFill>
            <w14:solidFill>
              <w14:schemeClr w14:val="tx1"/>
            </w14:solidFill>
          </w14:textFill>
        </w:rPr>
        <w:t>. Deep feature extraction consist</w:t>
      </w:r>
      <w:r>
        <w:rPr>
          <w:rFonts w:hint="eastAsia" w:ascii="Times New Roman" w:hAnsi="Times New Roman" w:eastAsia="等线 Light"/>
          <w:color w:val="000000" w:themeColor="text1"/>
          <w:sz w:val="24"/>
          <w14:textFill>
            <w14:solidFill>
              <w14:schemeClr w14:val="tx1"/>
            </w14:solidFill>
          </w14:textFill>
        </w:rPr>
        <w:t>ed</w:t>
      </w:r>
      <w:r>
        <w:rPr>
          <w:rFonts w:ascii="Times New Roman" w:hAnsi="Times New Roman" w:eastAsia="等线 Light"/>
          <w:color w:val="000000" w:themeColor="text1"/>
          <w:sz w:val="24"/>
          <w14:textFill>
            <w14:solidFill>
              <w14:schemeClr w14:val="tx1"/>
            </w14:solidFill>
          </w14:textFill>
        </w:rPr>
        <w:t xml:space="preserve"> of multiple </w:t>
      </w:r>
      <w:r>
        <w:rPr>
          <w:rFonts w:hint="eastAsia" w:ascii="Times New Roman" w:hAnsi="Times New Roman" w:eastAsia="等线 Light"/>
          <w:color w:val="000000" w:themeColor="text1"/>
          <w:sz w:val="24"/>
          <w14:textFill>
            <w14:solidFill>
              <w14:schemeClr w14:val="tx1"/>
            </w14:solidFill>
          </w14:textFill>
        </w:rPr>
        <w:t>hybrid attention residual block (HARB)</w:t>
      </w:r>
      <w:r>
        <w:rPr>
          <w:rFonts w:ascii="Times New Roman" w:hAnsi="Times New Roman" w:eastAsia="等线 Light"/>
          <w:color w:val="000000" w:themeColor="text1"/>
          <w:sz w:val="24"/>
          <w14:textFill>
            <w14:solidFill>
              <w14:schemeClr w14:val="tx1"/>
            </w14:solidFill>
          </w14:textFill>
        </w:rPr>
        <w:t xml:space="preserve"> units and a 3</w:t>
      </w:r>
      <w:r>
        <w:rPr>
          <w:rFonts w:hint="eastAsia" w:ascii="Times New Roman" w:hAnsi="Times New Roman" w:eastAsia="等线 Light"/>
          <w:color w:val="000000" w:themeColor="text1"/>
          <w:sz w:val="24"/>
          <w14:textFill>
            <w14:solidFill>
              <w14:schemeClr w14:val="tx1"/>
            </w14:solidFill>
          </w14:textFill>
        </w:rPr>
        <w:t>x</w:t>
      </w:r>
      <w:r>
        <w:rPr>
          <w:rFonts w:ascii="Times New Roman" w:hAnsi="Times New Roman" w:eastAsia="等线 Light"/>
          <w:color w:val="000000" w:themeColor="text1"/>
          <w:sz w:val="24"/>
          <w14:textFill>
            <w14:solidFill>
              <w14:schemeClr w14:val="tx1"/>
            </w14:solidFill>
          </w14:textFill>
        </w:rPr>
        <w:t>3 convolution</w:t>
      </w:r>
      <w:r>
        <w:rPr>
          <w:rFonts w:hint="eastAsia" w:ascii="Times New Roman" w:hAnsi="Times New Roman" w:eastAsia="等线 Light"/>
          <w:color w:val="000000" w:themeColor="text1"/>
          <w:sz w:val="24"/>
          <w14:textFill>
            <w14:solidFill>
              <w14:schemeClr w14:val="tx1"/>
            </w14:solidFill>
          </w14:textFill>
        </w:rPr>
        <w:t>al</w:t>
      </w:r>
      <w:r>
        <w:rPr>
          <w:rFonts w:ascii="Times New Roman" w:hAnsi="Times New Roman" w:eastAsia="等线 Light"/>
          <w:color w:val="000000" w:themeColor="text1"/>
          <w:sz w:val="24"/>
          <w14:textFill>
            <w14:solidFill>
              <w14:schemeClr w14:val="tx1"/>
            </w14:solidFill>
          </w14:textFill>
        </w:rPr>
        <w:t xml:space="preserve"> layer. Each HARB unit</w:t>
      </w:r>
      <w:r>
        <w:rPr>
          <w:rFonts w:hint="eastAsia" w:ascii="Times New Roman" w:hAnsi="Times New Roman" w:eastAsia="等线 Light"/>
          <w:color w:val="000000" w:themeColor="text1"/>
          <w:sz w:val="24"/>
          <w14:textFill>
            <w14:solidFill>
              <w14:schemeClr w14:val="tx1"/>
            </w14:solidFill>
          </w14:textFill>
        </w:rPr>
        <w:t xml:space="preserve"> </w:t>
      </w:r>
      <w:r>
        <w:rPr>
          <w:rFonts w:ascii="Times New Roman" w:hAnsi="Times New Roman" w:eastAsia="等线 Light"/>
          <w:color w:val="000000" w:themeColor="text1"/>
          <w:sz w:val="24"/>
          <w14:textFill>
            <w14:solidFill>
              <w14:schemeClr w14:val="tx1"/>
            </w14:solidFill>
          </w14:textFill>
        </w:rPr>
        <w:t>consist</w:t>
      </w:r>
      <w:r>
        <w:rPr>
          <w:rFonts w:hint="eastAsia" w:ascii="Times New Roman" w:hAnsi="Times New Roman" w:eastAsia="等线 Light"/>
          <w:color w:val="000000" w:themeColor="text1"/>
          <w:sz w:val="24"/>
          <w14:textFill>
            <w14:solidFill>
              <w14:schemeClr w14:val="tx1"/>
            </w14:solidFill>
          </w14:textFill>
        </w:rPr>
        <w:t>ed</w:t>
      </w:r>
      <w:r>
        <w:rPr>
          <w:rFonts w:ascii="Times New Roman" w:hAnsi="Times New Roman" w:eastAsia="等线 Light"/>
          <w:color w:val="000000" w:themeColor="text1"/>
          <w:sz w:val="24"/>
          <w14:textFill>
            <w14:solidFill>
              <w14:schemeClr w14:val="tx1"/>
            </w14:solidFill>
          </w14:textFill>
        </w:rPr>
        <w:t xml:space="preserve"> of</w:t>
      </w:r>
      <w:r>
        <w:rPr>
          <w:rFonts w:hint="eastAsia" w:ascii="Times New Roman" w:hAnsi="Times New Roman" w:eastAsia="等线 Light"/>
          <w:color w:val="000000" w:themeColor="text1"/>
          <w:sz w:val="24"/>
          <w14:textFill>
            <w14:solidFill>
              <w14:schemeClr w14:val="tx1"/>
            </w14:solidFill>
          </w14:textFill>
        </w:rPr>
        <w:t xml:space="preserve"> M</w:t>
      </w:r>
      <w:r>
        <w:rPr>
          <w:rFonts w:ascii="Times New Roman" w:hAnsi="Times New Roman" w:eastAsia="等线 Light"/>
          <w:color w:val="000000" w:themeColor="text1"/>
          <w:sz w:val="24"/>
          <w14:textFill>
            <w14:solidFill>
              <w14:schemeClr w14:val="tx1"/>
            </w14:solidFill>
          </w14:textFill>
        </w:rPr>
        <w:t xml:space="preserve"> SA</w:t>
      </w:r>
      <w:r>
        <w:rPr>
          <w:rFonts w:hint="eastAsia" w:ascii="Times New Roman" w:hAnsi="Times New Roman" w:eastAsia="等线 Light"/>
          <w:color w:val="000000" w:themeColor="text1"/>
          <w:sz w:val="24"/>
          <w14:textFill>
            <w14:solidFill>
              <w14:schemeClr w14:val="tx1"/>
            </w14:solidFill>
          </w14:textFill>
        </w:rPr>
        <w:t>R</w:t>
      </w:r>
      <w:r>
        <w:rPr>
          <w:rFonts w:ascii="Times New Roman" w:hAnsi="Times New Roman" w:eastAsia="等线 Light"/>
          <w:color w:val="000000" w:themeColor="text1"/>
          <w:sz w:val="24"/>
          <w14:textFill>
            <w14:solidFill>
              <w14:schemeClr w14:val="tx1"/>
            </w14:solidFill>
          </w14:textFill>
        </w:rPr>
        <w:t>B</w:t>
      </w:r>
      <w:r>
        <w:rPr>
          <w:rFonts w:hint="eastAsia" w:ascii="Times New Roman" w:hAnsi="Times New Roman" w:eastAsia="等线 Light"/>
          <w:color w:val="000000" w:themeColor="text1"/>
          <w:sz w:val="24"/>
          <w14:textFill>
            <w14:solidFill>
              <w14:schemeClr w14:val="tx1"/>
            </w14:solidFill>
          </w14:textFill>
        </w:rPr>
        <w:t>s</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 xml:space="preserve">an </w:t>
      </w:r>
      <w:r>
        <w:rPr>
          <w:rFonts w:ascii="Times New Roman" w:hAnsi="Times New Roman" w:eastAsia="等线 Light"/>
          <w:color w:val="000000" w:themeColor="text1"/>
          <w:sz w:val="24"/>
          <w14:textFill>
            <w14:solidFill>
              <w14:schemeClr w14:val="tx1"/>
            </w14:solidFill>
          </w14:textFill>
        </w:rPr>
        <w:t>ADCCA</w:t>
      </w:r>
      <w:r>
        <w:rPr>
          <w:rFonts w:hint="eastAsia" w:ascii="Times New Roman" w:hAnsi="Times New Roman" w:eastAsia="等线 Light"/>
          <w:color w:val="000000" w:themeColor="text1"/>
          <w:sz w:val="24"/>
          <w14:textFill>
            <w14:solidFill>
              <w14:schemeClr w14:val="tx1"/>
            </w14:solidFill>
          </w14:textFill>
        </w:rPr>
        <w:t>,</w:t>
      </w:r>
      <w:r>
        <w:rPr>
          <w:rFonts w:ascii="Times New Roman" w:hAnsi="Times New Roman" w:eastAsia="等线 Light"/>
          <w:color w:val="000000" w:themeColor="text1"/>
          <w:sz w:val="24"/>
          <w14:textFill>
            <w14:solidFill>
              <w14:schemeClr w14:val="tx1"/>
            </w14:solidFill>
          </w14:textFill>
        </w:rPr>
        <w:t xml:space="preserve"> and</w:t>
      </w:r>
      <w:r>
        <w:rPr>
          <w:rFonts w:hint="eastAsia" w:ascii="Times New Roman" w:hAnsi="Times New Roman" w:eastAsia="等线 Light"/>
          <w:color w:val="000000" w:themeColor="text1"/>
          <w:sz w:val="24"/>
          <w14:textFill>
            <w14:solidFill>
              <w14:schemeClr w14:val="tx1"/>
            </w14:solidFill>
          </w14:textFill>
        </w:rPr>
        <w:t xml:space="preserve"> a</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feature fusion module (</w:t>
      </w:r>
      <w:r>
        <w:rPr>
          <w:rFonts w:ascii="Times New Roman" w:hAnsi="Times New Roman" w:eastAsia="等线 Light"/>
          <w:color w:val="000000" w:themeColor="text1"/>
          <w:sz w:val="24"/>
          <w14:textFill>
            <w14:solidFill>
              <w14:schemeClr w14:val="tx1"/>
            </w14:solidFill>
          </w14:textFill>
        </w:rPr>
        <w:t>FFM</w:t>
      </w:r>
      <w:r>
        <w:rPr>
          <w:rFonts w:hint="eastAsia" w:ascii="Times New Roman" w:hAnsi="Times New Roman" w:eastAsia="等线 Light"/>
          <w:color w:val="000000" w:themeColor="text1"/>
          <w:sz w:val="24"/>
          <w14:textFill>
            <w14:solidFill>
              <w14:schemeClr w14:val="tx1"/>
            </w14:solidFill>
          </w14:textFill>
        </w:rPr>
        <w:t>)</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 xml:space="preserve">ESA was introduced into SARB to allow the network focus on some important spatial features, </w:t>
      </w:r>
      <w:r>
        <w:rPr>
          <w:rFonts w:ascii="Times New Roman" w:hAnsi="Times New Roman" w:eastAsia="等线 Light"/>
          <w:color w:val="000000" w:themeColor="text1"/>
          <w:sz w:val="24"/>
          <w14:textFill>
            <w14:solidFill>
              <w14:schemeClr w14:val="tx1"/>
            </w14:solidFill>
          </w14:textFill>
        </w:rPr>
        <w:t xml:space="preserve">significantly </w:t>
      </w:r>
      <w:r>
        <w:rPr>
          <w:rFonts w:hint="eastAsia" w:ascii="Times New Roman" w:hAnsi="Times New Roman" w:eastAsia="等线 Light"/>
          <w:color w:val="000000" w:themeColor="text1"/>
          <w:sz w:val="24"/>
          <w14:textFill>
            <w14:solidFill>
              <w14:schemeClr w14:val="tx1"/>
            </w14:solidFill>
          </w14:textFill>
        </w:rPr>
        <w:t>enhancing</w:t>
      </w:r>
      <w:r>
        <w:rPr>
          <w:rFonts w:ascii="Times New Roman" w:hAnsi="Times New Roman" w:eastAsia="等线 Light"/>
          <w:color w:val="000000" w:themeColor="text1"/>
          <w:sz w:val="24"/>
          <w14:textFill>
            <w14:solidFill>
              <w14:schemeClr w14:val="tx1"/>
            </w14:solidFill>
          </w14:textFill>
        </w:rPr>
        <w:t xml:space="preserve"> the </w:t>
      </w:r>
      <w:r>
        <w:rPr>
          <w:rFonts w:hint="eastAsia" w:ascii="Times New Roman" w:hAnsi="Times New Roman" w:eastAsia="等线 Light"/>
          <w:color w:val="000000" w:themeColor="text1"/>
          <w:sz w:val="24"/>
          <w14:textFill>
            <w14:solidFill>
              <w14:schemeClr w14:val="tx1"/>
            </w14:solidFill>
          </w14:textFill>
        </w:rPr>
        <w:t>perceptual quality</w:t>
      </w:r>
      <w:r>
        <w:rPr>
          <w:rFonts w:ascii="Times New Roman" w:hAnsi="Times New Roman" w:eastAsia="等线 Light"/>
          <w:color w:val="000000" w:themeColor="text1"/>
          <w:sz w:val="24"/>
          <w14:textFill>
            <w14:solidFill>
              <w14:schemeClr w14:val="tx1"/>
            </w14:solidFill>
          </w14:textFill>
        </w:rPr>
        <w:t xml:space="preserve"> of </w:t>
      </w:r>
      <w:r>
        <w:rPr>
          <w:rFonts w:hint="eastAsia" w:ascii="Times New Roman" w:hAnsi="Times New Roman" w:eastAsia="等线 Light"/>
          <w:color w:val="000000" w:themeColor="text1"/>
          <w:sz w:val="24"/>
          <w14:textFill>
            <w14:solidFill>
              <w14:schemeClr w14:val="tx1"/>
            </w14:solidFill>
          </w14:textFill>
        </w:rPr>
        <w:t>reconstructed images</w:t>
      </w:r>
      <w:r>
        <w:rPr>
          <w:rFonts w:ascii="Times New Roman" w:hAnsi="Times New Roman" w:eastAsia="等线 Light"/>
          <w:color w:val="000000" w:themeColor="text1"/>
          <w:sz w:val="24"/>
          <w14:textFill>
            <w14:solidFill>
              <w14:schemeClr w14:val="tx1"/>
            </w14:solidFill>
          </w14:textFill>
        </w:rPr>
        <w:t xml:space="preserve"> in super-resolution. After </w:t>
      </w:r>
      <w:r>
        <w:rPr>
          <w:rFonts w:hint="eastAsia" w:ascii="Times New Roman" w:hAnsi="Times New Roman" w:eastAsia="等线 Light"/>
          <w:color w:val="000000" w:themeColor="text1"/>
          <w:sz w:val="24"/>
          <w14:textFill>
            <w14:solidFill>
              <w14:schemeClr w14:val="tx1"/>
            </w14:solidFill>
          </w14:textFill>
        </w:rPr>
        <w:t>processed by</w:t>
      </w:r>
      <w:r>
        <w:rPr>
          <w:rFonts w:ascii="Times New Roman" w:hAnsi="Times New Roman" w:eastAsia="等线 Light"/>
          <w:color w:val="000000" w:themeColor="text1"/>
          <w:sz w:val="24"/>
          <w14:textFill>
            <w14:solidFill>
              <w14:schemeClr w14:val="tx1"/>
            </w14:solidFill>
          </w14:textFill>
        </w:rPr>
        <w:t xml:space="preserve"> multiple SA</w:t>
      </w:r>
      <w:r>
        <w:rPr>
          <w:rFonts w:hint="eastAsia" w:ascii="Times New Roman" w:hAnsi="Times New Roman" w:eastAsia="等线 Light"/>
          <w:color w:val="000000" w:themeColor="text1"/>
          <w:sz w:val="24"/>
          <w14:textFill>
            <w14:solidFill>
              <w14:schemeClr w14:val="tx1"/>
            </w14:solidFill>
          </w14:textFill>
        </w:rPr>
        <w:t>R</w:t>
      </w:r>
      <w:r>
        <w:rPr>
          <w:rFonts w:ascii="Times New Roman" w:hAnsi="Times New Roman" w:eastAsia="等线 Light"/>
          <w:color w:val="000000" w:themeColor="text1"/>
          <w:sz w:val="24"/>
          <w14:textFill>
            <w14:solidFill>
              <w14:schemeClr w14:val="tx1"/>
            </w14:solidFill>
          </w14:textFill>
        </w:rPr>
        <w:t>B units, multi-scale information</w:t>
      </w:r>
      <w:r>
        <w:rPr>
          <w:rFonts w:hint="eastAsia" w:ascii="Times New Roman" w:hAnsi="Times New Roman" w:eastAsia="等线 Light"/>
          <w:color w:val="000000" w:themeColor="text1"/>
          <w:sz w:val="24"/>
          <w14:textFill>
            <w14:solidFill>
              <w14:schemeClr w14:val="tx1"/>
            </w14:solidFill>
          </w14:textFill>
        </w:rPr>
        <w:t xml:space="preserve"> was extracted by </w:t>
      </w:r>
      <w:r>
        <w:rPr>
          <w:rFonts w:ascii="Times New Roman" w:hAnsi="Times New Roman" w:eastAsia="等线 Light"/>
          <w:color w:val="000000" w:themeColor="text1"/>
          <w:sz w:val="24"/>
          <w14:textFill>
            <w14:solidFill>
              <w14:schemeClr w14:val="tx1"/>
            </w14:solidFill>
          </w14:textFill>
        </w:rPr>
        <w:t xml:space="preserve">ADCCA </w:t>
      </w:r>
      <w:r>
        <w:rPr>
          <w:rFonts w:hint="eastAsia" w:ascii="Times New Roman" w:hAnsi="Times New Roman" w:eastAsia="等线 Light"/>
          <w:color w:val="000000" w:themeColor="text1"/>
          <w:sz w:val="24"/>
          <w14:textFill>
            <w14:solidFill>
              <w14:schemeClr w14:val="tx1"/>
            </w14:solidFill>
          </w14:textFill>
        </w:rPr>
        <w:t>which</w:t>
      </w:r>
      <w:r>
        <w:rPr>
          <w:rFonts w:ascii="Times New Roman" w:hAnsi="Times New Roman" w:eastAsia="等线 Light"/>
          <w:color w:val="000000" w:themeColor="text1"/>
          <w:sz w:val="24"/>
          <w14:textFill>
            <w14:solidFill>
              <w14:schemeClr w14:val="tx1"/>
            </w14:solidFill>
          </w14:textFill>
        </w:rPr>
        <w:t xml:space="preserve"> adaptively us</w:t>
      </w:r>
      <w:r>
        <w:rPr>
          <w:rFonts w:hint="eastAsia" w:ascii="Times New Roman" w:hAnsi="Times New Roman" w:eastAsia="等线 Light"/>
          <w:color w:val="000000" w:themeColor="text1"/>
          <w:sz w:val="24"/>
          <w14:textFill>
            <w14:solidFill>
              <w14:schemeClr w14:val="tx1"/>
            </w14:solidFill>
          </w14:textFill>
        </w:rPr>
        <w:t>ed</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 xml:space="preserve">convolutions of various sizes and different </w:t>
      </w:r>
      <w:r>
        <w:rPr>
          <w:rFonts w:ascii="Times New Roman" w:hAnsi="Times New Roman" w:eastAsia="等线 Light"/>
          <w:color w:val="000000" w:themeColor="text1"/>
          <w:sz w:val="24"/>
          <w14:textFill>
            <w14:solidFill>
              <w14:schemeClr w14:val="tx1"/>
            </w14:solidFill>
          </w14:textFill>
        </w:rPr>
        <w:t>dilat</w:t>
      </w:r>
      <w:r>
        <w:rPr>
          <w:rFonts w:hint="eastAsia" w:ascii="Times New Roman" w:hAnsi="Times New Roman" w:eastAsia="等线 Light"/>
          <w:color w:val="000000" w:themeColor="text1"/>
          <w:sz w:val="24"/>
          <w14:textFill>
            <w14:solidFill>
              <w14:schemeClr w14:val="tx1"/>
            </w14:solidFill>
          </w14:textFill>
        </w:rPr>
        <w:t>ion factors. In addition, it made the network focus more on key feature channels effectively.</w:t>
      </w:r>
      <w:r>
        <w:rPr>
          <w:rFonts w:ascii="Times New Roman" w:hAnsi="Times New Roman" w:eastAsia="等线 Light"/>
          <w:color w:val="000000" w:themeColor="text1"/>
          <w:sz w:val="24"/>
          <w14:textFill>
            <w14:solidFill>
              <w14:schemeClr w14:val="tx1"/>
            </w14:solidFill>
          </w14:textFill>
        </w:rPr>
        <w:t xml:space="preserve"> Finally, FFM </w:t>
      </w:r>
      <w:r>
        <w:rPr>
          <w:rFonts w:hint="eastAsia" w:ascii="Times New Roman" w:hAnsi="Times New Roman" w:eastAsia="等线 Light"/>
          <w:color w:val="000000" w:themeColor="text1"/>
          <w:sz w:val="24"/>
          <w14:textFill>
            <w14:solidFill>
              <w14:schemeClr w14:val="tx1"/>
            </w14:solidFill>
          </w14:textFill>
        </w:rPr>
        <w:t>was</w:t>
      </w:r>
      <w:r>
        <w:rPr>
          <w:rFonts w:ascii="Times New Roman" w:hAnsi="Times New Roman" w:eastAsia="等线 Light"/>
          <w:color w:val="000000" w:themeColor="text1"/>
          <w:sz w:val="24"/>
          <w14:textFill>
            <w14:solidFill>
              <w14:schemeClr w14:val="tx1"/>
            </w14:solidFill>
          </w14:textFill>
        </w:rPr>
        <w:t xml:space="preserve"> u</w:t>
      </w:r>
      <w:r>
        <w:rPr>
          <w:rFonts w:hint="eastAsia" w:ascii="Times New Roman" w:hAnsi="Times New Roman" w:eastAsia="等线 Light"/>
          <w:color w:val="000000" w:themeColor="text1"/>
          <w:sz w:val="24"/>
          <w14:textFill>
            <w14:solidFill>
              <w14:schemeClr w14:val="tx1"/>
            </w14:solidFill>
          </w14:textFill>
        </w:rPr>
        <w:t>se</w:t>
      </w:r>
      <w:r>
        <w:rPr>
          <w:rFonts w:ascii="Times New Roman" w:hAnsi="Times New Roman" w:eastAsia="等线 Light"/>
          <w:color w:val="000000" w:themeColor="text1"/>
          <w:sz w:val="24"/>
          <w14:textFill>
            <w14:solidFill>
              <w14:schemeClr w14:val="tx1"/>
            </w14:solidFill>
          </w14:textFill>
        </w:rPr>
        <w:t xml:space="preserve">d to </w:t>
      </w:r>
      <w:r>
        <w:rPr>
          <w:rFonts w:hint="eastAsia" w:ascii="Times New Roman" w:hAnsi="Times New Roman" w:eastAsia="等线 Light"/>
          <w:color w:val="000000" w:themeColor="text1"/>
          <w:sz w:val="24"/>
          <w14:textFill>
            <w14:solidFill>
              <w14:schemeClr w14:val="tx1"/>
            </w14:solidFill>
          </w14:textFill>
        </w:rPr>
        <w:t>merge</w:t>
      </w:r>
      <w:r>
        <w:rPr>
          <w:rFonts w:ascii="Times New Roman" w:hAnsi="Times New Roman" w:eastAsia="等线 Light"/>
          <w:color w:val="000000" w:themeColor="text1"/>
          <w:sz w:val="24"/>
          <w14:textFill>
            <w14:solidFill>
              <w14:schemeClr w14:val="tx1"/>
            </w14:solidFill>
          </w14:textFill>
        </w:rPr>
        <w:t xml:space="preserve"> feature maps at </w:t>
      </w:r>
      <w:r>
        <w:rPr>
          <w:rFonts w:hint="eastAsia" w:ascii="Times New Roman" w:hAnsi="Times New Roman" w:eastAsia="等线 Light"/>
          <w:color w:val="000000" w:themeColor="text1"/>
          <w:sz w:val="24"/>
          <w14:textFill>
            <w14:solidFill>
              <w14:schemeClr w14:val="tx1"/>
            </w14:solidFill>
          </w14:textFill>
        </w:rPr>
        <w:t>various</w:t>
      </w:r>
      <w:r>
        <w:rPr>
          <w:rFonts w:ascii="Times New Roman" w:hAnsi="Times New Roman" w:eastAsia="等线 Light"/>
          <w:color w:val="000000" w:themeColor="text1"/>
          <w:sz w:val="24"/>
          <w14:textFill>
            <w14:solidFill>
              <w14:schemeClr w14:val="tx1"/>
            </w14:solidFill>
          </w14:textFill>
        </w:rPr>
        <w:t xml:space="preserve"> scales </w:t>
      </w:r>
      <w:r>
        <w:rPr>
          <w:rFonts w:hint="eastAsia" w:ascii="Times New Roman" w:hAnsi="Times New Roman" w:eastAsia="等线 Light"/>
          <w:color w:val="000000" w:themeColor="text1"/>
          <w:sz w:val="24"/>
          <w14:textFill>
            <w14:solidFill>
              <w14:schemeClr w14:val="tx1"/>
            </w14:solidFill>
          </w14:textFill>
        </w:rPr>
        <w:t>in ADCCA</w:t>
      </w:r>
      <w:r>
        <w:rPr>
          <w:rFonts w:ascii="Times New Roman" w:hAnsi="Times New Roman" w:eastAsia="等线 Light"/>
          <w:color w:val="000000" w:themeColor="text1"/>
          <w:sz w:val="24"/>
          <w14:textFill>
            <w14:solidFill>
              <w14:schemeClr w14:val="tx1"/>
            </w14:solidFill>
          </w14:textFill>
        </w:rPr>
        <w:t>.</w:t>
      </w:r>
    </w:p>
    <w:p w14:paraId="2E677E29">
      <w:pPr>
        <w:snapToGrid w:val="0"/>
        <w:spacing w:line="480" w:lineRule="auto"/>
        <w:ind w:firstLine="420"/>
        <w:rPr>
          <w:rFonts w:ascii="Times New Roman" w:hAnsi="Times New Roman" w:eastAsia="等线 Light"/>
          <w:color w:val="000000" w:themeColor="text1"/>
          <w:sz w:val="24"/>
          <w14:textFill>
            <w14:solidFill>
              <w14:schemeClr w14:val="tx1"/>
            </w14:solidFill>
          </w14:textFill>
        </w:rPr>
      </w:pPr>
      <w:r>
        <w:rPr>
          <w:rFonts w:hint="eastAsia" w:ascii="Times New Roman" w:hAnsi="Times New Roman" w:eastAsia="等线 Light"/>
          <w:color w:val="000000" w:themeColor="text1"/>
          <w:sz w:val="24"/>
          <w14:textFill>
            <w14:solidFill>
              <w14:schemeClr w14:val="tx1"/>
            </w14:solidFill>
          </w14:textFill>
        </w:rPr>
        <w:t>B</w:t>
      </w:r>
      <w:r>
        <w:rPr>
          <w:rFonts w:ascii="Times New Roman" w:hAnsi="Times New Roman" w:eastAsia="等线 Light"/>
          <w:color w:val="000000" w:themeColor="text1"/>
          <w:sz w:val="24"/>
          <w14:textFill>
            <w14:solidFill>
              <w14:schemeClr w14:val="tx1"/>
            </w14:solidFill>
          </w14:textFill>
        </w:rPr>
        <w:t>ilinear</w:t>
      </w:r>
      <w:r>
        <w:rPr>
          <w:rFonts w:hint="eastAsia" w:ascii="Times New Roman" w:hAnsi="Times New Roman" w:eastAsia="等线 Light"/>
          <w:color w:val="000000" w:themeColor="text1"/>
          <w:sz w:val="24"/>
          <w14:textFill>
            <w14:solidFill>
              <w14:schemeClr w14:val="tx1"/>
            </w14:solidFill>
          </w14:textFill>
        </w:rPr>
        <w:t xml:space="preserve"> was utilized as the horizontal upsampling method.</w:t>
      </w:r>
      <w:r>
        <w:rPr>
          <w:rFonts w:ascii="Times New Roman" w:hAnsi="Times New Roman" w:eastAsia="等线 Light"/>
          <w:color w:val="000000" w:themeColor="text1"/>
          <w:sz w:val="24"/>
          <w14:textFill>
            <w14:solidFill>
              <w14:schemeClr w14:val="tx1"/>
            </w14:solidFill>
          </w14:textFill>
        </w:rPr>
        <w:t xml:space="preserve"> The reconstruction </w:t>
      </w:r>
      <w:r>
        <w:rPr>
          <w:rFonts w:hint="eastAsia" w:ascii="Times New Roman" w:hAnsi="Times New Roman" w:eastAsia="等线 Light"/>
          <w:color w:val="000000" w:themeColor="text1"/>
          <w:sz w:val="24"/>
          <w14:textFill>
            <w14:solidFill>
              <w14:schemeClr w14:val="tx1"/>
            </w14:solidFill>
          </w14:textFill>
        </w:rPr>
        <w:t xml:space="preserve">module contained </w:t>
      </w:r>
      <w:r>
        <w:rPr>
          <w:rFonts w:ascii="Times New Roman" w:hAnsi="Times New Roman" w:eastAsia="等线 Light"/>
          <w:color w:val="000000" w:themeColor="text1"/>
          <w:sz w:val="24"/>
          <w14:textFill>
            <w14:solidFill>
              <w14:schemeClr w14:val="tx1"/>
            </w14:solidFill>
          </w14:textFill>
        </w:rPr>
        <w:t>a 3</w:t>
      </w:r>
      <w:r>
        <w:rPr>
          <w:rFonts w:hint="eastAsia" w:ascii="Times New Roman" w:hAnsi="Times New Roman" w:eastAsia="等线 Light"/>
          <w:color w:val="000000" w:themeColor="text1"/>
          <w:sz w:val="24"/>
          <w14:textFill>
            <w14:solidFill>
              <w14:schemeClr w14:val="tx1"/>
            </w14:solidFill>
          </w14:textFill>
        </w:rPr>
        <w:t>x</w:t>
      </w:r>
      <w:r>
        <w:rPr>
          <w:rFonts w:ascii="Times New Roman" w:hAnsi="Times New Roman" w:eastAsia="等线 Light"/>
          <w:color w:val="000000" w:themeColor="text1"/>
          <w:sz w:val="24"/>
          <w14:textFill>
            <w14:solidFill>
              <w14:schemeClr w14:val="tx1"/>
            </w14:solidFill>
          </w14:textFill>
        </w:rPr>
        <w:t xml:space="preserve">3 </w:t>
      </w:r>
      <w:r>
        <w:rPr>
          <w:rFonts w:hint="eastAsia" w:ascii="Times New Roman" w:hAnsi="Times New Roman" w:eastAsia="等线 Light"/>
          <w:color w:val="000000" w:themeColor="text1"/>
          <w:sz w:val="24"/>
          <w14:textFill>
            <w14:solidFill>
              <w14:schemeClr w14:val="tx1"/>
            </w14:solidFill>
          </w14:textFill>
        </w:rPr>
        <w:t xml:space="preserve">Conv, a SARB, and </w:t>
      </w:r>
      <w:r>
        <w:rPr>
          <w:rFonts w:ascii="Times New Roman" w:hAnsi="Times New Roman" w:eastAsia="等线 Light"/>
          <w:color w:val="000000" w:themeColor="text1"/>
          <w:sz w:val="24"/>
          <w14:textFill>
            <w14:solidFill>
              <w14:schemeClr w14:val="tx1"/>
            </w14:solidFill>
          </w14:textFill>
        </w:rPr>
        <w:t>another 3</w:t>
      </w:r>
      <w:r>
        <w:rPr>
          <w:rFonts w:hint="eastAsia" w:ascii="Times New Roman" w:hAnsi="Times New Roman" w:eastAsia="等线 Light"/>
          <w:color w:val="000000" w:themeColor="text1"/>
          <w:sz w:val="24"/>
          <w14:textFill>
            <w14:solidFill>
              <w14:schemeClr w14:val="tx1"/>
            </w14:solidFill>
          </w14:textFill>
        </w:rPr>
        <w:t>x</w:t>
      </w:r>
      <w:r>
        <w:rPr>
          <w:rFonts w:ascii="Times New Roman" w:hAnsi="Times New Roman" w:eastAsia="等线 Light"/>
          <w:color w:val="000000" w:themeColor="text1"/>
          <w:sz w:val="24"/>
          <w14:textFill>
            <w14:solidFill>
              <w14:schemeClr w14:val="tx1"/>
            </w14:solidFill>
          </w14:textFill>
        </w:rPr>
        <w:t xml:space="preserve">3 </w:t>
      </w:r>
      <w:r>
        <w:rPr>
          <w:rFonts w:hint="eastAsia" w:ascii="Times New Roman" w:hAnsi="Times New Roman" w:eastAsia="等线 Light"/>
          <w:color w:val="000000" w:themeColor="text1"/>
          <w:sz w:val="24"/>
          <w14:textFill>
            <w14:solidFill>
              <w14:schemeClr w14:val="tx1"/>
            </w14:solidFill>
          </w14:textFill>
        </w:rPr>
        <w:t xml:space="preserve">Conv. </w:t>
      </w:r>
      <w:r>
        <w:rPr>
          <w:rFonts w:ascii="Times New Roman" w:hAnsi="Times New Roman" w:eastAsia="等线 Light"/>
          <w:color w:val="000000" w:themeColor="text1"/>
          <w:sz w:val="24"/>
          <w14:textFill>
            <w14:solidFill>
              <w14:schemeClr w14:val="tx1"/>
            </w14:solidFill>
          </w14:textFill>
        </w:rPr>
        <w:t xml:space="preserve">Finally, the </w:t>
      </w:r>
      <w:r>
        <w:rPr>
          <w:rFonts w:hint="eastAsia" w:ascii="Times New Roman" w:hAnsi="Times New Roman" w:eastAsia="等线 Light"/>
          <w:color w:val="000000" w:themeColor="text1"/>
          <w:sz w:val="24"/>
          <w14:textFill>
            <w14:solidFill>
              <w14:schemeClr w14:val="tx1"/>
            </w14:solidFill>
          </w14:textFill>
        </w:rPr>
        <w:t>coarse</w:t>
      </w:r>
      <w:r>
        <w:rPr>
          <w:rFonts w:ascii="Times New Roman" w:hAnsi="Times New Roman" w:eastAsia="等线 Light"/>
          <w:color w:val="000000" w:themeColor="text1"/>
          <w:sz w:val="24"/>
          <w14:textFill>
            <w14:solidFill>
              <w14:schemeClr w14:val="tx1"/>
            </w14:solidFill>
          </w14:textFill>
        </w:rPr>
        <w:t xml:space="preserve"> image reconstructed by the </w:t>
      </w:r>
      <w:r>
        <w:rPr>
          <w:rFonts w:hint="eastAsia" w:ascii="Times New Roman" w:hAnsi="Times New Roman" w:eastAsia="等线 Light"/>
          <w:color w:val="000000" w:themeColor="text1"/>
          <w:sz w:val="24"/>
          <w14:textFill>
            <w14:solidFill>
              <w14:schemeClr w14:val="tx1"/>
            </w14:solidFill>
          </w14:textFill>
        </w:rPr>
        <w:t>o</w:t>
      </w:r>
      <w:r>
        <w:rPr>
          <w:rFonts w:ascii="Times New Roman" w:hAnsi="Times New Roman" w:eastAsia="等线 Light"/>
          <w:color w:val="000000" w:themeColor="text1"/>
          <w:sz w:val="24"/>
          <w14:textFill>
            <w14:solidFill>
              <w14:schemeClr w14:val="tx1"/>
            </w14:solidFill>
          </w14:textFill>
        </w:rPr>
        <w:t xml:space="preserve">riginal LR image branch and the high-frequency image reconstructed by the </w:t>
      </w:r>
      <w:r>
        <w:rPr>
          <w:rFonts w:hint="eastAsia" w:ascii="Times New Roman" w:hAnsi="Times New Roman" w:eastAsia="等线 Light"/>
          <w:color w:val="000000" w:themeColor="text1"/>
          <w:sz w:val="24"/>
          <w14:textFill>
            <w14:solidFill>
              <w14:schemeClr w14:val="tx1"/>
            </w14:solidFill>
          </w14:textFill>
        </w:rPr>
        <w:t>t</w:t>
      </w:r>
      <w:r>
        <w:rPr>
          <w:rFonts w:ascii="Times New Roman" w:hAnsi="Times New Roman" w:eastAsia="等线 Light"/>
          <w:color w:val="000000" w:themeColor="text1"/>
          <w:sz w:val="24"/>
          <w14:textFill>
            <w14:solidFill>
              <w14:schemeClr w14:val="tx1"/>
            </w14:solidFill>
          </w14:textFill>
        </w:rPr>
        <w:t>exture</w:t>
      </w:r>
      <w:r>
        <w:rPr>
          <w:rFonts w:hint="eastAsia" w:ascii="Times New Roman" w:hAnsi="Times New Roman" w:eastAsia="等线 Light"/>
          <w:color w:val="000000" w:themeColor="text1"/>
          <w:sz w:val="24"/>
          <w14:textFill>
            <w14:solidFill>
              <w14:schemeClr w14:val="tx1"/>
            </w14:solidFill>
          </w14:textFill>
        </w:rPr>
        <w:t xml:space="preserve">s </w:t>
      </w:r>
      <w:r>
        <w:rPr>
          <w:rFonts w:ascii="Times New Roman" w:hAnsi="Times New Roman" w:eastAsia="等线 Light"/>
          <w:color w:val="000000" w:themeColor="text1"/>
          <w:sz w:val="24"/>
          <w14:textFill>
            <w14:solidFill>
              <w14:schemeClr w14:val="tx1"/>
            </w14:solidFill>
          </w14:textFill>
        </w:rPr>
        <w:t>&amp;</w:t>
      </w:r>
      <w:r>
        <w:rPr>
          <w:rFonts w:hint="eastAsia" w:ascii="Times New Roman" w:hAnsi="Times New Roman" w:eastAsia="等线 Light"/>
          <w:color w:val="000000" w:themeColor="text1"/>
          <w:sz w:val="24"/>
          <w14:textFill>
            <w14:solidFill>
              <w14:schemeClr w14:val="tx1"/>
            </w14:solidFill>
          </w14:textFill>
        </w:rPr>
        <w:t xml:space="preserve"> d</w:t>
      </w:r>
      <w:r>
        <w:rPr>
          <w:rFonts w:ascii="Times New Roman" w:hAnsi="Times New Roman" w:eastAsia="等线 Light"/>
          <w:color w:val="000000" w:themeColor="text1"/>
          <w:sz w:val="24"/>
          <w14:textFill>
            <w14:solidFill>
              <w14:schemeClr w14:val="tx1"/>
            </w14:solidFill>
          </w14:textFill>
        </w:rPr>
        <w:t>etail</w:t>
      </w:r>
      <w:r>
        <w:rPr>
          <w:rFonts w:hint="eastAsia" w:ascii="Times New Roman" w:hAnsi="Times New Roman" w:eastAsia="等线 Light"/>
          <w:color w:val="000000" w:themeColor="text1"/>
          <w:sz w:val="24"/>
          <w14:textFill>
            <w14:solidFill>
              <w14:schemeClr w14:val="tx1"/>
            </w14:solidFill>
          </w14:textFill>
        </w:rPr>
        <w:t>s</w:t>
      </w:r>
      <w:r>
        <w:rPr>
          <w:rFonts w:ascii="Times New Roman" w:hAnsi="Times New Roman" w:eastAsia="等线 Light"/>
          <w:color w:val="000000" w:themeColor="text1"/>
          <w:sz w:val="24"/>
          <w14:textFill>
            <w14:solidFill>
              <w14:schemeClr w14:val="tx1"/>
            </w14:solidFill>
          </w14:textFill>
        </w:rPr>
        <w:t xml:space="preserve"> branch </w:t>
      </w:r>
      <w:r>
        <w:rPr>
          <w:rFonts w:hint="eastAsia" w:ascii="Times New Roman" w:hAnsi="Times New Roman" w:eastAsia="等线 Light"/>
          <w:color w:val="000000" w:themeColor="text1"/>
          <w:sz w:val="24"/>
          <w14:textFill>
            <w14:solidFill>
              <w14:schemeClr w14:val="tx1"/>
            </w14:solidFill>
          </w14:textFill>
        </w:rPr>
        <w:t xml:space="preserve">were </w:t>
      </w:r>
      <w:r>
        <w:rPr>
          <w:rFonts w:ascii="Times New Roman" w:hAnsi="Times New Roman" w:eastAsia="等线 Light"/>
          <w:color w:val="000000" w:themeColor="text1"/>
          <w:sz w:val="24"/>
          <w14:textFill>
            <w14:solidFill>
              <w14:schemeClr w14:val="tx1"/>
            </w14:solidFill>
          </w14:textFill>
        </w:rPr>
        <w:t xml:space="preserve">concatenated by channel and </w:t>
      </w:r>
      <w:r>
        <w:rPr>
          <w:rFonts w:hint="eastAsia" w:ascii="Times New Roman" w:hAnsi="Times New Roman" w:eastAsia="等线 Light"/>
          <w:color w:val="000000" w:themeColor="text1"/>
          <w:sz w:val="24"/>
          <w14:textFill>
            <w14:solidFill>
              <w14:schemeClr w14:val="tx1"/>
            </w14:solidFill>
          </w14:textFill>
        </w:rPr>
        <w:t xml:space="preserve">fused </w:t>
      </w:r>
      <w:r>
        <w:rPr>
          <w:rFonts w:ascii="Times New Roman" w:hAnsi="Times New Roman" w:eastAsia="等线 Light"/>
          <w:color w:val="000000" w:themeColor="text1"/>
          <w:sz w:val="24"/>
          <w14:textFill>
            <w14:solidFill>
              <w14:schemeClr w14:val="tx1"/>
            </w14:solidFill>
          </w14:textFill>
        </w:rPr>
        <w:t xml:space="preserve">together. </w:t>
      </w:r>
      <w:r>
        <w:rPr>
          <w:rFonts w:hint="eastAsia" w:ascii="Times New Roman" w:hAnsi="Times New Roman" w:eastAsia="等线 Light"/>
          <w:color w:val="000000" w:themeColor="text1"/>
          <w:sz w:val="24"/>
          <w14:textFill>
            <w14:solidFill>
              <w14:schemeClr w14:val="tx1"/>
            </w14:solidFill>
          </w14:textFill>
        </w:rPr>
        <w:t>The fusion module has a similar structure to the FFM, with one key difference: it adds a 2-DConv between two convolutional layers. This modification enables the fusion module to capture a larger receptive field and integrate a wider range of contextual information within both branches. As a result, the reconstructed images have richer details and more accurate structures.</w:t>
      </w:r>
    </w:p>
    <w:p w14:paraId="2E677E2A">
      <w:pPr>
        <w:snapToGrid w:val="0"/>
        <w:jc w:val="center"/>
        <w:rPr>
          <w:rFonts w:ascii="Times New Roman" w:hAnsi="Times New Roman" w:eastAsia="宋体"/>
          <w:color w:val="000000" w:themeColor="text1"/>
          <w:sz w:val="18"/>
          <w:szCs w:val="18"/>
          <w14:textFill>
            <w14:solidFill>
              <w14:schemeClr w14:val="tx1"/>
            </w14:solidFill>
          </w14:textFill>
        </w:rPr>
      </w:pPr>
      <w:r>
        <w:rPr>
          <w:rFonts w:ascii="Times New Roman" w:hAnsi="Times New Roman" w:eastAsia="宋体"/>
          <w:color w:val="000000" w:themeColor="text1"/>
          <w:sz w:val="18"/>
          <w:szCs w:val="18"/>
          <w14:textFill>
            <w14:solidFill>
              <w14:schemeClr w14:val="tx1"/>
            </w14:solidFill>
          </w14:textFill>
        </w:rPr>
        <w:drawing>
          <wp:inline distT="0" distB="0" distL="114300" distR="114300">
            <wp:extent cx="5262880" cy="3514090"/>
            <wp:effectExtent l="0" t="0" r="10160" b="6350"/>
            <wp:docPr id="31" name="图片 31" descr="model.draw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model.drawio"/>
                    <pic:cNvPicPr>
                      <a:picLocks noChangeAspect="1"/>
                    </pic:cNvPicPr>
                  </pic:nvPicPr>
                  <pic:blipFill>
                    <a:blip r:embed="rId11"/>
                    <a:stretch>
                      <a:fillRect/>
                    </a:stretch>
                  </pic:blipFill>
                  <pic:spPr>
                    <a:xfrm>
                      <a:off x="0" y="0"/>
                      <a:ext cx="5262880" cy="3514090"/>
                    </a:xfrm>
                    <a:prstGeom prst="rect">
                      <a:avLst/>
                    </a:prstGeom>
                  </pic:spPr>
                </pic:pic>
              </a:graphicData>
            </a:graphic>
          </wp:inline>
        </w:drawing>
      </w:r>
    </w:p>
    <w:p w14:paraId="2E677E2B">
      <w:pPr>
        <w:snapToGrid w:val="0"/>
        <w:jc w:val="left"/>
        <w:rPr>
          <w:rFonts w:ascii="Times New Roman" w:hAnsi="Times New Roman" w:eastAsia="等线 Light"/>
          <w:color w:val="000000" w:themeColor="text1"/>
          <w:sz w:val="20"/>
          <w:szCs w:val="20"/>
          <w14:textFill>
            <w14:solidFill>
              <w14:schemeClr w14:val="tx1"/>
            </w14:solidFill>
          </w14:textFill>
        </w:rPr>
      </w:pPr>
      <w:r>
        <w:rPr>
          <w:rFonts w:ascii="Times New Roman" w:hAnsi="Times New Roman" w:eastAsia="宋体"/>
          <w:b/>
          <w:bCs/>
          <w:color w:val="000000" w:themeColor="text1"/>
          <w:sz w:val="20"/>
          <w:szCs w:val="20"/>
          <w14:textFill>
            <w14:solidFill>
              <w14:schemeClr w14:val="tx1"/>
            </w14:solidFill>
          </w14:textFill>
        </w:rPr>
        <w:t>Fig</w:t>
      </w:r>
      <w:r>
        <w:rPr>
          <w:rFonts w:hint="eastAsia" w:ascii="Times New Roman" w:hAnsi="Times New Roman" w:eastAsia="宋体"/>
          <w:b/>
          <w:bCs/>
          <w:color w:val="000000" w:themeColor="text1"/>
          <w:sz w:val="20"/>
          <w:szCs w:val="20"/>
          <w14:textFill>
            <w14:solidFill>
              <w14:schemeClr w14:val="tx1"/>
            </w14:solidFill>
          </w14:textFill>
        </w:rPr>
        <w:t>.</w:t>
      </w:r>
      <w:r>
        <w:rPr>
          <w:rFonts w:ascii="Times New Roman" w:hAnsi="Times New Roman" w:eastAsia="宋体"/>
          <w:b/>
          <w:bCs/>
          <w:color w:val="000000" w:themeColor="text1"/>
          <w:sz w:val="20"/>
          <w:szCs w:val="20"/>
          <w14:textFill>
            <w14:solidFill>
              <w14:schemeClr w14:val="tx1"/>
            </w14:solidFill>
          </w14:textFill>
        </w:rPr>
        <w:t xml:space="preserve"> </w:t>
      </w:r>
      <w:r>
        <w:rPr>
          <w:rFonts w:hint="eastAsia" w:ascii="Times New Roman" w:hAnsi="Times New Roman" w:eastAsia="宋体"/>
          <w:b/>
          <w:bCs/>
          <w:color w:val="000000" w:themeColor="text1"/>
          <w:sz w:val="20"/>
          <w:szCs w:val="20"/>
          <w14:textFill>
            <w14:solidFill>
              <w14:schemeClr w14:val="tx1"/>
            </w14:solidFill>
          </w14:textFill>
        </w:rPr>
        <w:t>3</w:t>
      </w:r>
      <w:r>
        <w:rPr>
          <w:rFonts w:ascii="Times New Roman" w:hAnsi="Times New Roman" w:eastAsia="宋体"/>
          <w:color w:val="000000" w:themeColor="text1"/>
          <w:sz w:val="20"/>
          <w:szCs w:val="20"/>
          <w14:textFill>
            <w14:solidFill>
              <w14:schemeClr w14:val="tx1"/>
            </w14:solidFill>
          </w14:textFill>
        </w:rPr>
        <w:t xml:space="preserve"> </w:t>
      </w:r>
      <w:r>
        <w:rPr>
          <w:rFonts w:hint="eastAsia" w:ascii="Times New Roman" w:hAnsi="Times New Roman" w:eastAsia="宋体"/>
          <w:color w:val="000000" w:themeColor="text1"/>
          <w:sz w:val="20"/>
          <w:szCs w:val="20"/>
          <w14:textFill>
            <w14:solidFill>
              <w14:schemeClr w14:val="tx1"/>
            </w14:solidFill>
          </w14:textFill>
        </w:rPr>
        <w:t>Framework of the proposed HASPN.</w:t>
      </w:r>
    </w:p>
    <w:p w14:paraId="2E677E2C">
      <w:pPr>
        <w:keepNext/>
        <w:widowControl/>
        <w:tabs>
          <w:tab w:val="left" w:pos="432"/>
          <w:tab w:val="left" w:pos="576"/>
          <w:tab w:val="left" w:pos="720"/>
        </w:tabs>
        <w:snapToGrid w:val="0"/>
        <w:spacing w:before="240" w:after="120" w:line="480" w:lineRule="auto"/>
        <w:jc w:val="left"/>
        <w:outlineLvl w:val="1"/>
        <w:rPr>
          <w:rFonts w:ascii="Times New Roman" w:hAnsi="Times New Roman" w:eastAsia="宋体"/>
          <w:i/>
          <w:kern w:val="0"/>
          <w:sz w:val="24"/>
        </w:rPr>
      </w:pPr>
      <w:r>
        <w:rPr>
          <w:rFonts w:hint="eastAsia" w:ascii="Times New Roman" w:hAnsi="Times New Roman" w:eastAsia="宋体"/>
          <w:i/>
          <w:kern w:val="0"/>
          <w:sz w:val="24"/>
        </w:rPr>
        <w:t xml:space="preserve">2.5 </w:t>
      </w:r>
      <w:r>
        <w:rPr>
          <w:rFonts w:ascii="Times New Roman" w:hAnsi="Times New Roman" w:eastAsia="宋体"/>
          <w:i/>
          <w:kern w:val="0"/>
          <w:sz w:val="24"/>
        </w:rPr>
        <w:t xml:space="preserve">Evaluation </w:t>
      </w:r>
      <w:r>
        <w:rPr>
          <w:rFonts w:hint="eastAsia" w:ascii="Times New Roman" w:hAnsi="Times New Roman" w:eastAsia="宋体"/>
          <w:i/>
          <w:kern w:val="0"/>
          <w:sz w:val="24"/>
        </w:rPr>
        <w:t>M</w:t>
      </w:r>
      <w:r>
        <w:rPr>
          <w:rFonts w:ascii="Times New Roman" w:hAnsi="Times New Roman" w:eastAsia="宋体"/>
          <w:i/>
          <w:kern w:val="0"/>
          <w:sz w:val="24"/>
        </w:rPr>
        <w:t>etrics</w:t>
      </w:r>
    </w:p>
    <w:p w14:paraId="2E677E2D">
      <w:pPr>
        <w:snapToGrid w:val="0"/>
        <w:spacing w:line="480" w:lineRule="auto"/>
        <w:rPr>
          <w:rFonts w:ascii="Times New Roman" w:hAnsi="Times New Roman" w:eastAsia="等线 Light"/>
          <w:color w:val="000000" w:themeColor="text1"/>
          <w:sz w:val="24"/>
          <w14:textFill>
            <w14:solidFill>
              <w14:schemeClr w14:val="tx1"/>
            </w14:solidFill>
          </w14:textFill>
        </w:rPr>
      </w:pPr>
      <w:r>
        <w:rPr>
          <w:rFonts w:hint="eastAsia" w:ascii="Times New Roman" w:hAnsi="Times New Roman" w:eastAsia="等线 Light"/>
          <w:color w:val="000000" w:themeColor="text1"/>
          <w:sz w:val="24"/>
          <w14:textFill>
            <w14:solidFill>
              <w14:schemeClr w14:val="tx1"/>
            </w14:solidFill>
          </w14:textFill>
        </w:rPr>
        <w:t>To evaluate the performance of the proposed method, two image quality metrics are introduced: p</w:t>
      </w:r>
      <w:r>
        <w:rPr>
          <w:rFonts w:ascii="Times New Roman" w:hAnsi="Times New Roman" w:eastAsia="等线 Light"/>
          <w:color w:val="000000" w:themeColor="text1"/>
          <w:sz w:val="24"/>
          <w14:textFill>
            <w14:solidFill>
              <w14:schemeClr w14:val="tx1"/>
            </w14:solidFill>
          </w14:textFill>
        </w:rPr>
        <w:t xml:space="preserve">eak </w:t>
      </w:r>
      <w:r>
        <w:rPr>
          <w:rFonts w:hint="eastAsia" w:ascii="Times New Roman" w:hAnsi="Times New Roman" w:eastAsia="等线 Light"/>
          <w:color w:val="000000" w:themeColor="text1"/>
          <w:sz w:val="24"/>
          <w14:textFill>
            <w14:solidFill>
              <w14:schemeClr w14:val="tx1"/>
            </w14:solidFill>
          </w14:textFill>
        </w:rPr>
        <w:t>s</w:t>
      </w:r>
      <w:r>
        <w:rPr>
          <w:rFonts w:ascii="Times New Roman" w:hAnsi="Times New Roman" w:eastAsia="等线 Light"/>
          <w:color w:val="000000" w:themeColor="text1"/>
          <w:sz w:val="24"/>
          <w14:textFill>
            <w14:solidFill>
              <w14:schemeClr w14:val="tx1"/>
            </w14:solidFill>
          </w14:textFill>
        </w:rPr>
        <w:t>ignal</w:t>
      </w:r>
      <w:r>
        <w:rPr>
          <w:rFonts w:hint="eastAsia" w:ascii="Times New Roman" w:hAnsi="Times New Roman" w:eastAsia="等线 Light"/>
          <w:color w:val="000000" w:themeColor="text1"/>
          <w:sz w:val="24"/>
          <w14:textFill>
            <w14:solidFill>
              <w14:schemeClr w14:val="tx1"/>
            </w14:solidFill>
          </w14:textFill>
        </w:rPr>
        <w:t>-</w:t>
      </w:r>
      <w:r>
        <w:rPr>
          <w:rFonts w:ascii="Times New Roman" w:hAnsi="Times New Roman" w:eastAsia="等线 Light"/>
          <w:color w:val="000000" w:themeColor="text1"/>
          <w:sz w:val="24"/>
          <w14:textFill>
            <w14:solidFill>
              <w14:schemeClr w14:val="tx1"/>
            </w14:solidFill>
          </w14:textFill>
        </w:rPr>
        <w:t>to</w:t>
      </w:r>
      <w:r>
        <w:rPr>
          <w:rFonts w:hint="eastAsia" w:ascii="Times New Roman" w:hAnsi="Times New Roman" w:eastAsia="等线 Light"/>
          <w:color w:val="000000" w:themeColor="text1"/>
          <w:sz w:val="24"/>
          <w14:textFill>
            <w14:solidFill>
              <w14:schemeClr w14:val="tx1"/>
            </w14:solidFill>
          </w14:textFill>
        </w:rPr>
        <w:t>-n</w:t>
      </w:r>
      <w:r>
        <w:rPr>
          <w:rFonts w:ascii="Times New Roman" w:hAnsi="Times New Roman" w:eastAsia="等线 Light"/>
          <w:color w:val="000000" w:themeColor="text1"/>
          <w:sz w:val="24"/>
          <w14:textFill>
            <w14:solidFill>
              <w14:schemeClr w14:val="tx1"/>
            </w14:solidFill>
          </w14:textFill>
        </w:rPr>
        <w:t xml:space="preserve">oise </w:t>
      </w:r>
      <w:r>
        <w:rPr>
          <w:rFonts w:hint="eastAsia" w:ascii="Times New Roman" w:hAnsi="Times New Roman" w:eastAsia="等线 Light"/>
          <w:color w:val="000000" w:themeColor="text1"/>
          <w:sz w:val="24"/>
          <w14:textFill>
            <w14:solidFill>
              <w14:schemeClr w14:val="tx1"/>
            </w14:solidFill>
          </w14:textFill>
        </w:rPr>
        <w:t>r</w:t>
      </w:r>
      <w:r>
        <w:rPr>
          <w:rFonts w:ascii="Times New Roman" w:hAnsi="Times New Roman" w:eastAsia="等线 Light"/>
          <w:color w:val="000000" w:themeColor="text1"/>
          <w:sz w:val="24"/>
          <w14:textFill>
            <w14:solidFill>
              <w14:schemeClr w14:val="tx1"/>
            </w14:solidFill>
          </w14:textFill>
        </w:rPr>
        <w:t>atio (PSNR)</w:t>
      </w:r>
      <w:r>
        <w:rPr>
          <w:rFonts w:hint="eastAsia" w:ascii="Times New Roman" w:hAnsi="Times New Roman" w:eastAsia="等线 Light"/>
          <w:color w:val="000000" w:themeColor="text1"/>
          <w:sz w:val="24"/>
          <w14:textFill>
            <w14:solidFill>
              <w14:schemeClr w14:val="tx1"/>
            </w14:solidFill>
          </w14:textFill>
        </w:rPr>
        <w:t xml:space="preserve"> </w:t>
      </w:r>
      <w:r>
        <w:rPr>
          <w:rFonts w:ascii="Times New Roman" w:hAnsi="Times New Roman" w:eastAsia="等线 Light"/>
          <w:color w:val="000000" w:themeColor="text1"/>
          <w:sz w:val="24"/>
          <w14:textFill>
            <w14:solidFill>
              <w14:schemeClr w14:val="tx1"/>
            </w14:solidFill>
          </w14:textFill>
        </w:rPr>
        <w:fldChar w:fldCharType="begin"/>
      </w:r>
      <w:r>
        <w:rPr>
          <w:rFonts w:hint="eastAsia" w:ascii="Times New Roman" w:hAnsi="Times New Roman" w:eastAsia="等线 Light"/>
          <w:color w:val="000000" w:themeColor="text1"/>
          <w:sz w:val="24"/>
          <w:lang w:eastAsia="zh-CN"/>
          <w14:textFill>
            <w14:solidFill>
              <w14:schemeClr w14:val="tx1"/>
            </w14:solidFill>
          </w14:textFill>
        </w:rPr>
        <w:instrText xml:space="preserve"> ADDIN EN.CITE &lt;EndNote&gt;&lt;Cite&gt;&lt;Author&gt;Wang&lt;/Author&gt;&lt;Year&gt;2020&lt;/Year&gt;&lt;RecNum&gt;20&lt;/RecNum&gt;&lt;DisplayText&gt;[30]&lt;/DisplayText&gt;&lt;record&gt;&lt;rec-number&gt;20&lt;/rec-number&gt;&lt;foreign-keys&gt;&lt;key app="EN" db-id="2eaftdzr0z2epre2w0rvewzmfaf5asvfaxz0" timestamp="1717207916"&gt;20&lt;/key&gt;&lt;/foreign-keys&gt;&lt;ref-type name="Journal Article"&gt;17&lt;/ref-type&gt;&lt;contributors&gt;&lt;authors&gt;&lt;author&gt;Wang, Zhihao&lt;/author&gt;&lt;author&gt;Chen, Jian&lt;/author&gt;&lt;author&gt;Hoi, Steven CH&lt;/author&gt;&lt;/authors&gt;&lt;/contributors&gt;&lt;titles&gt;&lt;title&gt;Deep learning for image super-resolution: A survey&lt;/title&gt;&lt;secondary-title&gt;IEEE transactions on pattern analysis and machine intelligence&lt;/secondary-title&gt;&lt;/titles&gt;&lt;periodical&gt;&lt;full-title&gt;IEEE transactions on pattern analysis and machine intelligence&lt;/full-title&gt;&lt;/periodical&gt;&lt;pages&gt;3365-3387&lt;/pages&gt;&lt;volume&gt;43&lt;/volume&gt;&lt;number&gt;10&lt;/number&gt;&lt;dates&gt;&lt;year&gt;2020&lt;/year&gt;&lt;/dates&gt;&lt;isbn&gt;0162-8828&lt;/isbn&gt;&lt;urls&gt;&lt;/urls&gt;&lt;/record&gt;&lt;/Cite&gt;&lt;/EndNote&gt;</w:instrText>
      </w:r>
      <w:r>
        <w:rPr>
          <w:rFonts w:ascii="Times New Roman" w:hAnsi="Times New Roman" w:eastAsia="等线 Light"/>
          <w:color w:val="000000" w:themeColor="text1"/>
          <w:sz w:val="24"/>
          <w14:textFill>
            <w14:solidFill>
              <w14:schemeClr w14:val="tx1"/>
            </w14:solidFill>
          </w14:textFill>
        </w:rPr>
        <w:fldChar w:fldCharType="separate"/>
      </w:r>
      <w:r>
        <w:rPr>
          <w:rFonts w:hint="eastAsia" w:ascii="Times New Roman" w:hAnsi="Times New Roman" w:eastAsia="等线 Light" w:cs="Times New Roman"/>
          <w:color w:val="000000" w:themeColor="text1"/>
          <w:kern w:val="2"/>
          <w:sz w:val="24"/>
          <w:szCs w:val="24"/>
          <w:lang w:val="en-US" w:eastAsia="zh-CN" w:bidi="ar-SA"/>
          <w14:textFill>
            <w14:solidFill>
              <w14:schemeClr w14:val="tx1"/>
            </w14:solidFill>
          </w14:textFill>
        </w:rPr>
        <w:t>[30]</w:t>
      </w:r>
      <w:r>
        <w:rPr>
          <w:rFonts w:ascii="Times New Roman" w:hAnsi="Times New Roman" w:eastAsia="等线 Light"/>
          <w:color w:val="000000" w:themeColor="text1"/>
          <w:sz w:val="24"/>
          <w14:textFill>
            <w14:solidFill>
              <w14:schemeClr w14:val="tx1"/>
            </w14:solidFill>
          </w14:textFill>
        </w:rPr>
        <w:fldChar w:fldCharType="end"/>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s</w:t>
      </w:r>
      <w:r>
        <w:rPr>
          <w:rFonts w:ascii="Times New Roman" w:hAnsi="Times New Roman" w:eastAsia="等线 Light"/>
          <w:color w:val="000000" w:themeColor="text1"/>
          <w:sz w:val="24"/>
          <w14:textFill>
            <w14:solidFill>
              <w14:schemeClr w14:val="tx1"/>
            </w14:solidFill>
          </w14:textFill>
        </w:rPr>
        <w:t xml:space="preserve">tructural </w:t>
      </w:r>
      <w:r>
        <w:rPr>
          <w:rFonts w:hint="eastAsia" w:ascii="Times New Roman" w:hAnsi="Times New Roman" w:eastAsia="等线 Light"/>
          <w:color w:val="000000" w:themeColor="text1"/>
          <w:sz w:val="24"/>
          <w14:textFill>
            <w14:solidFill>
              <w14:schemeClr w14:val="tx1"/>
            </w14:solidFill>
          </w14:textFill>
        </w:rPr>
        <w:t>s</w:t>
      </w:r>
      <w:r>
        <w:rPr>
          <w:rFonts w:ascii="Times New Roman" w:hAnsi="Times New Roman" w:eastAsia="等线 Light"/>
          <w:color w:val="000000" w:themeColor="text1"/>
          <w:sz w:val="24"/>
          <w14:textFill>
            <w14:solidFill>
              <w14:schemeClr w14:val="tx1"/>
            </w14:solidFill>
          </w14:textFill>
        </w:rPr>
        <w:t xml:space="preserve">imilarity </w:t>
      </w:r>
      <w:r>
        <w:rPr>
          <w:rFonts w:hint="eastAsia" w:ascii="Times New Roman" w:hAnsi="Times New Roman" w:eastAsia="等线 Light"/>
          <w:color w:val="000000" w:themeColor="text1"/>
          <w:sz w:val="24"/>
          <w14:textFill>
            <w14:solidFill>
              <w14:schemeClr w14:val="tx1"/>
            </w14:solidFill>
          </w14:textFill>
        </w:rPr>
        <w:t>i</w:t>
      </w:r>
      <w:r>
        <w:rPr>
          <w:rFonts w:ascii="Times New Roman" w:hAnsi="Times New Roman" w:eastAsia="等线 Light"/>
          <w:color w:val="000000" w:themeColor="text1"/>
          <w:sz w:val="24"/>
          <w14:textFill>
            <w14:solidFill>
              <w14:schemeClr w14:val="tx1"/>
            </w14:solidFill>
          </w14:textFill>
        </w:rPr>
        <w:t>ndex</w:t>
      </w:r>
      <w:r>
        <w:rPr>
          <w:rFonts w:hint="eastAsia" w:ascii="Times New Roman" w:hAnsi="Times New Roman" w:eastAsia="等线 Light"/>
          <w:color w:val="000000" w:themeColor="text1"/>
          <w:sz w:val="24"/>
          <w14:textFill>
            <w14:solidFill>
              <w14:schemeClr w14:val="tx1"/>
            </w14:solidFill>
          </w14:textFill>
        </w:rPr>
        <w:t xml:space="preserve"> metric</w:t>
      </w:r>
      <w:r>
        <w:rPr>
          <w:rFonts w:ascii="Times New Roman" w:hAnsi="Times New Roman" w:eastAsia="等线 Light"/>
          <w:color w:val="000000" w:themeColor="text1"/>
          <w:sz w:val="24"/>
          <w14:textFill>
            <w14:solidFill>
              <w14:schemeClr w14:val="tx1"/>
            </w14:solidFill>
          </w14:textFill>
        </w:rPr>
        <w:t xml:space="preserve"> (SSIM)</w:t>
      </w:r>
      <w:r>
        <w:rPr>
          <w:rFonts w:hint="eastAsia" w:ascii="Times New Roman" w:hAnsi="Times New Roman" w:eastAsia="等线 Light"/>
          <w:color w:val="000000" w:themeColor="text1"/>
          <w:sz w:val="24"/>
          <w14:textFill>
            <w14:solidFill>
              <w14:schemeClr w14:val="tx1"/>
            </w14:solidFill>
          </w14:textFill>
        </w:rPr>
        <w:t xml:space="preserve"> </w:t>
      </w:r>
      <w:r>
        <w:rPr>
          <w:rFonts w:ascii="Times New Roman" w:hAnsi="Times New Roman" w:eastAsia="等线 Light"/>
          <w:color w:val="000000" w:themeColor="text1"/>
          <w:sz w:val="24"/>
          <w14:textFill>
            <w14:solidFill>
              <w14:schemeClr w14:val="tx1"/>
            </w14:solidFill>
          </w14:textFill>
        </w:rPr>
        <w:fldChar w:fldCharType="begin"/>
      </w:r>
      <w:r>
        <w:rPr>
          <w:rFonts w:hint="eastAsia" w:ascii="Times New Roman" w:hAnsi="Times New Roman" w:eastAsia="等线 Light"/>
          <w:color w:val="000000" w:themeColor="text1"/>
          <w:sz w:val="24"/>
          <w:lang w:eastAsia="zh-CN"/>
          <w14:textFill>
            <w14:solidFill>
              <w14:schemeClr w14:val="tx1"/>
            </w14:solidFill>
          </w14:textFill>
        </w:rPr>
        <w:instrText xml:space="preserve"> ADDIN EN.CITE &lt;EndNote&gt;&lt;Cite&gt;&lt;Author&gt;Wang&lt;/Author&gt;&lt;Year&gt;2004&lt;/Year&gt;&lt;RecNum&gt;19&lt;/RecNum&gt;&lt;DisplayText&gt;[31]&lt;/DisplayText&gt;&lt;record&gt;&lt;rec-number&gt;19&lt;/rec-number&gt;&lt;foreign-keys&gt;&lt;key app="EN" db-id="2eaftdzr0z2epre2w0rvewzmfaf5asvfaxz0" timestamp="1717207848"&gt;19&lt;/key&gt;&lt;/foreign-keys&gt;&lt;ref-type name="Journal Article"&gt;17&lt;/ref-type&gt;&lt;contributors&gt;&lt;authors&gt;&lt;author&gt;Wang, Zhou&lt;/author&gt;&lt;author&gt;Bovik, Alan C&lt;/author&gt;&lt;author&gt;Sheikh, Hamid R&lt;/author&gt;&lt;author&gt;Simoncelli, Eero P&lt;/author&gt;&lt;/authors&gt;&lt;/contributors&gt;&lt;titles&gt;&lt;title&gt;Image quality assessment: from error visibility to structural similarity&lt;/title&gt;&lt;secondary-title&gt;IEEE transactions on image processing&lt;/secondary-title&gt;&lt;/titles&gt;&lt;periodical&gt;&lt;full-title&gt;IEEE transactions on image processing&lt;/full-title&gt;&lt;/periodical&gt;&lt;pages&gt;600-612&lt;/pages&gt;&lt;volume&gt;13&lt;/volume&gt;&lt;number&gt;4&lt;/number&gt;&lt;dates&gt;&lt;year&gt;2004&lt;/year&gt;&lt;/dates&gt;&lt;isbn&gt;1057-7149&lt;/isbn&gt;&lt;urls&gt;&lt;/urls&gt;&lt;/record&gt;&lt;/Cite&gt;&lt;/EndNote&gt;</w:instrText>
      </w:r>
      <w:r>
        <w:rPr>
          <w:rFonts w:ascii="Times New Roman" w:hAnsi="Times New Roman" w:eastAsia="等线 Light"/>
          <w:color w:val="000000" w:themeColor="text1"/>
          <w:sz w:val="24"/>
          <w14:textFill>
            <w14:solidFill>
              <w14:schemeClr w14:val="tx1"/>
            </w14:solidFill>
          </w14:textFill>
        </w:rPr>
        <w:fldChar w:fldCharType="separate"/>
      </w:r>
      <w:r>
        <w:rPr>
          <w:rFonts w:hint="eastAsia" w:ascii="Times New Roman" w:hAnsi="Times New Roman" w:eastAsia="等线 Light" w:cs="Times New Roman"/>
          <w:color w:val="000000" w:themeColor="text1"/>
          <w:kern w:val="2"/>
          <w:sz w:val="24"/>
          <w:szCs w:val="24"/>
          <w:lang w:val="en-US" w:eastAsia="zh-CN" w:bidi="ar-SA"/>
          <w14:textFill>
            <w14:solidFill>
              <w14:schemeClr w14:val="tx1"/>
            </w14:solidFill>
          </w14:textFill>
        </w:rPr>
        <w:t>[31]</w:t>
      </w:r>
      <w:r>
        <w:rPr>
          <w:rFonts w:ascii="Times New Roman" w:hAnsi="Times New Roman" w:eastAsia="等线 Light"/>
          <w:color w:val="000000" w:themeColor="text1"/>
          <w:sz w:val="24"/>
          <w14:textFill>
            <w14:solidFill>
              <w14:schemeClr w14:val="tx1"/>
            </w14:solidFill>
          </w14:textFill>
        </w:rPr>
        <w:fldChar w:fldCharType="end"/>
      </w:r>
      <w:r>
        <w:rPr>
          <w:rFonts w:ascii="Times New Roman" w:hAnsi="Times New Roman" w:eastAsia="等线 Light"/>
          <w:color w:val="000000" w:themeColor="text1"/>
          <w:sz w:val="24"/>
          <w14:textFill>
            <w14:solidFill>
              <w14:schemeClr w14:val="tx1"/>
            </w14:solidFill>
          </w14:textFill>
        </w:rPr>
        <w:t xml:space="preserve">. PSNR is a commonly used </w:t>
      </w:r>
      <w:r>
        <w:rPr>
          <w:rFonts w:hint="eastAsia" w:ascii="Times New Roman" w:hAnsi="Times New Roman" w:eastAsia="等线 Light"/>
          <w:color w:val="000000" w:themeColor="text1"/>
          <w:sz w:val="24"/>
          <w14:textFill>
            <w14:solidFill>
              <w14:schemeClr w14:val="tx1"/>
            </w14:solidFill>
          </w14:textFill>
        </w:rPr>
        <w:t>metric</w:t>
      </w:r>
      <w:r>
        <w:rPr>
          <w:rFonts w:ascii="Times New Roman" w:hAnsi="Times New Roman" w:eastAsia="等线 Light"/>
          <w:color w:val="000000" w:themeColor="text1"/>
          <w:sz w:val="24"/>
          <w14:textFill>
            <w14:solidFill>
              <w14:schemeClr w14:val="tx1"/>
            </w14:solidFill>
          </w14:textFill>
        </w:rPr>
        <w:t xml:space="preserve"> to measure the quality of image reconstruction. It evaluates the similarity between the reconstructed image and the original image at the pixel intensity level. </w:t>
      </w:r>
      <w:r>
        <w:rPr>
          <w:rFonts w:hint="eastAsia" w:ascii="Times New Roman" w:hAnsi="Times New Roman" w:eastAsia="等线 Light"/>
          <w:color w:val="000000" w:themeColor="text1"/>
          <w:sz w:val="24"/>
          <w14:textFill>
            <w14:solidFill>
              <w14:schemeClr w14:val="tx1"/>
            </w14:solidFill>
          </w14:textFill>
        </w:rPr>
        <w:t xml:space="preserve">It </w:t>
      </w:r>
      <w:r>
        <w:rPr>
          <w:rFonts w:ascii="Times New Roman" w:hAnsi="Times New Roman" w:eastAsia="等线 Light"/>
          <w:color w:val="000000" w:themeColor="text1"/>
          <w:sz w:val="24"/>
          <w14:textFill>
            <w14:solidFill>
              <w14:schemeClr w14:val="tx1"/>
            </w14:solidFill>
          </w14:textFill>
        </w:rPr>
        <w:t>is defined as follows:</w:t>
      </w:r>
    </w:p>
    <w:p w14:paraId="2E677E2E">
      <w:pPr>
        <w:pStyle w:val="43"/>
      </w:pPr>
      <w:r>
        <w:tab/>
      </w:r>
      <w:r>
        <w:rPr>
          <w:rFonts w:hint="eastAsia"/>
        </w:rPr>
        <w:object>
          <v:shape id="_x0000_i1027" o:spt="75" type="#_x0000_t75" style="height:34.2pt;width:146.9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tab/>
      </w:r>
      <w:r>
        <w:rPr>
          <w:rFonts w:hint="eastAsia"/>
        </w:rPr>
        <w:t>(3)</w:t>
      </w:r>
    </w:p>
    <w:p w14:paraId="2E677E2F">
      <w:pPr>
        <w:pStyle w:val="43"/>
      </w:pPr>
      <w:r>
        <w:tab/>
      </w:r>
      <w:r>
        <w:rPr>
          <w:rFonts w:hint="eastAsia"/>
          <w:position w:val="-24"/>
        </w:rPr>
        <w:object>
          <v:shape id="_x0000_i1028" o:spt="75" type="#_x0000_t75" style="height:32.9pt;width:141.0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tab/>
      </w:r>
      <w:r>
        <w:rPr>
          <w:rFonts w:hint="eastAsia"/>
        </w:rPr>
        <w:t>(4)</w:t>
      </w:r>
    </w:p>
    <w:p w14:paraId="2E677E30">
      <w:pPr>
        <w:snapToGrid w:val="0"/>
        <w:spacing w:line="480" w:lineRule="auto"/>
        <w:rPr>
          <w:rFonts w:ascii="Times New Roman" w:hAnsi="Times New Roman" w:eastAsia="等线 Light"/>
          <w:color w:val="000000" w:themeColor="text1"/>
          <w:sz w:val="24"/>
          <w14:textFill>
            <w14:solidFill>
              <w14:schemeClr w14:val="tx1"/>
            </w14:solidFill>
          </w14:textFill>
        </w:rPr>
      </w:pPr>
      <w:r>
        <w:rPr>
          <w:rFonts w:hint="eastAsia" w:ascii="Times New Roman" w:hAnsi="Times New Roman" w:eastAsia="等线 Light"/>
          <w:sz w:val="24"/>
        </w:rPr>
        <w:t xml:space="preserve">where i and N represent the index of the pixels and the total number of pixels in an image, respectively. </w:t>
      </w:r>
      <m:oMath>
        <m:sSub>
          <m:sSubPr>
            <m:ctrlPr>
              <w:rPr>
                <w:rFonts w:ascii="Cambria Math" w:hAnsi="Cambria Math" w:eastAsia="等线 Light"/>
                <w:sz w:val="24"/>
              </w:rPr>
            </m:ctrlPr>
          </m:sSubPr>
          <m:e>
            <m:r>
              <m:rPr/>
              <w:rPr>
                <w:rFonts w:ascii="Cambria Math" w:hAnsi="Cambria Math" w:eastAsia="等线 Light"/>
                <w:sz w:val="24"/>
              </w:rPr>
              <m:t>I</m:t>
            </m:r>
            <m:ctrlPr>
              <w:rPr>
                <w:rFonts w:ascii="Cambria Math" w:hAnsi="Cambria Math" w:eastAsia="等线 Light"/>
                <w:sz w:val="24"/>
              </w:rPr>
            </m:ctrlPr>
          </m:e>
          <m:sub>
            <m:r>
              <m:rPr/>
              <w:rPr>
                <w:rFonts w:ascii="Cambria Math" w:hAnsi="Cambria Math" w:eastAsia="等线 Light"/>
                <w:sz w:val="24"/>
              </w:rPr>
              <m:t>SR</m:t>
            </m:r>
            <m:ctrlPr>
              <w:rPr>
                <w:rFonts w:ascii="Cambria Math" w:hAnsi="Cambria Math" w:eastAsia="等线 Light"/>
                <w:sz w:val="24"/>
              </w:rPr>
            </m:ctrlPr>
          </m:sub>
        </m:sSub>
      </m:oMath>
      <w:r>
        <w:rPr>
          <w:rFonts w:hint="eastAsia" w:ascii="Times New Roman" w:hAnsi="Times New Roman" w:eastAsia="等线 Light"/>
          <w:sz w:val="24"/>
        </w:rPr>
        <w:t xml:space="preserve"> represents</w:t>
      </w:r>
      <w:r>
        <w:rPr>
          <w:rFonts w:ascii="Times New Roman" w:hAnsi="Times New Roman" w:eastAsia="等线 Light"/>
          <w:sz w:val="24"/>
        </w:rPr>
        <w:t xml:space="preserve"> </w:t>
      </w:r>
      <w:r>
        <w:rPr>
          <w:rFonts w:ascii="Times New Roman" w:hAnsi="Times New Roman" w:eastAsia="等线 Light"/>
          <w:color w:val="000000" w:themeColor="text1"/>
          <w:sz w:val="24"/>
          <w14:textFill>
            <w14:solidFill>
              <w14:schemeClr w14:val="tx1"/>
            </w14:solidFill>
          </w14:textFill>
        </w:rPr>
        <w:t>the image reconstructed by the network</w:t>
      </w:r>
      <w:r>
        <w:rPr>
          <w:rFonts w:hint="eastAsia" w:ascii="Times New Roman" w:hAnsi="Times New Roman" w:eastAsia="等线 Light"/>
          <w:color w:val="000000" w:themeColor="text1"/>
          <w:sz w:val="24"/>
          <w14:textFill>
            <w14:solidFill>
              <w14:schemeClr w14:val="tx1"/>
            </w14:solidFill>
          </w14:textFill>
        </w:rPr>
        <w:t xml:space="preserve">, and </w:t>
      </w:r>
      <m:oMath>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HR</m:t>
            </m:r>
            <m:ctrlPr>
              <w:rPr>
                <w:rFonts w:ascii="Cambria Math" w:hAnsi="Cambria Math" w:eastAsia="等线 Light"/>
                <w:color w:val="000000" w:themeColor="text1"/>
                <w:sz w:val="24"/>
                <w14:textFill>
                  <w14:solidFill>
                    <w14:schemeClr w14:val="tx1"/>
                  </w14:solidFill>
                </w14:textFill>
              </w:rPr>
            </m:ctrlPr>
          </m:sub>
        </m:sSub>
      </m:oMath>
      <w:r>
        <w:rPr>
          <w:rFonts w:hint="eastAsia" w:ascii="Times New Roman" w:hAnsi="Times New Roman" w:eastAsia="等线 Light"/>
          <w:color w:val="000000" w:themeColor="text1"/>
          <w:sz w:val="24"/>
          <w14:textFill>
            <w14:solidFill>
              <w14:schemeClr w14:val="tx1"/>
            </w14:solidFill>
          </w14:textFill>
        </w:rPr>
        <w:t xml:space="preserve"> is the ground truth image.</w:t>
      </w:r>
    </w:p>
    <w:p w14:paraId="2E677E31">
      <w:pPr>
        <w:snapToGrid w:val="0"/>
        <w:spacing w:line="480" w:lineRule="auto"/>
        <w:ind w:firstLine="420"/>
        <w:rPr>
          <w:rFonts w:ascii="Times New Roman" w:hAnsi="Times New Roman" w:eastAsia="等线 Light"/>
          <w:color w:val="000000" w:themeColor="text1"/>
          <w:sz w:val="24"/>
          <w14:textFill>
            <w14:solidFill>
              <w14:schemeClr w14:val="tx1"/>
            </w14:solidFill>
          </w14:textFill>
        </w:rPr>
      </w:pPr>
      <w:r>
        <w:rPr>
          <w:rFonts w:ascii="Times New Roman" w:hAnsi="Times New Roman" w:eastAsia="等线 Light"/>
          <w:color w:val="000000" w:themeColor="text1"/>
          <w:sz w:val="24"/>
          <w14:textFill>
            <w14:solidFill>
              <w14:schemeClr w14:val="tx1"/>
            </w14:solidFill>
          </w14:textFill>
        </w:rPr>
        <w:t>SSIM focus</w:t>
      </w:r>
      <w:r>
        <w:rPr>
          <w:rFonts w:hint="eastAsia" w:ascii="Times New Roman" w:hAnsi="Times New Roman" w:eastAsia="等线 Light"/>
          <w:color w:val="000000" w:themeColor="text1"/>
          <w:sz w:val="24"/>
          <w14:textFill>
            <w14:solidFill>
              <w14:schemeClr w14:val="tx1"/>
            </w14:solidFill>
          </w14:textFill>
        </w:rPr>
        <w:t>es</w:t>
      </w:r>
      <w:r>
        <w:rPr>
          <w:rFonts w:ascii="Times New Roman" w:hAnsi="Times New Roman" w:eastAsia="等线 Light"/>
          <w:color w:val="000000" w:themeColor="text1"/>
          <w:sz w:val="24"/>
          <w14:textFill>
            <w14:solidFill>
              <w14:schemeClr w14:val="tx1"/>
            </w14:solidFill>
          </w14:textFill>
        </w:rPr>
        <w:t xml:space="preserve"> on the </w:t>
      </w:r>
      <w:r>
        <w:rPr>
          <w:rFonts w:hint="eastAsia" w:ascii="Times New Roman" w:hAnsi="Times New Roman" w:eastAsia="等线 Light"/>
          <w:color w:val="000000" w:themeColor="text1"/>
          <w:sz w:val="24"/>
          <w14:textFill>
            <w14:solidFill>
              <w14:schemeClr w14:val="tx1"/>
            </w14:solidFill>
          </w14:textFill>
        </w:rPr>
        <w:t xml:space="preserve">perceptual </w:t>
      </w:r>
      <w:r>
        <w:rPr>
          <w:rFonts w:ascii="Times New Roman" w:hAnsi="Times New Roman" w:eastAsia="等线 Light"/>
          <w:color w:val="000000" w:themeColor="text1"/>
          <w:sz w:val="24"/>
          <w14:textFill>
            <w14:solidFill>
              <w14:schemeClr w14:val="tx1"/>
            </w14:solidFill>
          </w14:textFill>
        </w:rPr>
        <w:t>struc</w:t>
      </w:r>
      <w:r>
        <w:rPr>
          <w:rFonts w:hint="eastAsia" w:ascii="Times New Roman" w:hAnsi="Times New Roman" w:eastAsia="等线 Light"/>
          <w:color w:val="000000" w:themeColor="text1"/>
          <w:sz w:val="24"/>
          <w14:textFill>
            <w14:solidFill>
              <w14:schemeClr w14:val="tx1"/>
            </w14:solidFill>
          </w14:textFill>
        </w:rPr>
        <w:t>ture</w:t>
      </w:r>
      <w:r>
        <w:rPr>
          <w:rFonts w:ascii="Times New Roman" w:hAnsi="Times New Roman" w:eastAsia="等线 Light"/>
          <w:color w:val="000000" w:themeColor="text1"/>
          <w:sz w:val="24"/>
          <w14:textFill>
            <w14:solidFill>
              <w14:schemeClr w14:val="tx1"/>
            </w14:solidFill>
          </w14:textFill>
        </w:rPr>
        <w:t xml:space="preserve"> of the image and </w:t>
      </w:r>
      <w:r>
        <w:rPr>
          <w:rFonts w:hint="eastAsia" w:ascii="Times New Roman" w:hAnsi="Times New Roman" w:eastAsia="等线 Light"/>
          <w:color w:val="000000" w:themeColor="text1"/>
          <w:sz w:val="24"/>
          <w14:textFill>
            <w14:solidFill>
              <w14:schemeClr w14:val="tx1"/>
            </w14:solidFill>
          </w14:textFill>
        </w:rPr>
        <w:t>assesses</w:t>
      </w:r>
      <w:r>
        <w:rPr>
          <w:rFonts w:ascii="Times New Roman" w:hAnsi="Times New Roman" w:eastAsia="等线 Light"/>
          <w:color w:val="000000" w:themeColor="text1"/>
          <w:sz w:val="24"/>
          <w14:textFill>
            <w14:solidFill>
              <w14:schemeClr w14:val="tx1"/>
            </w14:solidFill>
          </w14:textFill>
        </w:rPr>
        <w:t xml:space="preserve"> the similarity of </w:t>
      </w:r>
      <w:r>
        <w:rPr>
          <w:rFonts w:hint="eastAsia" w:ascii="Times New Roman" w:hAnsi="Times New Roman" w:eastAsia="等线 Light"/>
          <w:color w:val="000000" w:themeColor="text1"/>
          <w:sz w:val="24"/>
          <w14:textFill>
            <w14:solidFill>
              <w14:schemeClr w14:val="tx1"/>
            </w14:solidFill>
          </w14:textFill>
        </w:rPr>
        <w:t>images</w:t>
      </w:r>
      <w:r>
        <w:rPr>
          <w:rFonts w:ascii="Times New Roman" w:hAnsi="Times New Roman" w:eastAsia="等线 Light"/>
          <w:color w:val="000000" w:themeColor="text1"/>
          <w:sz w:val="24"/>
          <w14:textFill>
            <w14:solidFill>
              <w14:schemeClr w14:val="tx1"/>
            </w14:solidFill>
          </w14:textFill>
        </w:rPr>
        <w:t xml:space="preserve"> in terms of </w:t>
      </w:r>
      <w:r>
        <w:rPr>
          <w:rFonts w:hint="eastAsia" w:ascii="Times New Roman" w:hAnsi="Times New Roman" w:eastAsia="等线 Light"/>
          <w:color w:val="000000" w:themeColor="text1"/>
          <w:sz w:val="24"/>
          <w14:textFill>
            <w14:solidFill>
              <w14:schemeClr w14:val="tx1"/>
            </w14:solidFill>
          </w14:textFill>
        </w:rPr>
        <w:t>luminance, contrast, and structure</w:t>
      </w:r>
      <w:r>
        <w:rPr>
          <w:rFonts w:ascii="Times New Roman" w:hAnsi="Times New Roman" w:eastAsia="等线 Light"/>
          <w:color w:val="000000" w:themeColor="text1"/>
          <w:sz w:val="24"/>
          <w14:textFill>
            <w14:solidFill>
              <w14:schemeClr w14:val="tx1"/>
            </w14:solidFill>
          </w14:textFill>
        </w:rPr>
        <w:t xml:space="preserve">. The definition of SSIM is </w:t>
      </w:r>
      <w:r>
        <w:rPr>
          <w:rFonts w:hint="eastAsia" w:ascii="Times New Roman" w:hAnsi="Times New Roman" w:eastAsia="等线 Light"/>
          <w:color w:val="000000" w:themeColor="text1"/>
          <w:sz w:val="24"/>
          <w14:textFill>
            <w14:solidFill>
              <w14:schemeClr w14:val="tx1"/>
            </w14:solidFill>
          </w14:textFill>
        </w:rPr>
        <w:t>given by</w:t>
      </w:r>
      <w:r>
        <w:rPr>
          <w:rFonts w:ascii="Times New Roman" w:hAnsi="Times New Roman" w:eastAsia="等线 Light"/>
          <w:color w:val="000000" w:themeColor="text1"/>
          <w:sz w:val="24"/>
          <w14:textFill>
            <w14:solidFill>
              <w14:schemeClr w14:val="tx1"/>
            </w14:solidFill>
          </w14:textFill>
        </w:rPr>
        <w:t>:</w:t>
      </w:r>
    </w:p>
    <w:p w14:paraId="2E677E32">
      <w:pPr>
        <w:pStyle w:val="43"/>
      </w:pPr>
      <w:r>
        <w:tab/>
      </w:r>
      <w:r>
        <w:rPr>
          <w:position w:val="-34"/>
        </w:rPr>
        <w:object>
          <v:shape id="_x0000_i1029" o:spt="75" type="#_x0000_t75" style="height:39.1pt;width:142.7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tab/>
      </w:r>
      <w:r>
        <w:rPr>
          <w:rFonts w:hint="eastAsia"/>
        </w:rPr>
        <w:t>(5)</w:t>
      </w:r>
    </w:p>
    <w:p w14:paraId="2E677E33">
      <w:pPr>
        <w:pStyle w:val="43"/>
      </w:pPr>
      <w:r>
        <w:tab/>
      </w:r>
      <w:r>
        <w:rPr>
          <w:rFonts w:hint="eastAsia"/>
          <w:position w:val="-34"/>
        </w:rPr>
        <w:object>
          <v:shape id="_x0000_i1030" o:spt="75" type="#_x0000_t75" style="height:39.1pt;width:146.3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tab/>
      </w:r>
      <w:r>
        <w:rPr>
          <w:rFonts w:hint="eastAsia"/>
        </w:rPr>
        <w:t>(6)</w:t>
      </w:r>
    </w:p>
    <w:p w14:paraId="2E677E34">
      <w:pPr>
        <w:pStyle w:val="43"/>
        <w:rPr>
          <w:rFonts w:eastAsia="等线 Light"/>
        </w:rPr>
      </w:pPr>
      <w:r>
        <w:tab/>
      </w:r>
      <w:r>
        <w:rPr>
          <w:rFonts w:hint="eastAsia"/>
          <w:position w:val="-34"/>
        </w:rPr>
        <w:object>
          <v:shape id="_x0000_i1031" o:spt="75" type="#_x0000_t75" style="height:37.8pt;width:133.1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tab/>
      </w:r>
      <w:r>
        <w:rPr>
          <w:rFonts w:hint="eastAsia"/>
        </w:rPr>
        <w:t>(7)</w:t>
      </w:r>
    </w:p>
    <w:p w14:paraId="2E677E35">
      <w:pPr>
        <w:snapToGrid w:val="0"/>
        <w:spacing w:line="480" w:lineRule="auto"/>
        <w:rPr>
          <w:rFonts w:ascii="Times New Roman" w:hAnsi="Times New Roman" w:eastAsia="等线 Light"/>
          <w:color w:val="000000" w:themeColor="text1"/>
          <w:sz w:val="24"/>
          <w14:textFill>
            <w14:solidFill>
              <w14:schemeClr w14:val="tx1"/>
            </w14:solidFill>
          </w14:textFill>
        </w:rPr>
      </w:pPr>
      <w:r>
        <w:rPr>
          <w:rFonts w:hint="eastAsia" w:ascii="Times New Roman" w:hAnsi="Times New Roman" w:eastAsia="等线 Light"/>
          <w:color w:val="000000" w:themeColor="text1"/>
          <w:sz w:val="24"/>
          <w14:textFill>
            <w14:solidFill>
              <w14:schemeClr w14:val="tx1"/>
            </w14:solidFill>
          </w14:textFill>
        </w:rPr>
        <w:t xml:space="preserve">where </w:t>
      </w:r>
      <m:oMath>
        <m:r>
          <m:rPr/>
          <w:rPr>
            <w:rFonts w:ascii="Cambria Math" w:hAnsi="Cambria Math" w:eastAsia="等线 Light"/>
            <w:color w:val="000000" w:themeColor="text1"/>
            <w:sz w:val="24"/>
            <w14:textFill>
              <w14:solidFill>
                <w14:schemeClr w14:val="tx1"/>
              </w14:solidFill>
            </w14:textFill>
          </w:rPr>
          <m:t>L</m:t>
        </m:r>
      </m:oMath>
      <w:r>
        <w:rPr>
          <w:rFonts w:hint="eastAsia" w:ascii="Times New Roman" w:hAnsi="Times New Roman" w:eastAsia="等线 Light"/>
          <w:color w:val="000000" w:themeColor="text1"/>
          <w:sz w:val="24"/>
          <w14:textFill>
            <w14:solidFill>
              <w14:schemeClr w14:val="tx1"/>
            </w14:solidFill>
          </w14:textFill>
        </w:rPr>
        <w:t xml:space="preserve">, </w:t>
      </w:r>
      <m:oMath>
        <m:r>
          <m:rPr/>
          <w:rPr>
            <w:rFonts w:ascii="Cambria Math" w:hAnsi="Cambria Math" w:eastAsia="等线 Light"/>
            <w:color w:val="000000" w:themeColor="text1"/>
            <w:sz w:val="24"/>
            <w14:textFill>
              <w14:solidFill>
                <w14:schemeClr w14:val="tx1"/>
              </w14:solidFill>
            </w14:textFill>
          </w:rPr>
          <m:t>C</m:t>
        </m:r>
      </m:oMath>
      <w:r>
        <w:rPr>
          <w:rFonts w:hint="eastAsia" w:ascii="Times New Roman" w:hAnsi="Times New Roman" w:eastAsia="等线 Light"/>
          <w:color w:val="000000" w:themeColor="text1"/>
          <w:sz w:val="24"/>
          <w14:textFill>
            <w14:solidFill>
              <w14:schemeClr w14:val="tx1"/>
            </w14:solidFill>
          </w14:textFill>
        </w:rPr>
        <w:t xml:space="preserve">, and </w:t>
      </w:r>
      <m:oMath>
        <m:r>
          <m:rPr/>
          <w:rPr>
            <w:rFonts w:ascii="Cambria Math" w:hAnsi="Cambria Math" w:eastAsia="等线 Light"/>
            <w:color w:val="000000" w:themeColor="text1"/>
            <w:sz w:val="24"/>
            <w14:textFill>
              <w14:solidFill>
                <w14:schemeClr w14:val="tx1"/>
              </w14:solidFill>
            </w14:textFill>
          </w:rPr>
          <m:t>S</m:t>
        </m:r>
      </m:oMath>
      <w:r>
        <w:rPr>
          <w:rFonts w:hint="eastAsia" w:ascii="Times New Roman" w:hAnsi="Times New Roman" w:eastAsia="等线 Light"/>
          <w:color w:val="000000" w:themeColor="text1"/>
          <w:sz w:val="24"/>
          <w14:textFill>
            <w14:solidFill>
              <w14:schemeClr w14:val="tx1"/>
            </w14:solidFill>
          </w14:textFill>
        </w:rPr>
        <w:t xml:space="preserve"> represent luminance, contrast, and structure, respectively. </w:t>
      </w:r>
      <m:oMath>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μ</m:t>
            </m:r>
            <m:ctrlPr>
              <w:rPr>
                <w:rFonts w:ascii="Cambria Math" w:hAnsi="Cambria Math" w:eastAsia="等线 Light"/>
                <w:color w:val="000000" w:themeColor="text1"/>
                <w:sz w:val="24"/>
                <w14:textFill>
                  <w14:solidFill>
                    <w14:schemeClr w14:val="tx1"/>
                  </w14:solidFill>
                </w14:textFill>
              </w:rPr>
            </m:ctrlPr>
          </m:e>
          <m:sub>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SR</m:t>
                </m:r>
                <m:ctrlPr>
                  <w:rPr>
                    <w:rFonts w:ascii="Cambria Math" w:hAnsi="Cambria Math" w:eastAsia="等线 Light"/>
                    <w:color w:val="000000" w:themeColor="text1"/>
                    <w:sz w:val="24"/>
                    <w14:textFill>
                      <w14:solidFill>
                        <w14:schemeClr w14:val="tx1"/>
                      </w14:solidFill>
                    </w14:textFill>
                  </w:rPr>
                </m:ctrlPr>
              </m:sub>
            </m:sSub>
            <m:ctrlPr>
              <w:rPr>
                <w:rFonts w:ascii="Cambria Math" w:hAnsi="Cambria Math" w:eastAsia="等线 Light"/>
                <w:color w:val="000000" w:themeColor="text1"/>
                <w:sz w:val="24"/>
                <w14:textFill>
                  <w14:solidFill>
                    <w14:schemeClr w14:val="tx1"/>
                  </w14:solidFill>
                </w14:textFill>
              </w:rPr>
            </m:ctrlPr>
          </m:sub>
        </m:sSub>
      </m:oMath>
      <w:r>
        <w:rPr>
          <w:rFonts w:ascii="Times New Roman" w:hAnsi="Times New Roman" w:eastAsia="等线 Light"/>
          <w:color w:val="000000" w:themeColor="text1"/>
          <w:sz w:val="24"/>
          <w14:textFill>
            <w14:solidFill>
              <w14:schemeClr w14:val="tx1"/>
            </w14:solidFill>
          </w14:textFill>
        </w:rPr>
        <w:t xml:space="preserve">, </w:t>
      </w:r>
      <m:oMath>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μ</m:t>
            </m:r>
            <m:ctrlPr>
              <w:rPr>
                <w:rFonts w:ascii="Cambria Math" w:hAnsi="Cambria Math" w:eastAsia="等线 Light"/>
                <w:color w:val="000000" w:themeColor="text1"/>
                <w:sz w:val="24"/>
                <w14:textFill>
                  <w14:solidFill>
                    <w14:schemeClr w14:val="tx1"/>
                  </w14:solidFill>
                </w14:textFill>
              </w:rPr>
            </m:ctrlPr>
          </m:e>
          <m:sub>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HR</m:t>
                </m:r>
                <m:ctrlPr>
                  <w:rPr>
                    <w:rFonts w:ascii="Cambria Math" w:hAnsi="Cambria Math" w:eastAsia="等线 Light"/>
                    <w:color w:val="000000" w:themeColor="text1"/>
                    <w:sz w:val="24"/>
                    <w14:textFill>
                      <w14:solidFill>
                        <w14:schemeClr w14:val="tx1"/>
                      </w14:solidFill>
                    </w14:textFill>
                  </w:rPr>
                </m:ctrlPr>
              </m:sub>
            </m:sSub>
            <m:ctrlPr>
              <w:rPr>
                <w:rFonts w:ascii="Cambria Math" w:hAnsi="Cambria Math" w:eastAsia="等线 Light"/>
                <w:color w:val="000000" w:themeColor="text1"/>
                <w:sz w:val="24"/>
                <w14:textFill>
                  <w14:solidFill>
                    <w14:schemeClr w14:val="tx1"/>
                  </w14:solidFill>
                </w14:textFill>
              </w:rPr>
            </m:ctrlPr>
          </m:sub>
        </m:sSub>
        <m:r>
          <m:rPr>
            <m:sty m:val="p"/>
          </m:rPr>
          <w:rPr>
            <w:rFonts w:ascii="Cambria Math" w:hAnsi="Cambria Math" w:eastAsia="等线 Light"/>
            <w:color w:val="000000" w:themeColor="text1"/>
            <w:sz w:val="24"/>
            <w14:textFill>
              <w14:solidFill>
                <w14:schemeClr w14:val="tx1"/>
              </w14:solidFill>
            </w14:textFill>
          </w:rPr>
          <m:t xml:space="preserve"> </m:t>
        </m:r>
      </m:oMath>
      <w:r>
        <w:rPr>
          <w:rFonts w:hint="eastAsia" w:ascii="Times New Roman" w:hAnsi="Times New Roman" w:eastAsia="等线 Light"/>
          <w:color w:val="000000" w:themeColor="text1"/>
          <w:sz w:val="24"/>
          <w14:textFill>
            <w14:solidFill>
              <w14:schemeClr w14:val="tx1"/>
            </w14:solidFill>
          </w14:textFill>
        </w:rPr>
        <w:t xml:space="preserve">are the mean of </w:t>
      </w:r>
      <m:oMath>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SR</m:t>
            </m:r>
            <m:ctrlPr>
              <w:rPr>
                <w:rFonts w:ascii="Cambria Math" w:hAnsi="Cambria Math" w:eastAsia="等线 Light"/>
                <w:color w:val="000000" w:themeColor="text1"/>
                <w:sz w:val="24"/>
                <w14:textFill>
                  <w14:solidFill>
                    <w14:schemeClr w14:val="tx1"/>
                  </w14:solidFill>
                </w14:textFill>
              </w:rPr>
            </m:ctrlPr>
          </m:sub>
        </m:sSub>
      </m:oMath>
      <w:r>
        <w:rPr>
          <w:rFonts w:ascii="Times New Roman" w:hAnsi="Times New Roman" w:eastAsia="等线 Light"/>
          <w:color w:val="000000" w:themeColor="text1"/>
          <w:sz w:val="24"/>
          <w14:textFill>
            <w14:solidFill>
              <w14:schemeClr w14:val="tx1"/>
            </w14:solidFill>
          </w14:textFill>
        </w:rPr>
        <w:t xml:space="preserve"> and </w:t>
      </w:r>
      <m:oMath>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HR</m:t>
            </m:r>
            <m:ctrlPr>
              <w:rPr>
                <w:rFonts w:ascii="Cambria Math" w:hAnsi="Cambria Math" w:eastAsia="等线 Light"/>
                <w:color w:val="000000" w:themeColor="text1"/>
                <w:sz w:val="24"/>
                <w14:textFill>
                  <w14:solidFill>
                    <w14:schemeClr w14:val="tx1"/>
                  </w14:solidFill>
                </w14:textFill>
              </w:rPr>
            </m:ctrlPr>
          </m:sub>
        </m:sSub>
      </m:oMath>
      <w:r>
        <w:rPr>
          <w:rFonts w:ascii="Times New Roman" w:hAnsi="Times New Roman" w:eastAsia="等线 Light"/>
          <w:color w:val="000000" w:themeColor="text1"/>
          <w:sz w:val="24"/>
          <w14:textFill>
            <w14:solidFill>
              <w14:schemeClr w14:val="tx1"/>
            </w14:solidFill>
          </w14:textFill>
        </w:rPr>
        <w:t>, respectively.</w:t>
      </w:r>
      <w:r>
        <w:rPr>
          <w:rFonts w:hint="eastAsia" w:ascii="Times New Roman" w:hAnsi="Times New Roman" w:eastAsia="等线 Light"/>
          <w:color w:val="000000" w:themeColor="text1"/>
          <w:sz w:val="24"/>
          <w14:textFill>
            <w14:solidFill>
              <w14:schemeClr w14:val="tx1"/>
            </w14:solidFill>
          </w14:textFill>
        </w:rPr>
        <w:t xml:space="preserve"> While </w:t>
      </w:r>
      <m:oMath>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σ</m:t>
            </m:r>
            <m:ctrlPr>
              <w:rPr>
                <w:rFonts w:ascii="Cambria Math" w:hAnsi="Cambria Math" w:eastAsia="等线 Light"/>
                <w:color w:val="000000" w:themeColor="text1"/>
                <w:sz w:val="24"/>
                <w14:textFill>
                  <w14:solidFill>
                    <w14:schemeClr w14:val="tx1"/>
                  </w14:solidFill>
                </w14:textFill>
              </w:rPr>
            </m:ctrlPr>
          </m:e>
          <m:sub>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SR</m:t>
                </m:r>
                <m:ctrlPr>
                  <w:rPr>
                    <w:rFonts w:ascii="Cambria Math" w:hAnsi="Cambria Math" w:eastAsia="等线 Light"/>
                    <w:color w:val="000000" w:themeColor="text1"/>
                    <w:sz w:val="24"/>
                    <w14:textFill>
                      <w14:solidFill>
                        <w14:schemeClr w14:val="tx1"/>
                      </w14:solidFill>
                    </w14:textFill>
                  </w:rPr>
                </m:ctrlPr>
              </m:sub>
            </m:sSub>
            <m:ctrlPr>
              <w:rPr>
                <w:rFonts w:ascii="Cambria Math" w:hAnsi="Cambria Math" w:eastAsia="等线 Light"/>
                <w:color w:val="000000" w:themeColor="text1"/>
                <w:sz w:val="24"/>
                <w14:textFill>
                  <w14:solidFill>
                    <w14:schemeClr w14:val="tx1"/>
                  </w14:solidFill>
                </w14:textFill>
              </w:rPr>
            </m:ctrlPr>
          </m:sub>
        </m:sSub>
      </m:oMath>
      <w:r>
        <w:rPr>
          <w:rFonts w:ascii="Times New Roman" w:hAnsi="Times New Roman" w:eastAsia="等线 Light"/>
          <w:color w:val="000000" w:themeColor="text1"/>
          <w:sz w:val="24"/>
          <w14:textFill>
            <w14:solidFill>
              <w14:schemeClr w14:val="tx1"/>
            </w14:solidFill>
          </w14:textFill>
        </w:rPr>
        <w:t xml:space="preserve">, </w:t>
      </w:r>
      <m:oMath>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σ</m:t>
            </m:r>
            <m:ctrlPr>
              <w:rPr>
                <w:rFonts w:ascii="Cambria Math" w:hAnsi="Cambria Math" w:eastAsia="等线 Light"/>
                <w:color w:val="000000" w:themeColor="text1"/>
                <w:sz w:val="24"/>
                <w14:textFill>
                  <w14:solidFill>
                    <w14:schemeClr w14:val="tx1"/>
                  </w14:solidFill>
                </w14:textFill>
              </w:rPr>
            </m:ctrlPr>
          </m:e>
          <m:sub>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HR</m:t>
                </m:r>
                <m:ctrlPr>
                  <w:rPr>
                    <w:rFonts w:ascii="Cambria Math" w:hAnsi="Cambria Math" w:eastAsia="等线 Light"/>
                    <w:color w:val="000000" w:themeColor="text1"/>
                    <w:sz w:val="24"/>
                    <w14:textFill>
                      <w14:solidFill>
                        <w14:schemeClr w14:val="tx1"/>
                      </w14:solidFill>
                    </w14:textFill>
                  </w:rPr>
                </m:ctrlPr>
              </m:sub>
            </m:sSub>
            <m:ctrlPr>
              <w:rPr>
                <w:rFonts w:ascii="Cambria Math" w:hAnsi="Cambria Math" w:eastAsia="等线 Light"/>
                <w:color w:val="000000" w:themeColor="text1"/>
                <w:sz w:val="24"/>
                <w14:textFill>
                  <w14:solidFill>
                    <w14:schemeClr w14:val="tx1"/>
                  </w14:solidFill>
                </w14:textFill>
              </w:rPr>
            </m:ctrlPr>
          </m:sub>
        </m:sSub>
      </m:oMath>
      <w:r>
        <w:rPr>
          <w:rFonts w:hint="eastAsia" w:ascii="Times New Roman" w:hAnsi="Times New Roman" w:eastAsia="等线 Light"/>
          <w:color w:val="000000" w:themeColor="text1"/>
          <w:sz w:val="24"/>
          <w14:textFill>
            <w14:solidFill>
              <w14:schemeClr w14:val="tx1"/>
            </w14:solidFill>
          </w14:textFill>
        </w:rPr>
        <w:t xml:space="preserve"> are the </w:t>
      </w:r>
      <w:bookmarkStart w:id="2" w:name="_GoBack"/>
      <w:bookmarkEnd w:id="2"/>
      <w:r>
        <w:rPr>
          <w:rFonts w:hint="eastAsia" w:ascii="Times New Roman" w:hAnsi="Times New Roman" w:eastAsia="等线 Light"/>
          <w:color w:val="000000" w:themeColor="text1"/>
          <w:sz w:val="24"/>
          <w:lang w:val="en-US" w:eastAsia="zh-CN"/>
          <w14:textFill>
            <w14:solidFill>
              <w14:schemeClr w14:val="tx1"/>
            </w14:solidFill>
          </w14:textFill>
        </w:rPr>
        <w:t xml:space="preserve">standard </w:t>
      </w:r>
      <w:r>
        <w:rPr>
          <w:rFonts w:hint="eastAsia" w:ascii="Times New Roman" w:hAnsi="Times New Roman" w:eastAsia="等线 Light"/>
          <w:color w:val="000000" w:themeColor="text1"/>
          <w:sz w:val="24"/>
          <w14:textFill>
            <w14:solidFill>
              <w14:schemeClr w14:val="tx1"/>
            </w14:solidFill>
          </w14:textFill>
        </w:rPr>
        <w:t xml:space="preserve">variance of </w:t>
      </w:r>
      <m:oMath>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SR</m:t>
            </m:r>
            <m:ctrlPr>
              <w:rPr>
                <w:rFonts w:ascii="Cambria Math" w:hAnsi="Cambria Math" w:eastAsia="等线 Light"/>
                <w:color w:val="000000" w:themeColor="text1"/>
                <w:sz w:val="24"/>
                <w14:textFill>
                  <w14:solidFill>
                    <w14:schemeClr w14:val="tx1"/>
                  </w14:solidFill>
                </w14:textFill>
              </w:rPr>
            </m:ctrlPr>
          </m:sub>
        </m:sSub>
      </m:oMath>
      <w:r>
        <w:rPr>
          <w:rFonts w:ascii="Times New Roman" w:hAnsi="Times New Roman" w:eastAsia="等线 Light"/>
          <w:color w:val="000000" w:themeColor="text1"/>
          <w:sz w:val="24"/>
          <w14:textFill>
            <w14:solidFill>
              <w14:schemeClr w14:val="tx1"/>
            </w14:solidFill>
          </w14:textFill>
        </w:rPr>
        <w:t xml:space="preserve"> and </w:t>
      </w:r>
      <m:oMath>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HR</m:t>
            </m:r>
            <m:ctrlPr>
              <w:rPr>
                <w:rFonts w:ascii="Cambria Math" w:hAnsi="Cambria Math" w:eastAsia="等线 Light"/>
                <w:color w:val="000000" w:themeColor="text1"/>
                <w:sz w:val="24"/>
                <w14:textFill>
                  <w14:solidFill>
                    <w14:schemeClr w14:val="tx1"/>
                  </w14:solidFill>
                </w14:textFill>
              </w:rPr>
            </m:ctrlPr>
          </m:sub>
        </m:sSub>
      </m:oMath>
      <w:r>
        <w:rPr>
          <w:rFonts w:ascii="Times New Roman" w:hAnsi="Times New Roman" w:eastAsia="等线 Light"/>
          <w:color w:val="000000" w:themeColor="text1"/>
          <w:sz w:val="24"/>
          <w14:textFill>
            <w14:solidFill>
              <w14:schemeClr w14:val="tx1"/>
            </w14:solidFill>
          </w14:textFill>
        </w:rPr>
        <w:t>, respectively.</w:t>
      </w:r>
      <w:r>
        <w:rPr>
          <w:rFonts w:hint="eastAsia" w:ascii="Times New Roman" w:hAnsi="Times New Roman" w:eastAsia="等线 Light"/>
          <w:color w:val="000000" w:themeColor="text1"/>
          <w:sz w:val="24"/>
          <w14:textFill>
            <w14:solidFill>
              <w14:schemeClr w14:val="tx1"/>
            </w14:solidFill>
          </w14:textFill>
        </w:rPr>
        <w:t xml:space="preserve"> </w:t>
      </w:r>
      <m:oMath>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σ</m:t>
            </m:r>
            <m:ctrlPr>
              <w:rPr>
                <w:rFonts w:ascii="Cambria Math" w:hAnsi="Cambria Math" w:eastAsia="等线 Light"/>
                <w:color w:val="000000" w:themeColor="text1"/>
                <w:sz w:val="24"/>
                <w14:textFill>
                  <w14:solidFill>
                    <w14:schemeClr w14:val="tx1"/>
                  </w14:solidFill>
                </w14:textFill>
              </w:rPr>
            </m:ctrlPr>
          </m:e>
          <m:sub>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SR</m:t>
                </m:r>
                <m:ctrlPr>
                  <w:rPr>
                    <w:rFonts w:ascii="Cambria Math" w:hAnsi="Cambria Math" w:eastAsia="等线 Light"/>
                    <w:color w:val="000000" w:themeColor="text1"/>
                    <w:sz w:val="24"/>
                    <w14:textFill>
                      <w14:solidFill>
                        <w14:schemeClr w14:val="tx1"/>
                      </w14:solidFill>
                    </w14:textFill>
                  </w:rPr>
                </m:ctrlPr>
              </m:sub>
            </m:sSub>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HR</m:t>
                </m:r>
                <m:ctrlPr>
                  <w:rPr>
                    <w:rFonts w:ascii="Cambria Math" w:hAnsi="Cambria Math" w:eastAsia="等线 Light"/>
                    <w:color w:val="000000" w:themeColor="text1"/>
                    <w:sz w:val="24"/>
                    <w14:textFill>
                      <w14:solidFill>
                        <w14:schemeClr w14:val="tx1"/>
                      </w14:solidFill>
                    </w14:textFill>
                  </w:rPr>
                </m:ctrlPr>
              </m:sub>
            </m:sSub>
            <m:ctrlPr>
              <w:rPr>
                <w:rFonts w:ascii="Cambria Math" w:hAnsi="Cambria Math" w:eastAsia="等线 Light"/>
                <w:color w:val="000000" w:themeColor="text1"/>
                <w:sz w:val="24"/>
                <w14:textFill>
                  <w14:solidFill>
                    <w14:schemeClr w14:val="tx1"/>
                  </w14:solidFill>
                </w14:textFill>
              </w:rPr>
            </m:ctrlPr>
          </m:sub>
        </m:sSub>
      </m:oMath>
      <w:r>
        <w:rPr>
          <w:rFonts w:hint="eastAsia" w:ascii="Times New Roman" w:hAnsi="Times New Roman" w:eastAsia="等线 Light"/>
          <w:color w:val="000000" w:themeColor="text1"/>
          <w:sz w:val="24"/>
          <w14:textFill>
            <w14:solidFill>
              <w14:schemeClr w14:val="tx1"/>
            </w14:solidFill>
          </w14:textFill>
        </w:rPr>
        <w:t xml:space="preserve"> is the covariance of </w:t>
      </w:r>
      <m:oMath>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SR</m:t>
            </m:r>
            <m:ctrlPr>
              <w:rPr>
                <w:rFonts w:ascii="Cambria Math" w:hAnsi="Cambria Math" w:eastAsia="等线 Light"/>
                <w:color w:val="000000" w:themeColor="text1"/>
                <w:sz w:val="24"/>
                <w14:textFill>
                  <w14:solidFill>
                    <w14:schemeClr w14:val="tx1"/>
                  </w14:solidFill>
                </w14:textFill>
              </w:rPr>
            </m:ctrlPr>
          </m:sub>
        </m:sSub>
      </m:oMath>
      <w:r>
        <w:rPr>
          <w:rFonts w:hint="eastAsia" w:ascii="Times New Roman" w:hAnsi="Times New Roman" w:eastAsia="等线 Light"/>
          <w:color w:val="000000" w:themeColor="text1"/>
          <w:sz w:val="24"/>
          <w14:textFill>
            <w14:solidFill>
              <w14:schemeClr w14:val="tx1"/>
            </w14:solidFill>
          </w14:textFill>
        </w:rPr>
        <w:t xml:space="preserve"> and </w:t>
      </w:r>
      <m:oMath>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HR</m:t>
            </m:r>
            <m:ctrlPr>
              <w:rPr>
                <w:rFonts w:ascii="Cambria Math" w:hAnsi="Cambria Math" w:eastAsia="等线 Light"/>
                <w:color w:val="000000" w:themeColor="text1"/>
                <w:sz w:val="24"/>
                <w14:textFill>
                  <w14:solidFill>
                    <w14:schemeClr w14:val="tx1"/>
                  </w14:solidFill>
                </w14:textFill>
              </w:rPr>
            </m:ctrlPr>
          </m:sub>
        </m:sSub>
      </m:oMath>
      <w:r>
        <w:rPr>
          <w:rFonts w:hint="eastAsia" w:ascii="Times New Roman" w:hAnsi="Times New Roman" w:eastAsia="等线 Light"/>
          <w:color w:val="000000" w:themeColor="text1"/>
          <w:sz w:val="24"/>
          <w14:textFill>
            <w14:solidFill>
              <w14:schemeClr w14:val="tx1"/>
            </w14:solidFill>
          </w14:textFill>
        </w:rPr>
        <w:t xml:space="preserve">. SSIM is the product of these three components </w:t>
      </w:r>
      <m:oMath>
        <m:r>
          <m:rPr/>
          <w:rPr>
            <w:rFonts w:ascii="Cambria Math" w:hAnsi="Cambria Math" w:eastAsia="等线 Light"/>
            <w:color w:val="000000" w:themeColor="text1"/>
            <w:sz w:val="24"/>
            <w14:textFill>
              <w14:solidFill>
                <w14:schemeClr w14:val="tx1"/>
              </w14:solidFill>
            </w14:textFill>
          </w:rPr>
          <m:t>L</m:t>
        </m:r>
      </m:oMath>
      <w:r>
        <w:rPr>
          <w:rFonts w:hint="eastAsia" w:ascii="Times New Roman" w:hAnsi="Times New Roman" w:eastAsia="等线 Light"/>
          <w:color w:val="000000" w:themeColor="text1"/>
          <w:sz w:val="24"/>
          <w14:textFill>
            <w14:solidFill>
              <w14:schemeClr w14:val="tx1"/>
            </w14:solidFill>
          </w14:textFill>
        </w:rPr>
        <w:t xml:space="preserve">, </w:t>
      </w:r>
      <m:oMath>
        <m:r>
          <m:rPr/>
          <w:rPr>
            <w:rFonts w:ascii="Cambria Math" w:hAnsi="Cambria Math" w:eastAsia="等线 Light"/>
            <w:color w:val="000000" w:themeColor="text1"/>
            <w:sz w:val="24"/>
            <w14:textFill>
              <w14:solidFill>
                <w14:schemeClr w14:val="tx1"/>
              </w14:solidFill>
            </w14:textFill>
          </w:rPr>
          <m:t>C</m:t>
        </m:r>
      </m:oMath>
      <w:r>
        <w:rPr>
          <w:rFonts w:hint="eastAsia" w:ascii="Times New Roman" w:hAnsi="Times New Roman" w:eastAsia="等线 Light"/>
          <w:color w:val="000000" w:themeColor="text1"/>
          <w:sz w:val="24"/>
          <w14:textFill>
            <w14:solidFill>
              <w14:schemeClr w14:val="tx1"/>
            </w14:solidFill>
          </w14:textFill>
        </w:rPr>
        <w:t xml:space="preserve">, and </w:t>
      </w:r>
      <m:oMath>
        <m:r>
          <m:rPr/>
          <w:rPr>
            <w:rFonts w:ascii="Cambria Math" w:hAnsi="Cambria Math" w:eastAsia="等线 Light"/>
            <w:color w:val="000000" w:themeColor="text1"/>
            <w:sz w:val="24"/>
            <w14:textFill>
              <w14:solidFill>
                <w14:schemeClr w14:val="tx1"/>
              </w14:solidFill>
            </w14:textFill>
          </w:rPr>
          <m:t>S</m:t>
        </m:r>
      </m:oMath>
      <w:r>
        <w:rPr>
          <w:rFonts w:hint="eastAsia" w:ascii="Times New Roman" w:hAnsi="Times New Roman" w:eastAsia="等线 Light"/>
          <w:color w:val="000000" w:themeColor="text1"/>
          <w:sz w:val="24"/>
          <w14:textFill>
            <w14:solidFill>
              <w14:schemeClr w14:val="tx1"/>
            </w14:solidFill>
          </w14:textFill>
        </w:rPr>
        <w:t xml:space="preserve">. When </w:t>
      </w:r>
      <m:oMath>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C</m:t>
            </m:r>
            <m:ctrlPr>
              <w:rPr>
                <w:rFonts w:ascii="Cambria Math" w:hAnsi="Cambria Math" w:eastAsia="等线 Light"/>
                <w:color w:val="000000" w:themeColor="text1"/>
                <w:sz w:val="24"/>
                <w14:textFill>
                  <w14:solidFill>
                    <w14:schemeClr w14:val="tx1"/>
                  </w14:solidFill>
                </w14:textFill>
              </w:rPr>
            </m:ctrlPr>
          </m:e>
          <m:sub>
            <m:r>
              <m:rPr>
                <m:sty m:val="p"/>
              </m:rPr>
              <w:rPr>
                <w:rFonts w:ascii="Cambria Math" w:hAnsi="Cambria Math" w:eastAsia="等线 Light"/>
                <w:color w:val="000000" w:themeColor="text1"/>
                <w:sz w:val="24"/>
                <w14:textFill>
                  <w14:solidFill>
                    <w14:schemeClr w14:val="tx1"/>
                  </w14:solidFill>
                </w14:textFill>
              </w:rPr>
              <m:t>3</m:t>
            </m:r>
            <m:ctrlPr>
              <w:rPr>
                <w:rFonts w:ascii="Cambria Math" w:hAnsi="Cambria Math" w:eastAsia="等线 Light"/>
                <w:color w:val="000000" w:themeColor="text1"/>
                <w:sz w:val="24"/>
                <w14:textFill>
                  <w14:solidFill>
                    <w14:schemeClr w14:val="tx1"/>
                  </w14:solidFill>
                </w14:textFill>
              </w:rPr>
            </m:ctrlPr>
          </m:sub>
        </m:sSub>
      </m:oMath>
      <w:r>
        <w:rPr>
          <w:rFonts w:hint="eastAsia" w:ascii="Times New Roman" w:hAnsi="Times New Roman" w:eastAsia="等线 Light"/>
          <w:color w:val="000000" w:themeColor="text1"/>
          <w:sz w:val="24"/>
          <w14:textFill>
            <w14:solidFill>
              <w14:schemeClr w14:val="tx1"/>
            </w14:solidFill>
          </w14:textFill>
        </w:rPr>
        <w:t xml:space="preserve"> is set to </w:t>
      </w:r>
      <m:oMath>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C</m:t>
            </m:r>
            <m:ctrlPr>
              <w:rPr>
                <w:rFonts w:ascii="Cambria Math" w:hAnsi="Cambria Math" w:eastAsia="等线 Light"/>
                <w:color w:val="000000" w:themeColor="text1"/>
                <w:sz w:val="24"/>
                <w14:textFill>
                  <w14:solidFill>
                    <w14:schemeClr w14:val="tx1"/>
                  </w14:solidFill>
                </w14:textFill>
              </w:rPr>
            </m:ctrlPr>
          </m:e>
          <m:sub>
            <m:r>
              <m:rPr>
                <m:sty m:val="p"/>
              </m:rPr>
              <w:rPr>
                <w:rFonts w:ascii="Cambria Math" w:hAnsi="Cambria Math" w:eastAsia="等线 Light"/>
                <w:color w:val="000000" w:themeColor="text1"/>
                <w:sz w:val="24"/>
                <w14:textFill>
                  <w14:solidFill>
                    <w14:schemeClr w14:val="tx1"/>
                  </w14:solidFill>
                </w14:textFill>
              </w:rPr>
              <m:t>2</m:t>
            </m:r>
            <m:ctrlPr>
              <w:rPr>
                <w:rFonts w:ascii="Cambria Math" w:hAnsi="Cambria Math" w:eastAsia="等线 Light"/>
                <w:color w:val="000000" w:themeColor="text1"/>
                <w:sz w:val="24"/>
                <w14:textFill>
                  <w14:solidFill>
                    <w14:schemeClr w14:val="tx1"/>
                  </w14:solidFill>
                </w14:textFill>
              </w:rPr>
            </m:ctrlPr>
          </m:sub>
        </m:sSub>
        <m:r>
          <m:rPr>
            <m:sty m:val="p"/>
          </m:rPr>
          <w:rPr>
            <w:rFonts w:ascii="Cambria Math" w:hAnsi="Cambria Math" w:eastAsia="等线 Light"/>
            <w:color w:val="000000" w:themeColor="text1"/>
            <w:sz w:val="24"/>
            <w14:textFill>
              <w14:solidFill>
                <w14:schemeClr w14:val="tx1"/>
              </w14:solidFill>
            </w14:textFill>
          </w:rPr>
          <m:t>/2</m:t>
        </m:r>
      </m:oMath>
      <w:r>
        <w:rPr>
          <w:rFonts w:hint="eastAsia" w:ascii="Times New Roman" w:hAnsi="Times New Roman" w:eastAsia="等线 Light"/>
          <w:color w:val="000000" w:themeColor="text1"/>
          <w:sz w:val="24"/>
          <w14:textFill>
            <w14:solidFill>
              <w14:schemeClr w14:val="tx1"/>
            </w14:solidFill>
          </w14:textFill>
        </w:rPr>
        <w:t>, the final SSIM is as follows:</w:t>
      </w:r>
    </w:p>
    <w:p w14:paraId="2E677E36">
      <w:pPr>
        <w:pStyle w:val="43"/>
        <w:rPr>
          <w:rFonts w:eastAsia="等线 Light"/>
        </w:rPr>
      </w:pPr>
      <w:r>
        <w:tab/>
      </w:r>
      <w:r>
        <w:rPr>
          <w:rFonts w:hint="eastAsia"/>
          <w:position w:val="-34"/>
        </w:rPr>
        <w:object>
          <v:shape id="_x0000_i1032" o:spt="75" type="#_x0000_t75" style="height:39.1pt;width:208.1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tab/>
      </w:r>
      <w:r>
        <w:rPr>
          <w:rFonts w:hint="eastAsia"/>
        </w:rPr>
        <w:t>(8)</w:t>
      </w:r>
    </w:p>
    <w:p w14:paraId="2E677E37">
      <w:pPr>
        <w:keepNext/>
        <w:widowControl/>
        <w:tabs>
          <w:tab w:val="left" w:pos="432"/>
          <w:tab w:val="left" w:pos="576"/>
          <w:tab w:val="left" w:pos="720"/>
        </w:tabs>
        <w:snapToGrid w:val="0"/>
        <w:spacing w:before="240" w:after="120" w:line="480" w:lineRule="auto"/>
        <w:jc w:val="left"/>
        <w:outlineLvl w:val="1"/>
        <w:rPr>
          <w:rFonts w:ascii="Times New Roman" w:hAnsi="Times New Roman" w:eastAsia="宋体"/>
          <w:i/>
          <w:kern w:val="0"/>
          <w:sz w:val="24"/>
        </w:rPr>
      </w:pPr>
      <w:r>
        <w:rPr>
          <w:rFonts w:hint="eastAsia" w:ascii="Times New Roman" w:hAnsi="Times New Roman" w:eastAsia="宋体"/>
          <w:i/>
          <w:kern w:val="0"/>
          <w:sz w:val="24"/>
        </w:rPr>
        <w:t xml:space="preserve">2.6 </w:t>
      </w:r>
      <w:r>
        <w:rPr>
          <w:rFonts w:ascii="Times New Roman" w:hAnsi="Times New Roman" w:eastAsia="宋体"/>
          <w:i/>
          <w:kern w:val="0"/>
          <w:sz w:val="24"/>
        </w:rPr>
        <w:t xml:space="preserve">Loss </w:t>
      </w:r>
      <w:r>
        <w:rPr>
          <w:rFonts w:hint="eastAsia" w:ascii="Times New Roman" w:hAnsi="Times New Roman" w:eastAsia="宋体"/>
          <w:i/>
          <w:kern w:val="0"/>
          <w:sz w:val="24"/>
        </w:rPr>
        <w:t>F</w:t>
      </w:r>
      <w:r>
        <w:rPr>
          <w:rFonts w:ascii="Times New Roman" w:hAnsi="Times New Roman" w:eastAsia="宋体"/>
          <w:i/>
          <w:kern w:val="0"/>
          <w:sz w:val="24"/>
        </w:rPr>
        <w:t>unction</w:t>
      </w:r>
    </w:p>
    <w:p w14:paraId="2E677E38">
      <w:pPr>
        <w:snapToGrid w:val="0"/>
        <w:spacing w:line="480" w:lineRule="auto"/>
        <w:rPr>
          <w:rFonts w:ascii="Times New Roman" w:hAnsi="Times New Roman" w:eastAsia="等线 Light"/>
          <w:color w:val="000000" w:themeColor="text1"/>
          <w:sz w:val="24"/>
          <w14:textFill>
            <w14:solidFill>
              <w14:schemeClr w14:val="tx1"/>
            </w14:solidFill>
          </w14:textFill>
        </w:rPr>
      </w:pPr>
      <w:r>
        <w:rPr>
          <w:rFonts w:hint="eastAsia" w:ascii="Times New Roman" w:hAnsi="Times New Roman" w:eastAsia="等线 Light"/>
          <w:color w:val="000000" w:themeColor="text1"/>
          <w:sz w:val="24"/>
          <w14:textFill>
            <w14:solidFill>
              <w14:schemeClr w14:val="tx1"/>
            </w14:solidFill>
          </w14:textFill>
        </w:rPr>
        <w:t>To pursue high PSNR while preserving more accurate retinal structures, our loss function was defined as:</w:t>
      </w:r>
    </w:p>
    <w:p w14:paraId="2E677E39">
      <w:pPr>
        <w:pStyle w:val="43"/>
      </w:pPr>
      <w:r>
        <w:tab/>
      </w:r>
      <w:r>
        <w:object>
          <v:shape id="_x0000_i1033" o:spt="75" type="#_x0000_t75" style="height:18.75pt;width:83.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tab/>
      </w:r>
      <w:r>
        <w:rPr>
          <w:rFonts w:hint="eastAsia"/>
        </w:rPr>
        <w:t>(9)</w:t>
      </w:r>
    </w:p>
    <w:p w14:paraId="2E677E3A">
      <w:pPr>
        <w:snapToGrid w:val="0"/>
        <w:spacing w:line="480" w:lineRule="auto"/>
        <w:rPr>
          <w:rFonts w:ascii="Times New Roman" w:hAnsi="Times New Roman" w:eastAsia="等线 Light"/>
          <w:color w:val="000000" w:themeColor="text1"/>
          <w:sz w:val="24"/>
          <w14:textFill>
            <w14:solidFill>
              <w14:schemeClr w14:val="tx1"/>
            </w14:solidFill>
          </w14:textFill>
        </w:rPr>
      </w:pPr>
      <w:r>
        <w:rPr>
          <w:rFonts w:hint="eastAsia" w:ascii="Times New Roman" w:hAnsi="Times New Roman" w:eastAsia="等线 Light"/>
          <w:color w:val="auto"/>
          <w:sz w:val="24"/>
        </w:rPr>
        <w:t xml:space="preserve">where </w:t>
      </w:r>
      <m:oMath>
        <m:sSub>
          <m:sSubPr>
            <m:ctrlPr>
              <w:rPr>
                <w:rFonts w:hint="eastAsia" w:ascii="Cambria Math" w:hAnsi="Cambria Math" w:eastAsia="等线 Light"/>
                <w:i/>
                <w:iCs/>
                <w:color w:val="auto"/>
                <w:sz w:val="24"/>
              </w:rPr>
            </m:ctrlPr>
          </m:sSubPr>
          <m:e>
            <m:r>
              <m:rPr/>
              <w:rPr>
                <w:rFonts w:hint="default" w:ascii="Cambria Math" w:hAnsi="Cambria Math" w:eastAsia="等线 Light"/>
                <w:color w:val="auto"/>
                <w:sz w:val="24"/>
              </w:rPr>
              <m:t>L</m:t>
            </m:r>
            <m:ctrlPr>
              <w:rPr>
                <w:rFonts w:hint="eastAsia" w:ascii="Cambria Math" w:hAnsi="Cambria Math" w:eastAsia="等线 Light"/>
                <w:i/>
                <w:iCs/>
                <w:color w:val="auto"/>
                <w:sz w:val="24"/>
              </w:rPr>
            </m:ctrlPr>
          </m:e>
          <m:sub>
            <m:r>
              <m:rPr/>
              <w:rPr>
                <w:rFonts w:hint="default" w:ascii="Cambria Math" w:hAnsi="Cambria Math" w:eastAsia="等线 Light"/>
                <w:color w:val="auto"/>
                <w:sz w:val="24"/>
              </w:rPr>
              <m:t>α</m:t>
            </m:r>
            <m:ctrlPr>
              <w:rPr>
                <w:rFonts w:hint="eastAsia" w:ascii="Cambria Math" w:hAnsi="Cambria Math" w:eastAsia="等线 Light"/>
                <w:i/>
                <w:iCs/>
                <w:color w:val="auto"/>
                <w:sz w:val="24"/>
              </w:rPr>
            </m:ctrlPr>
          </m:sub>
        </m:sSub>
      </m:oMath>
      <w:r>
        <w:rPr>
          <w:rFonts w:hint="eastAsia" w:ascii="Times New Roman" w:hAnsi="Times New Roman" w:eastAsia="等线 Light"/>
          <w:color w:val="auto"/>
          <w:sz w:val="24"/>
        </w:rPr>
        <w:t xml:space="preserve">, </w:t>
      </w:r>
      <m:oMath>
        <m:sSub>
          <m:sSubPr>
            <m:ctrlPr>
              <w:rPr>
                <w:rFonts w:hint="eastAsia" w:ascii="Cambria Math" w:hAnsi="Cambria Math" w:eastAsia="等线 Light"/>
                <w:i/>
                <w:iCs/>
                <w:color w:val="auto"/>
                <w:sz w:val="24"/>
              </w:rPr>
            </m:ctrlPr>
          </m:sSubPr>
          <m:e>
            <m:r>
              <m:rPr/>
              <w:rPr>
                <w:rFonts w:hint="default" w:ascii="Cambria Math" w:hAnsi="Cambria Math" w:eastAsia="等线 Light"/>
                <w:color w:val="auto"/>
                <w:sz w:val="24"/>
              </w:rPr>
              <m:t>L</m:t>
            </m:r>
            <m:ctrlPr>
              <w:rPr>
                <w:rFonts w:hint="eastAsia" w:ascii="Cambria Math" w:hAnsi="Cambria Math" w:eastAsia="等线 Light"/>
                <w:i/>
                <w:iCs/>
                <w:color w:val="auto"/>
                <w:sz w:val="24"/>
              </w:rPr>
            </m:ctrlPr>
          </m:e>
          <m:sub>
            <m:r>
              <m:rPr/>
              <w:rPr>
                <w:rFonts w:hint="default" w:ascii="Cambria Math" w:hAnsi="Cambria Math" w:eastAsia="等线 Light"/>
                <w:color w:val="auto"/>
                <w:sz w:val="24"/>
              </w:rPr>
              <m:t>β</m:t>
            </m:r>
            <m:ctrlPr>
              <w:rPr>
                <w:rFonts w:hint="eastAsia" w:ascii="Cambria Math" w:hAnsi="Cambria Math" w:eastAsia="等线 Light"/>
                <w:i/>
                <w:iCs/>
                <w:color w:val="auto"/>
                <w:sz w:val="24"/>
              </w:rPr>
            </m:ctrlPr>
          </m:sub>
        </m:sSub>
      </m:oMath>
      <w:r>
        <w:rPr>
          <w:rFonts w:hint="eastAsia" w:ascii="Times New Roman" w:hAnsi="Times New Roman" w:eastAsia="等线 Light"/>
          <w:color w:val="auto"/>
          <w:sz w:val="24"/>
        </w:rPr>
        <w:t xml:space="preserve">, and </w:t>
      </w:r>
      <m:oMath>
        <m:sSub>
          <m:sSubPr>
            <m:ctrlPr>
              <w:rPr>
                <w:rFonts w:hint="eastAsia" w:ascii="Cambria Math" w:hAnsi="Cambria Math" w:eastAsia="等线 Light"/>
                <w:i/>
                <w:iCs/>
                <w:color w:val="auto"/>
                <w:sz w:val="24"/>
              </w:rPr>
            </m:ctrlPr>
          </m:sSubPr>
          <m:e>
            <m:r>
              <m:rPr/>
              <w:rPr>
                <w:rFonts w:hint="default" w:ascii="Cambria Math" w:hAnsi="Cambria Math" w:eastAsia="等线 Light"/>
                <w:color w:val="auto"/>
                <w:sz w:val="24"/>
              </w:rPr>
              <m:t>L</m:t>
            </m:r>
            <m:ctrlPr>
              <w:rPr>
                <w:rFonts w:hint="eastAsia" w:ascii="Cambria Math" w:hAnsi="Cambria Math" w:eastAsia="等线 Light"/>
                <w:i/>
                <w:iCs/>
                <w:color w:val="auto"/>
                <w:sz w:val="24"/>
              </w:rPr>
            </m:ctrlPr>
          </m:e>
          <m:sub>
            <m:r>
              <m:rPr/>
              <w:rPr>
                <w:rFonts w:hint="default" w:ascii="Cambria Math" w:hAnsi="Cambria Math" w:eastAsia="等线 Light"/>
                <w:color w:val="auto"/>
                <w:sz w:val="24"/>
              </w:rPr>
              <m:t>γ</m:t>
            </m:r>
            <m:ctrlPr>
              <w:rPr>
                <w:rFonts w:hint="eastAsia" w:ascii="Cambria Math" w:hAnsi="Cambria Math" w:eastAsia="等线 Light"/>
                <w:i/>
                <w:iCs/>
                <w:color w:val="auto"/>
                <w:sz w:val="24"/>
              </w:rPr>
            </m:ctrlPr>
          </m:sub>
        </m:sSub>
      </m:oMath>
      <w:r>
        <w:rPr>
          <w:rFonts w:hint="eastAsia" w:ascii="Times New Roman" w:hAnsi="Times New Roman" w:eastAsia="等线 Light"/>
          <w:color w:val="auto"/>
          <w:sz w:val="24"/>
        </w:rPr>
        <w:t xml:space="preserve"> represent the losses between the reconstructed coarse image</w:t>
      </w:r>
      <w:r>
        <w:rPr>
          <w:rFonts w:hint="eastAsia" w:ascii="Times New Roman" w:hAnsi="Times New Roman" w:eastAsia="等线 Light"/>
          <w:color w:val="auto"/>
          <w:sz w:val="24"/>
          <w:lang w:val="en-US" w:eastAsia="zh-CN"/>
        </w:rPr>
        <w:t xml:space="preserve"> </w:t>
      </w:r>
      <m:oMath>
        <m:sSubSup>
          <m:sSubSupPr>
            <m:ctrlPr>
              <w:rPr>
                <w:rFonts w:hint="eastAsia" w:ascii="Cambria Math" w:hAnsi="Cambria Math" w:eastAsia="等线 Light"/>
                <w:i/>
                <w:iCs/>
                <w:color w:val="auto"/>
                <w:sz w:val="24"/>
                <w:lang w:val="en-US"/>
              </w:rPr>
            </m:ctrlPr>
          </m:sSubSupPr>
          <m:e>
            <m:r>
              <m:rPr/>
              <w:rPr>
                <w:rFonts w:hint="default" w:ascii="Cambria Math" w:hAnsi="Cambria Math" w:eastAsia="等线 Light"/>
                <w:color w:val="auto"/>
                <w:sz w:val="24"/>
                <w:lang w:val="en-US" w:eastAsia="zh-CN"/>
              </w:rPr>
              <m:t>I</m:t>
            </m:r>
            <m:ctrlPr>
              <w:rPr>
                <w:rFonts w:hint="eastAsia" w:ascii="Cambria Math" w:hAnsi="Cambria Math" w:eastAsia="等线 Light"/>
                <w:i/>
                <w:iCs/>
                <w:color w:val="auto"/>
                <w:sz w:val="24"/>
                <w:lang w:val="en-US"/>
              </w:rPr>
            </m:ctrlPr>
          </m:e>
          <m:sub>
            <m:r>
              <m:rPr/>
              <w:rPr>
                <w:rFonts w:hint="default" w:ascii="Cambria Math" w:hAnsi="Cambria Math" w:eastAsia="等线 Light"/>
                <w:color w:val="auto"/>
                <w:sz w:val="24"/>
                <w:lang w:val="en-US" w:eastAsia="zh-CN"/>
              </w:rPr>
              <m:t>SR</m:t>
            </m:r>
            <m:ctrlPr>
              <w:rPr>
                <w:rFonts w:hint="eastAsia" w:ascii="Cambria Math" w:hAnsi="Cambria Math" w:eastAsia="等线 Light"/>
                <w:i/>
                <w:iCs/>
                <w:color w:val="auto"/>
                <w:sz w:val="24"/>
                <w:lang w:val="en-US"/>
              </w:rPr>
            </m:ctrlPr>
          </m:sub>
          <m:sup>
            <m:r>
              <m:rPr/>
              <w:rPr>
                <w:rFonts w:hint="default" w:ascii="Cambria Math" w:hAnsi="Cambria Math" w:eastAsia="等线 Light"/>
                <w:color w:val="auto"/>
                <w:sz w:val="24"/>
                <w:lang w:val="en-US" w:eastAsia="zh-CN"/>
              </w:rPr>
              <m:t>Coarse</m:t>
            </m:r>
            <m:ctrlPr>
              <w:rPr>
                <w:rFonts w:hint="eastAsia" w:ascii="Cambria Math" w:hAnsi="Cambria Math" w:eastAsia="等线 Light"/>
                <w:i/>
                <w:iCs/>
                <w:color w:val="auto"/>
                <w:sz w:val="24"/>
                <w:lang w:val="en-US"/>
              </w:rPr>
            </m:ctrlPr>
          </m:sup>
        </m:sSubSup>
      </m:oMath>
      <w:r>
        <w:rPr>
          <w:rFonts w:hint="eastAsia" w:ascii="Times New Roman" w:hAnsi="Times New Roman" w:eastAsia="等线 Light"/>
          <w:color w:val="auto"/>
          <w:sz w:val="24"/>
          <w:lang w:val="en-US" w:eastAsia="zh-CN"/>
        </w:rPr>
        <w:t xml:space="preserve"> </w:t>
      </w:r>
      <w:r>
        <w:rPr>
          <w:rFonts w:hint="eastAsia" w:ascii="Times New Roman" w:hAnsi="Times New Roman" w:eastAsia="等线 Light"/>
          <w:color w:val="auto"/>
          <w:sz w:val="24"/>
        </w:rPr>
        <w:t xml:space="preserve">and </w:t>
      </w:r>
      <m:oMath>
        <m:sSub>
          <m:sSubPr>
            <m:ctrlPr>
              <w:rPr>
                <w:rFonts w:hint="eastAsia" w:ascii="Cambria Math" w:hAnsi="Cambria Math" w:eastAsia="等线 Light"/>
                <w:i/>
                <w:iCs/>
                <w:color w:val="auto"/>
                <w:sz w:val="24"/>
              </w:rPr>
            </m:ctrlPr>
          </m:sSubPr>
          <m:e>
            <m:r>
              <m:rPr/>
              <w:rPr>
                <w:rFonts w:hint="default" w:ascii="Cambria Math" w:hAnsi="Cambria Math" w:eastAsia="等线 Light"/>
                <w:color w:val="auto"/>
                <w:sz w:val="24"/>
              </w:rPr>
              <m:t>I</m:t>
            </m:r>
            <m:ctrlPr>
              <w:rPr>
                <w:rFonts w:hint="eastAsia" w:ascii="Cambria Math" w:hAnsi="Cambria Math" w:eastAsia="等线 Light"/>
                <w:i/>
                <w:iCs/>
                <w:color w:val="auto"/>
                <w:sz w:val="24"/>
              </w:rPr>
            </m:ctrlPr>
          </m:e>
          <m:sub>
            <m:r>
              <m:rPr/>
              <w:rPr>
                <w:rFonts w:hint="default" w:ascii="Cambria Math" w:hAnsi="Cambria Math" w:eastAsia="等线 Light"/>
                <w:color w:val="auto"/>
                <w:sz w:val="24"/>
              </w:rPr>
              <m:t>HR</m:t>
            </m:r>
            <m:ctrlPr>
              <w:rPr>
                <w:rFonts w:hint="eastAsia" w:ascii="Cambria Math" w:hAnsi="Cambria Math" w:eastAsia="等线 Light"/>
                <w:i/>
                <w:iCs/>
                <w:color w:val="auto"/>
                <w:sz w:val="24"/>
              </w:rPr>
            </m:ctrlPr>
          </m:sub>
        </m:sSub>
      </m:oMath>
      <w:r>
        <w:rPr>
          <w:rFonts w:hint="eastAsia" w:ascii="Times New Roman" w:hAnsi="Times New Roman" w:eastAsia="等线 Light"/>
          <w:color w:val="auto"/>
          <w:sz w:val="24"/>
        </w:rPr>
        <w:t>, the reconstructed high-frequency image</w:t>
      </w:r>
      <w:r>
        <w:rPr>
          <w:rFonts w:hint="eastAsia" w:ascii="Times New Roman" w:hAnsi="Times New Roman" w:eastAsia="等线 Light"/>
          <w:color w:val="auto"/>
          <w:sz w:val="24"/>
          <w:lang w:val="en-US" w:eastAsia="zh-CN"/>
        </w:rPr>
        <w:t xml:space="preserve"> </w:t>
      </w:r>
      <m:oMath>
        <m:sSubSup>
          <m:sSubSupPr>
            <m:ctrlPr>
              <w:rPr>
                <w:rFonts w:hint="eastAsia" w:ascii="Cambria Math" w:hAnsi="Cambria Math" w:eastAsia="等线 Light"/>
                <w:i/>
                <w:iCs/>
                <w:color w:val="auto"/>
                <w:sz w:val="24"/>
                <w:lang w:val="en-US"/>
              </w:rPr>
            </m:ctrlPr>
          </m:sSubSupPr>
          <m:e>
            <m:r>
              <m:rPr/>
              <w:rPr>
                <w:rFonts w:hint="default" w:ascii="Cambria Math" w:hAnsi="Cambria Math" w:eastAsia="等线 Light"/>
                <w:color w:val="auto"/>
                <w:sz w:val="24"/>
                <w:lang w:val="en-US" w:eastAsia="zh-CN"/>
              </w:rPr>
              <m:t>I</m:t>
            </m:r>
            <m:ctrlPr>
              <w:rPr>
                <w:rFonts w:hint="eastAsia" w:ascii="Cambria Math" w:hAnsi="Cambria Math" w:eastAsia="等线 Light"/>
                <w:i/>
                <w:iCs/>
                <w:color w:val="auto"/>
                <w:sz w:val="24"/>
                <w:lang w:val="en-US"/>
              </w:rPr>
            </m:ctrlPr>
          </m:e>
          <m:sub>
            <m:r>
              <m:rPr/>
              <w:rPr>
                <w:rFonts w:hint="default" w:ascii="Cambria Math" w:hAnsi="Cambria Math" w:eastAsia="等线 Light"/>
                <w:color w:val="auto"/>
                <w:sz w:val="24"/>
                <w:lang w:val="en-US" w:eastAsia="zh-CN"/>
              </w:rPr>
              <m:t>SR</m:t>
            </m:r>
            <m:ctrlPr>
              <w:rPr>
                <w:rFonts w:hint="eastAsia" w:ascii="Cambria Math" w:hAnsi="Cambria Math" w:eastAsia="等线 Light"/>
                <w:i/>
                <w:iCs/>
                <w:color w:val="auto"/>
                <w:sz w:val="24"/>
                <w:lang w:val="en-US"/>
              </w:rPr>
            </m:ctrlPr>
          </m:sub>
          <m:sup>
            <m:r>
              <m:rPr/>
              <w:rPr>
                <w:rFonts w:hint="default" w:ascii="Cambria Math" w:hAnsi="Cambria Math" w:eastAsia="等线 Light"/>
                <w:color w:val="auto"/>
                <w:sz w:val="24"/>
                <w:lang w:val="en-US" w:eastAsia="zh-CN"/>
              </w:rPr>
              <m:t>texture</m:t>
            </m:r>
            <m:ctrlPr>
              <w:rPr>
                <w:rFonts w:hint="eastAsia" w:ascii="Cambria Math" w:hAnsi="Cambria Math" w:eastAsia="等线 Light"/>
                <w:i/>
                <w:iCs/>
                <w:color w:val="auto"/>
                <w:sz w:val="24"/>
                <w:lang w:val="en-US"/>
              </w:rPr>
            </m:ctrlPr>
          </m:sup>
        </m:sSubSup>
      </m:oMath>
      <w:r>
        <w:rPr>
          <w:rFonts w:hint="eastAsia" w:ascii="Times New Roman" w:hAnsi="Times New Roman" w:eastAsia="等线 Light"/>
          <w:color w:val="auto"/>
          <w:sz w:val="24"/>
        </w:rPr>
        <w:t xml:space="preserve"> and the high-frequency image of the ground truth</w:t>
      </w:r>
      <w:r>
        <w:rPr>
          <w:rFonts w:hint="eastAsia" w:ascii="Times New Roman" w:hAnsi="Times New Roman" w:eastAsia="等线 Light"/>
          <w:color w:val="auto"/>
          <w:sz w:val="24"/>
          <w:lang w:val="en-US" w:eastAsia="zh-CN"/>
        </w:rPr>
        <w:t xml:space="preserve"> </w:t>
      </w:r>
      <m:oMath>
        <m:sSubSup>
          <m:sSubSupPr>
            <m:ctrlPr>
              <w:rPr>
                <w:rFonts w:hint="eastAsia" w:ascii="Cambria Math" w:hAnsi="Cambria Math" w:eastAsia="等线 Light"/>
                <w:i/>
                <w:iCs/>
                <w:color w:val="auto"/>
                <w:sz w:val="24"/>
                <w:lang w:val="en-US"/>
              </w:rPr>
            </m:ctrlPr>
          </m:sSubSupPr>
          <m:e>
            <m:r>
              <m:rPr/>
              <w:rPr>
                <w:rFonts w:hint="default" w:ascii="Cambria Math" w:hAnsi="Cambria Math" w:eastAsia="等线 Light"/>
                <w:color w:val="auto"/>
                <w:sz w:val="24"/>
                <w:lang w:val="en-US" w:eastAsia="zh-CN"/>
              </w:rPr>
              <m:t>I</m:t>
            </m:r>
            <m:ctrlPr>
              <w:rPr>
                <w:rFonts w:hint="eastAsia" w:ascii="Cambria Math" w:hAnsi="Cambria Math" w:eastAsia="等线 Light"/>
                <w:i/>
                <w:iCs/>
                <w:color w:val="auto"/>
                <w:sz w:val="24"/>
                <w:lang w:val="en-US"/>
              </w:rPr>
            </m:ctrlPr>
          </m:e>
          <m:sub>
            <m:r>
              <m:rPr/>
              <w:rPr>
                <w:rFonts w:hint="default" w:ascii="Cambria Math" w:hAnsi="Cambria Math" w:eastAsia="等线 Light"/>
                <w:color w:val="auto"/>
                <w:sz w:val="24"/>
                <w:lang w:val="en-US" w:eastAsia="zh-CN"/>
              </w:rPr>
              <m:t>HR</m:t>
            </m:r>
            <m:ctrlPr>
              <w:rPr>
                <w:rFonts w:hint="eastAsia" w:ascii="Cambria Math" w:hAnsi="Cambria Math" w:eastAsia="等线 Light"/>
                <w:i/>
                <w:iCs/>
                <w:color w:val="auto"/>
                <w:sz w:val="24"/>
                <w:lang w:val="en-US"/>
              </w:rPr>
            </m:ctrlPr>
          </m:sub>
          <m:sup>
            <m:r>
              <m:rPr/>
              <w:rPr>
                <w:rFonts w:hint="default" w:ascii="Cambria Math" w:hAnsi="Cambria Math" w:eastAsia="等线 Light"/>
                <w:color w:val="auto"/>
                <w:sz w:val="24"/>
                <w:lang w:val="en-US" w:eastAsia="zh-CN"/>
              </w:rPr>
              <m:t>texture</m:t>
            </m:r>
            <m:ctrlPr>
              <w:rPr>
                <w:rFonts w:hint="eastAsia" w:ascii="Cambria Math" w:hAnsi="Cambria Math" w:eastAsia="等线 Light"/>
                <w:i/>
                <w:iCs/>
                <w:color w:val="auto"/>
                <w:sz w:val="24"/>
                <w:lang w:val="en-US"/>
              </w:rPr>
            </m:ctrlPr>
          </m:sup>
        </m:sSubSup>
      </m:oMath>
      <w:r>
        <w:rPr>
          <w:rFonts w:hint="eastAsia" w:ascii="Times New Roman" w:hAnsi="Times New Roman" w:eastAsia="等线 Light"/>
          <w:color w:val="auto"/>
          <w:sz w:val="24"/>
        </w:rPr>
        <w:t>, and</w:t>
      </w:r>
      <w:r>
        <w:rPr>
          <w:rFonts w:hint="eastAsia" w:ascii="Times New Roman" w:hAnsi="Times New Roman" w:eastAsia="等线 Light"/>
          <w:color w:val="auto"/>
          <w:sz w:val="24"/>
          <w:lang w:val="en-US" w:eastAsia="zh-CN"/>
        </w:rPr>
        <w:t xml:space="preserve"> </w:t>
      </w:r>
      <m:oMath>
        <m:sSub>
          <m:sSubPr>
            <m:ctrlPr>
              <w:rPr>
                <w:rFonts w:hint="eastAsia" w:ascii="Cambria Math" w:hAnsi="Cambria Math" w:eastAsia="等线 Light"/>
                <w:i/>
                <w:iCs/>
                <w:color w:val="auto"/>
                <w:sz w:val="24"/>
                <w:lang w:val="en-US"/>
              </w:rPr>
            </m:ctrlPr>
          </m:sSubPr>
          <m:e>
            <m:r>
              <m:rPr/>
              <w:rPr>
                <w:rFonts w:hint="default" w:ascii="Cambria Math" w:hAnsi="Cambria Math" w:eastAsia="等线 Light"/>
                <w:color w:val="auto"/>
                <w:sz w:val="24"/>
                <w:lang w:val="en-US" w:eastAsia="zh-CN"/>
              </w:rPr>
              <m:t>I</m:t>
            </m:r>
            <m:ctrlPr>
              <w:rPr>
                <w:rFonts w:hint="eastAsia" w:ascii="Cambria Math" w:hAnsi="Cambria Math" w:eastAsia="等线 Light"/>
                <w:i/>
                <w:iCs/>
                <w:color w:val="auto"/>
                <w:sz w:val="24"/>
                <w:lang w:val="en-US"/>
              </w:rPr>
            </m:ctrlPr>
          </m:e>
          <m:sub>
            <m:r>
              <m:rPr/>
              <w:rPr>
                <w:rFonts w:hint="default" w:ascii="Cambria Math" w:hAnsi="Cambria Math" w:eastAsia="等线 Light"/>
                <w:color w:val="auto"/>
                <w:sz w:val="24"/>
                <w:lang w:val="en-US" w:eastAsia="zh-CN"/>
              </w:rPr>
              <m:t>SR</m:t>
            </m:r>
            <m:ctrlPr>
              <w:rPr>
                <w:rFonts w:hint="eastAsia" w:ascii="Cambria Math" w:hAnsi="Cambria Math" w:eastAsia="等线 Light"/>
                <w:i/>
                <w:iCs/>
                <w:color w:val="auto"/>
                <w:sz w:val="24"/>
                <w:lang w:val="en-US"/>
              </w:rPr>
            </m:ctrlPr>
          </m:sub>
        </m:sSub>
      </m:oMath>
      <w:r>
        <w:rPr>
          <w:rFonts w:hint="eastAsia" w:ascii="Times New Roman" w:hAnsi="Times New Roman" w:eastAsia="等线 Light"/>
          <w:color w:val="auto"/>
          <w:sz w:val="24"/>
          <w:lang w:val="en-US" w:eastAsia="zh-CN"/>
        </w:rPr>
        <w:t xml:space="preserve"> </w:t>
      </w:r>
      <w:r>
        <w:rPr>
          <w:rFonts w:hint="eastAsia" w:ascii="Times New Roman" w:hAnsi="Times New Roman" w:eastAsia="等线 Light"/>
          <w:color w:val="auto"/>
          <w:sz w:val="24"/>
        </w:rPr>
        <w:t>and</w:t>
      </w:r>
      <w:r>
        <w:rPr>
          <w:rFonts w:hint="eastAsia" w:ascii="Times New Roman" w:hAnsi="Times New Roman" w:eastAsia="等线 Light"/>
          <w:color w:val="auto"/>
          <w:sz w:val="24"/>
          <w:lang w:val="en-US" w:eastAsia="zh-CN"/>
        </w:rPr>
        <w:t xml:space="preserve"> </w:t>
      </w:r>
      <m:oMath>
        <m:sSub>
          <m:sSubPr>
            <m:ctrlPr>
              <w:rPr>
                <w:rFonts w:hint="eastAsia" w:ascii="Cambria Math" w:hAnsi="Cambria Math" w:eastAsia="等线 Light"/>
                <w:i/>
                <w:iCs/>
                <w:color w:val="auto"/>
                <w:sz w:val="24"/>
                <w:lang w:val="en-US"/>
              </w:rPr>
            </m:ctrlPr>
          </m:sSubPr>
          <m:e>
            <m:r>
              <m:rPr/>
              <w:rPr>
                <w:rFonts w:hint="default" w:ascii="Cambria Math" w:hAnsi="Cambria Math" w:eastAsia="等线 Light"/>
                <w:color w:val="auto"/>
                <w:sz w:val="24"/>
                <w:lang w:val="en-US" w:eastAsia="zh-CN"/>
              </w:rPr>
              <m:t>I</m:t>
            </m:r>
            <m:ctrlPr>
              <w:rPr>
                <w:rFonts w:hint="eastAsia" w:ascii="Cambria Math" w:hAnsi="Cambria Math" w:eastAsia="等线 Light"/>
                <w:i/>
                <w:iCs/>
                <w:color w:val="auto"/>
                <w:sz w:val="24"/>
                <w:lang w:val="en-US"/>
              </w:rPr>
            </m:ctrlPr>
          </m:e>
          <m:sub>
            <m:r>
              <m:rPr/>
              <w:rPr>
                <w:rFonts w:hint="default" w:ascii="Cambria Math" w:hAnsi="Cambria Math" w:eastAsia="等线 Light"/>
                <w:color w:val="auto"/>
                <w:sz w:val="24"/>
                <w:lang w:val="en-US" w:eastAsia="zh-CN"/>
              </w:rPr>
              <m:t>HR</m:t>
            </m:r>
            <m:ctrlPr>
              <w:rPr>
                <w:rFonts w:hint="eastAsia" w:ascii="Cambria Math" w:hAnsi="Cambria Math" w:eastAsia="等线 Light"/>
                <w:i/>
                <w:iCs/>
                <w:color w:val="auto"/>
                <w:sz w:val="24"/>
                <w:lang w:val="en-US"/>
              </w:rPr>
            </m:ctrlPr>
          </m:sub>
        </m:sSub>
      </m:oMath>
      <w:r>
        <w:rPr>
          <w:rFonts w:hint="eastAsia" w:ascii="Times New Roman" w:hAnsi="Times New Roman" w:eastAsia="等线 Light"/>
          <w:color w:val="auto"/>
          <w:sz w:val="24"/>
        </w:rPr>
        <w:t>, respectively.</w:t>
      </w:r>
      <w:r>
        <w:rPr>
          <w:rFonts w:hint="eastAsia" w:ascii="Times New Roman" w:hAnsi="Times New Roman" w:eastAsia="等线 Light"/>
          <w:color w:val="FF0000"/>
          <w:sz w:val="24"/>
        </w:rPr>
        <w:t xml:space="preserve"> </w:t>
      </w:r>
      <m:oMath>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L</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α</m:t>
            </m:r>
            <m:ctrlPr>
              <w:rPr>
                <w:rFonts w:ascii="Cambria Math" w:hAnsi="Cambria Math" w:eastAsia="等线 Light"/>
                <w:color w:val="000000" w:themeColor="text1"/>
                <w:sz w:val="24"/>
                <w14:textFill>
                  <w14:solidFill>
                    <w14:schemeClr w14:val="tx1"/>
                  </w14:solidFill>
                </w14:textFill>
              </w:rPr>
            </m:ctrlPr>
          </m:sub>
        </m:sSub>
      </m:oMath>
      <w:r>
        <w:rPr>
          <w:rFonts w:hint="eastAsia" w:ascii="Times New Roman" w:hAnsi="Times New Roman" w:eastAsia="等线 Light"/>
          <w:color w:val="000000" w:themeColor="text1"/>
          <w:sz w:val="24"/>
          <w14:textFill>
            <w14:solidFill>
              <w14:schemeClr w14:val="tx1"/>
            </w14:solidFill>
          </w14:textFill>
        </w:rPr>
        <w:t xml:space="preserve">, </w:t>
      </w:r>
      <m:oMath>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L</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β</m:t>
            </m:r>
            <m:ctrlPr>
              <w:rPr>
                <w:rFonts w:ascii="Cambria Math" w:hAnsi="Cambria Math" w:eastAsia="等线 Light"/>
                <w:color w:val="000000" w:themeColor="text1"/>
                <w:sz w:val="24"/>
                <w14:textFill>
                  <w14:solidFill>
                    <w14:schemeClr w14:val="tx1"/>
                  </w14:solidFill>
                </w14:textFill>
              </w:rPr>
            </m:ctrlPr>
          </m:sub>
        </m:sSub>
      </m:oMath>
      <w:r>
        <w:rPr>
          <w:rFonts w:hint="eastAsia" w:ascii="Times New Roman" w:hAnsi="Times New Roman" w:eastAsia="等线 Light"/>
          <w:color w:val="000000" w:themeColor="text1"/>
          <w:sz w:val="24"/>
          <w14:textFill>
            <w14:solidFill>
              <w14:schemeClr w14:val="tx1"/>
            </w14:solidFill>
          </w14:textFill>
        </w:rPr>
        <w:t xml:space="preserve">, and </w:t>
      </w:r>
      <m:oMath>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L</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γ</m:t>
            </m:r>
            <m:ctrlPr>
              <w:rPr>
                <w:rFonts w:ascii="Cambria Math" w:hAnsi="Cambria Math" w:eastAsia="等线 Light"/>
                <w:color w:val="000000" w:themeColor="text1"/>
                <w:sz w:val="24"/>
                <w14:textFill>
                  <w14:solidFill>
                    <w14:schemeClr w14:val="tx1"/>
                  </w14:solidFill>
                </w14:textFill>
              </w:rPr>
            </m:ctrlPr>
          </m:sub>
        </m:sSub>
      </m:oMath>
      <w:r>
        <w:rPr>
          <w:rFonts w:hint="eastAsia" w:ascii="Times New Roman" w:hAnsi="Times New Roman" w:eastAsia="等线 Light"/>
          <w:color w:val="000000" w:themeColor="text1"/>
          <w:sz w:val="24"/>
          <w14:textFill>
            <w14:solidFill>
              <w14:schemeClr w14:val="tx1"/>
            </w14:solidFill>
          </w14:textFill>
        </w:rPr>
        <w:t xml:space="preserve"> were the same function as follows:</w:t>
      </w:r>
    </w:p>
    <w:p w14:paraId="2E677E3B">
      <w:pPr>
        <w:pStyle w:val="43"/>
        <w:rPr>
          <w:rFonts w:eastAsia="等线 Light"/>
        </w:rPr>
      </w:pPr>
      <w:r>
        <w:tab/>
      </w:r>
      <w:r>
        <w:rPr>
          <w:rFonts w:hint="eastAsia"/>
        </w:rPr>
        <w:object>
          <v:shape id="_x0000_i1034" o:spt="75" type="#_x0000_t75" style="height:19.05pt;width:104.9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tab/>
      </w:r>
      <w:r>
        <w:rPr>
          <w:rFonts w:hint="eastAsia"/>
        </w:rPr>
        <w:t>(10)</w:t>
      </w:r>
    </w:p>
    <w:p w14:paraId="2E677E3C">
      <w:pPr>
        <w:snapToGrid w:val="0"/>
        <w:spacing w:line="480" w:lineRule="auto"/>
        <w:ind w:firstLine="420"/>
        <w:rPr>
          <w:rFonts w:ascii="Times New Roman" w:hAnsi="Times New Roman" w:eastAsia="等线 Light"/>
          <w:color w:val="000000" w:themeColor="text1"/>
          <w:sz w:val="24"/>
          <w14:textFill>
            <w14:solidFill>
              <w14:schemeClr w14:val="tx1"/>
            </w14:solidFill>
          </w14:textFill>
        </w:rPr>
      </w:pPr>
      <w:r>
        <w:rPr>
          <w:rFonts w:ascii="Times New Roman" w:hAnsi="Times New Roman" w:eastAsia="等线 Light"/>
          <w:color w:val="000000" w:themeColor="text1"/>
          <w:sz w:val="24"/>
          <w14:textFill>
            <w14:solidFill>
              <w14:schemeClr w14:val="tx1"/>
            </w14:solidFill>
          </w14:textFill>
        </w:rPr>
        <w:t xml:space="preserve">Lim et al. </w:t>
      </w:r>
      <w:r>
        <w:rPr>
          <w:rFonts w:hint="eastAsia" w:ascii="Times New Roman" w:hAnsi="Times New Roman" w:eastAsia="等线 Light"/>
          <w:color w:val="000000" w:themeColor="text1"/>
          <w:sz w:val="24"/>
          <w14:textFill>
            <w14:solidFill>
              <w14:schemeClr w14:val="tx1"/>
            </w14:solidFill>
          </w14:textFill>
        </w:rPr>
        <w:t>found</w:t>
      </w:r>
      <w:r>
        <w:rPr>
          <w:rFonts w:ascii="Times New Roman" w:hAnsi="Times New Roman" w:eastAsia="等线 Light"/>
          <w:color w:val="000000" w:themeColor="text1"/>
          <w:sz w:val="24"/>
          <w14:textFill>
            <w14:solidFill>
              <w14:schemeClr w14:val="tx1"/>
            </w14:solidFill>
          </w14:textFill>
        </w:rPr>
        <w:t xml:space="preserve"> that </w:t>
      </w:r>
      <w:r>
        <w:rPr>
          <w:rFonts w:hint="eastAsia" w:ascii="Times New Roman" w:hAnsi="Times New Roman" w:eastAsia="等线 Light"/>
          <w:color w:val="000000" w:themeColor="text1"/>
          <w:sz w:val="24"/>
          <w14:textFill>
            <w14:solidFill>
              <w14:schemeClr w14:val="tx1"/>
            </w14:solidFill>
          </w14:textFill>
        </w:rPr>
        <w:t>while</w:t>
      </w:r>
      <w:r>
        <w:rPr>
          <w:rFonts w:ascii="Times New Roman" w:hAnsi="Times New Roman" w:eastAsia="等线 Light"/>
          <w:color w:val="000000" w:themeColor="text1"/>
          <w:sz w:val="24"/>
          <w14:textFill>
            <w14:solidFill>
              <w14:schemeClr w14:val="tx1"/>
            </w14:solidFill>
          </w14:textFill>
        </w:rPr>
        <w:t xml:space="preserve"> minimizing L2 </w:t>
      </w:r>
      <w:r>
        <w:rPr>
          <w:rFonts w:hint="eastAsia" w:ascii="Times New Roman" w:hAnsi="Times New Roman" w:eastAsia="等线 Light"/>
          <w:color w:val="000000" w:themeColor="text1"/>
          <w:sz w:val="24"/>
          <w14:textFill>
            <w14:solidFill>
              <w14:schemeClr w14:val="tx1"/>
            </w14:solidFill>
          </w14:textFill>
        </w:rPr>
        <w:t xml:space="preserve">norm </w:t>
      </w:r>
      <w:r>
        <w:rPr>
          <w:rFonts w:ascii="Times New Roman" w:hAnsi="Times New Roman" w:eastAsia="等线 Light"/>
          <w:color w:val="000000" w:themeColor="text1"/>
          <w:sz w:val="24"/>
          <w14:textFill>
            <w14:solidFill>
              <w14:schemeClr w14:val="tx1"/>
            </w14:solidFill>
          </w14:textFill>
        </w:rPr>
        <w:t xml:space="preserve">can maximize the PSNR value, </w:t>
      </w:r>
      <w:r>
        <w:rPr>
          <w:rFonts w:hint="eastAsia" w:ascii="Times New Roman" w:hAnsi="Times New Roman" w:eastAsia="等线 Light"/>
          <w:color w:val="000000" w:themeColor="text1"/>
          <w:sz w:val="24"/>
          <w14:textFill>
            <w14:solidFill>
              <w14:schemeClr w14:val="tx1"/>
            </w14:solidFill>
          </w14:textFill>
        </w:rPr>
        <w:t xml:space="preserve">using </w:t>
      </w:r>
      <w:r>
        <w:rPr>
          <w:rFonts w:ascii="Times New Roman" w:hAnsi="Times New Roman" w:eastAsia="等线 Light"/>
          <w:color w:val="000000" w:themeColor="text1"/>
          <w:sz w:val="24"/>
          <w14:textFill>
            <w14:solidFill>
              <w14:schemeClr w14:val="tx1"/>
            </w14:solidFill>
          </w14:textFill>
        </w:rPr>
        <w:t xml:space="preserve">L1 </w:t>
      </w:r>
      <w:r>
        <w:rPr>
          <w:rFonts w:hint="eastAsia" w:ascii="Times New Roman" w:hAnsi="Times New Roman" w:eastAsia="等线 Light"/>
          <w:color w:val="000000" w:themeColor="text1"/>
          <w:sz w:val="24"/>
          <w14:textFill>
            <w14:solidFill>
              <w14:schemeClr w14:val="tx1"/>
            </w14:solidFill>
          </w14:textFill>
        </w:rPr>
        <w:t xml:space="preserve">norm </w:t>
      </w:r>
      <w:r>
        <w:rPr>
          <w:rFonts w:ascii="Times New Roman" w:hAnsi="Times New Roman" w:eastAsia="等线 Light"/>
          <w:color w:val="000000" w:themeColor="text1"/>
          <w:sz w:val="24"/>
          <w14:textFill>
            <w14:solidFill>
              <w14:schemeClr w14:val="tx1"/>
            </w14:solidFill>
          </w14:textFill>
        </w:rPr>
        <w:t>can</w:t>
      </w:r>
      <w:r>
        <w:rPr>
          <w:rFonts w:hint="eastAsia" w:ascii="Times New Roman" w:hAnsi="Times New Roman" w:eastAsia="等线 Light"/>
          <w:color w:val="000000" w:themeColor="text1"/>
          <w:sz w:val="24"/>
          <w14:textFill>
            <w14:solidFill>
              <w14:schemeClr w14:val="tx1"/>
            </w14:solidFill>
          </w14:textFill>
        </w:rPr>
        <w:t xml:space="preserve"> lead to a better network convergence </w:t>
      </w:r>
      <w:r>
        <w:rPr>
          <w:rFonts w:ascii="Times New Roman" w:hAnsi="Times New Roman" w:eastAsia="等线 Light"/>
          <w:color w:val="000000" w:themeColor="text1"/>
          <w:sz w:val="24"/>
          <w14:textFill>
            <w14:solidFill>
              <w14:schemeClr w14:val="tx1"/>
            </w14:solidFill>
          </w14:textFill>
        </w:rPr>
        <w:fldChar w:fldCharType="begin"/>
      </w:r>
      <w:r>
        <w:rPr>
          <w:rFonts w:hint="eastAsia" w:ascii="Times New Roman" w:hAnsi="Times New Roman" w:eastAsia="等线 Light"/>
          <w:color w:val="000000" w:themeColor="text1"/>
          <w:sz w:val="24"/>
          <w:lang w:eastAsia="zh-CN"/>
          <w14:textFill>
            <w14:solidFill>
              <w14:schemeClr w14:val="tx1"/>
            </w14:solidFill>
          </w14:textFill>
        </w:rPr>
        <w:instrText xml:space="preserve"> ADDIN EN.CITE &lt;EndNote&gt;&lt;Cite&gt;&lt;Author&gt;Lim&lt;/Author&gt;&lt;Year&gt;2017&lt;/Year&gt;&lt;RecNum&gt;23&lt;/RecNum&gt;&lt;DisplayText&gt;[32]&lt;/DisplayText&gt;&lt;record&gt;&lt;rec-number&gt;23&lt;/rec-number&gt;&lt;foreign-keys&gt;&lt;key app="EN" db-id="2eaftdzr0z2epre2w0rvewzmfaf5asvfaxz0" timestamp="1717208182"&gt;23&lt;/key&gt;&lt;/foreign-keys&gt;&lt;ref-type name="Conference Proceedings"&gt;10&lt;/ref-type&gt;&lt;contributors&gt;&lt;authors&gt;&lt;author&gt;Lim, Bee&lt;/author&gt;&lt;author&gt;Son, Sanghyun&lt;/author&gt;&lt;author&gt;Kim, Heewon&lt;/author&gt;&lt;author&gt;Nah, Seungjun&lt;/author&gt;&lt;author&gt;Mu Lee, Kyoung&lt;/author&gt;&lt;/authors&gt;&lt;/contributors&gt;&lt;titles&gt;&lt;title&gt;Enhanced deep residual networks for single image super-resolution&lt;/title&gt;&lt;secondary-title&gt;Proceedings of the IEEE conference on computer vision and pattern recognition workshops&lt;/secondary-title&gt;&lt;/titles&gt;&lt;pages&gt;136-144&lt;/pages&gt;&lt;dates&gt;&lt;year&gt;2017&lt;/year&gt;&lt;/dates&gt;&lt;urls&gt;&lt;/urls&gt;&lt;/record&gt;&lt;/Cite&gt;&lt;/EndNote&gt;</w:instrText>
      </w:r>
      <w:r>
        <w:rPr>
          <w:rFonts w:ascii="Times New Roman" w:hAnsi="Times New Roman" w:eastAsia="等线 Light"/>
          <w:color w:val="000000" w:themeColor="text1"/>
          <w:sz w:val="24"/>
          <w14:textFill>
            <w14:solidFill>
              <w14:schemeClr w14:val="tx1"/>
            </w14:solidFill>
          </w14:textFill>
        </w:rPr>
        <w:fldChar w:fldCharType="separate"/>
      </w:r>
      <w:r>
        <w:rPr>
          <w:rFonts w:hint="eastAsia" w:ascii="Times New Roman" w:hAnsi="Times New Roman" w:eastAsia="等线 Light" w:cs="Times New Roman"/>
          <w:color w:val="000000" w:themeColor="text1"/>
          <w:kern w:val="2"/>
          <w:sz w:val="24"/>
          <w:szCs w:val="24"/>
          <w:lang w:val="en-US" w:eastAsia="zh-CN" w:bidi="ar-SA"/>
          <w14:textFill>
            <w14:solidFill>
              <w14:schemeClr w14:val="tx1"/>
            </w14:solidFill>
          </w14:textFill>
        </w:rPr>
        <w:t>[32]</w:t>
      </w:r>
      <w:r>
        <w:rPr>
          <w:rFonts w:ascii="Times New Roman" w:hAnsi="Times New Roman" w:eastAsia="等线 Light"/>
          <w:color w:val="000000" w:themeColor="text1"/>
          <w:sz w:val="24"/>
          <w14:textFill>
            <w14:solidFill>
              <w14:schemeClr w14:val="tx1"/>
            </w14:solidFill>
          </w14:textFill>
        </w:rPr>
        <w:fldChar w:fldCharType="end"/>
      </w:r>
      <w:r>
        <w:rPr>
          <w:rFonts w:hint="eastAsia" w:ascii="Times New Roman" w:hAnsi="Times New Roman" w:eastAsia="等线 Light"/>
          <w:color w:val="000000" w:themeColor="text1"/>
          <w:sz w:val="24"/>
          <w14:textFill>
            <w14:solidFill>
              <w14:schemeClr w14:val="tx1"/>
            </w14:solidFill>
          </w14:textFill>
        </w:rPr>
        <w:t>. Consequently,</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L1 norm was employed</w:t>
      </w:r>
      <w:r>
        <w:rPr>
          <w:rFonts w:ascii="Times New Roman" w:hAnsi="Times New Roman" w:eastAsia="等线 Light"/>
          <w:color w:val="000000" w:themeColor="text1"/>
          <w:sz w:val="24"/>
          <w14:textFill>
            <w14:solidFill>
              <w14:schemeClr w14:val="tx1"/>
            </w14:solidFill>
          </w14:textFill>
        </w:rPr>
        <w:t xml:space="preserve"> to measure </w:t>
      </w:r>
      <w:r>
        <w:rPr>
          <w:rFonts w:hint="eastAsia" w:ascii="Times New Roman" w:hAnsi="Times New Roman" w:eastAsia="等线 Light"/>
          <w:color w:val="000000" w:themeColor="text1"/>
          <w:sz w:val="24"/>
          <w14:textFill>
            <w14:solidFill>
              <w14:schemeClr w14:val="tx1"/>
            </w14:solidFill>
          </w14:textFill>
        </w:rPr>
        <w:t xml:space="preserve">the </w:t>
      </w:r>
      <w:r>
        <w:rPr>
          <w:rFonts w:ascii="Times New Roman" w:hAnsi="Times New Roman" w:eastAsia="等线 Light"/>
          <w:color w:val="000000" w:themeColor="text1"/>
          <w:sz w:val="24"/>
          <w14:textFill>
            <w14:solidFill>
              <w14:schemeClr w14:val="tx1"/>
            </w14:solidFill>
          </w14:textFill>
        </w:rPr>
        <w:t>pixel error</w:t>
      </w:r>
      <w:r>
        <w:rPr>
          <w:rFonts w:hint="eastAsia" w:ascii="Times New Roman" w:hAnsi="Times New Roman" w:eastAsia="等线 Light"/>
          <w:color w:val="000000" w:themeColor="text1"/>
          <w:sz w:val="24"/>
          <w14:textFill>
            <w14:solidFill>
              <w14:schemeClr w14:val="tx1"/>
            </w14:solidFill>
          </w14:textFill>
        </w:rPr>
        <w:t xml:space="preserve"> between the output and ground truth</w:t>
      </w:r>
      <w:r>
        <w:rPr>
          <w:rFonts w:ascii="Times New Roman" w:hAnsi="Times New Roman" w:eastAsia="等线 Light"/>
          <w:color w:val="000000" w:themeColor="text1"/>
          <w:sz w:val="24"/>
          <w14:textFill>
            <w14:solidFill>
              <w14:schemeClr w14:val="tx1"/>
            </w14:solidFill>
          </w14:textFill>
        </w:rPr>
        <w:t>.</w:t>
      </w:r>
      <w:r>
        <w:rPr>
          <w:rFonts w:hint="eastAsia" w:ascii="Times New Roman" w:hAnsi="Times New Roman" w:eastAsia="等线 Light"/>
          <w:color w:val="000000" w:themeColor="text1"/>
          <w:sz w:val="24"/>
          <w14:textFill>
            <w14:solidFill>
              <w14:schemeClr w14:val="tx1"/>
            </w14:solidFill>
          </w14:textFill>
        </w:rPr>
        <w:t xml:space="preserve"> </w:t>
      </w:r>
      <m:oMath>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L</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pix</m:t>
            </m:r>
            <m:ctrlPr>
              <w:rPr>
                <w:rFonts w:ascii="Cambria Math" w:hAnsi="Cambria Math" w:eastAsia="等线 Light"/>
                <w:color w:val="000000" w:themeColor="text1"/>
                <w:sz w:val="24"/>
                <w14:textFill>
                  <w14:solidFill>
                    <w14:schemeClr w14:val="tx1"/>
                  </w14:solidFill>
                </w14:textFill>
              </w:rPr>
            </m:ctrlPr>
          </m:sub>
        </m:sSub>
      </m:oMath>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was</w:t>
      </w:r>
      <w:r>
        <w:rPr>
          <w:rFonts w:ascii="Times New Roman" w:hAnsi="Times New Roman" w:eastAsia="等线 Light"/>
          <w:color w:val="000000" w:themeColor="text1"/>
          <w:sz w:val="24"/>
          <w14:textFill>
            <w14:solidFill>
              <w14:schemeClr w14:val="tx1"/>
            </w14:solidFill>
          </w14:textFill>
        </w:rPr>
        <w:t xml:space="preserve"> defined as follows:</w:t>
      </w:r>
    </w:p>
    <w:p w14:paraId="2E677E3D">
      <w:pPr>
        <w:pStyle w:val="43"/>
        <w:rPr>
          <w:rFonts w:eastAsia="等线 Light"/>
        </w:rPr>
      </w:pPr>
      <w:r>
        <w:tab/>
      </w:r>
      <w:r>
        <w:object>
          <v:shape id="_x0000_i1035" o:spt="75" type="#_x0000_t75" style="height:34.2pt;width:116.4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tab/>
      </w:r>
      <w:r>
        <w:rPr>
          <w:rFonts w:hint="eastAsia"/>
        </w:rPr>
        <w:t>(11)</w:t>
      </w:r>
    </w:p>
    <w:p w14:paraId="2E677E3E">
      <w:pPr>
        <w:snapToGrid w:val="0"/>
        <w:spacing w:line="480" w:lineRule="auto"/>
        <w:rPr>
          <w:rFonts w:ascii="Times New Roman" w:hAnsi="Times New Roman" w:eastAsia="等线 Light"/>
          <w:color w:val="000000" w:themeColor="text1"/>
          <w:sz w:val="24"/>
          <w14:textFill>
            <w14:solidFill>
              <w14:schemeClr w14:val="tx1"/>
            </w14:solidFill>
          </w14:textFill>
        </w:rPr>
      </w:pPr>
      <w:r>
        <w:rPr>
          <w:rFonts w:hint="eastAsia" w:ascii="Times New Roman" w:hAnsi="Times New Roman" w:eastAsia="等线 Light"/>
          <w:color w:val="000000" w:themeColor="text1"/>
          <w:sz w:val="24"/>
          <w14:textFill>
            <w14:solidFill>
              <w14:schemeClr w14:val="tx1"/>
            </w14:solidFill>
          </w14:textFill>
        </w:rPr>
        <w:t xml:space="preserve">where </w:t>
      </w:r>
      <m:oMath>
        <m:sSubSup>
          <m:sSubSupPr>
            <m:ctrlPr>
              <w:rPr>
                <w:rFonts w:ascii="Cambria Math" w:hAnsi="Cambria Math" w:eastAsia="等线 Light"/>
                <w:color w:val="000000" w:themeColor="text1"/>
                <w:sz w:val="24"/>
                <w14:textFill>
                  <w14:solidFill>
                    <w14:schemeClr w14:val="tx1"/>
                  </w14:solidFill>
                </w14:textFill>
              </w:rPr>
            </m:ctrlPr>
          </m:sSubSupPr>
          <m:e>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SR</m:t>
            </m:r>
            <m:ctrlPr>
              <w:rPr>
                <w:rFonts w:ascii="Cambria Math" w:hAnsi="Cambria Math" w:eastAsia="等线 Light"/>
                <w:color w:val="000000" w:themeColor="text1"/>
                <w:sz w:val="24"/>
                <w14:textFill>
                  <w14:solidFill>
                    <w14:schemeClr w14:val="tx1"/>
                  </w14:solidFill>
                </w14:textFill>
              </w:rPr>
            </m:ctrlPr>
          </m:sub>
          <m:sup>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sup>
        </m:sSubSup>
      </m:oMath>
      <w:r>
        <w:rPr>
          <w:rFonts w:hint="eastAsia" w:ascii="Times New Roman" w:hAnsi="Times New Roman" w:eastAsia="等线 Light"/>
          <w:color w:val="000000" w:themeColor="text1"/>
          <w:sz w:val="24"/>
          <w14:textFill>
            <w14:solidFill>
              <w14:schemeClr w14:val="tx1"/>
            </w14:solidFill>
          </w14:textFill>
        </w:rPr>
        <w:t xml:space="preserve"> and </w:t>
      </w:r>
      <m:oMath>
        <m:sSubSup>
          <m:sSubSupPr>
            <m:ctrlPr>
              <w:rPr>
                <w:rFonts w:ascii="Cambria Math" w:hAnsi="Cambria Math" w:eastAsia="等线 Light"/>
                <w:color w:val="000000" w:themeColor="text1"/>
                <w:sz w:val="24"/>
                <w14:textFill>
                  <w14:solidFill>
                    <w14:schemeClr w14:val="tx1"/>
                  </w14:solidFill>
                </w14:textFill>
              </w:rPr>
            </m:ctrlPr>
          </m:sSubSupPr>
          <m:e>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HR</m:t>
            </m:r>
            <m:ctrlPr>
              <w:rPr>
                <w:rFonts w:ascii="Cambria Math" w:hAnsi="Cambria Math" w:eastAsia="等线 Light"/>
                <w:color w:val="000000" w:themeColor="text1"/>
                <w:sz w:val="24"/>
                <w14:textFill>
                  <w14:solidFill>
                    <w14:schemeClr w14:val="tx1"/>
                  </w14:solidFill>
                </w14:textFill>
              </w:rPr>
            </m:ctrlPr>
          </m:sub>
          <m:sup>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sup>
        </m:sSubSup>
      </m:oMath>
      <w:r>
        <w:rPr>
          <w:rFonts w:hint="eastAsia" w:ascii="Times New Roman" w:hAnsi="Times New Roman" w:eastAsia="等线 Light"/>
          <w:color w:val="000000" w:themeColor="text1"/>
          <w:sz w:val="24"/>
          <w14:textFill>
            <w14:solidFill>
              <w14:schemeClr w14:val="tx1"/>
            </w14:solidFill>
          </w14:textFill>
        </w:rPr>
        <w:t xml:space="preserve"> represent the i-th SR image and i-th HR image in a batch, respectively.</w:t>
      </w:r>
    </w:p>
    <w:p w14:paraId="2E677E3F">
      <w:pPr>
        <w:snapToGrid w:val="0"/>
        <w:spacing w:line="480" w:lineRule="auto"/>
        <w:ind w:firstLine="420"/>
        <w:rPr>
          <w:rFonts w:ascii="Times New Roman" w:hAnsi="Times New Roman" w:eastAsia="等线 Light"/>
          <w:color w:val="000000" w:themeColor="text1"/>
          <w:sz w:val="24"/>
          <w14:textFill>
            <w14:solidFill>
              <w14:schemeClr w14:val="tx1"/>
            </w14:solidFill>
          </w14:textFill>
        </w:rPr>
      </w:pPr>
      <w:r>
        <w:rPr>
          <w:rFonts w:hint="eastAsia" w:ascii="Times New Roman" w:hAnsi="Times New Roman" w:eastAsia="等线 Light"/>
          <w:color w:val="000000" w:themeColor="text1"/>
          <w:sz w:val="24"/>
          <w14:textFill>
            <w14:solidFill>
              <w14:schemeClr w14:val="tx1"/>
            </w14:solidFill>
          </w14:textFill>
        </w:rPr>
        <w:t xml:space="preserve">However, only using </w:t>
      </w:r>
      <m:oMath>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L</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pix</m:t>
            </m:r>
            <m:ctrlPr>
              <w:rPr>
                <w:rFonts w:ascii="Cambria Math" w:hAnsi="Cambria Math" w:eastAsia="等线 Light"/>
                <w:color w:val="000000" w:themeColor="text1"/>
                <w:sz w:val="24"/>
                <w14:textFill>
                  <w14:solidFill>
                    <w14:schemeClr w14:val="tx1"/>
                  </w14:solidFill>
                </w14:textFill>
              </w:rPr>
            </m:ctrlPr>
          </m:sub>
        </m:sSub>
      </m:oMath>
      <w:r>
        <w:rPr>
          <w:rFonts w:hint="eastAsia" w:ascii="Times New Roman" w:hAnsi="Times New Roman" w:eastAsia="等线 Light"/>
          <w:color w:val="000000" w:themeColor="text1"/>
          <w:sz w:val="24"/>
          <w14:textFill>
            <w14:solidFill>
              <w14:schemeClr w14:val="tx1"/>
            </w14:solidFill>
          </w14:textFill>
        </w:rPr>
        <w:t xml:space="preserve"> may not achieve a good perceptual performance. Hence, a </w:t>
      </w:r>
      <w:r>
        <w:rPr>
          <w:rFonts w:ascii="Times New Roman" w:hAnsi="Times New Roman" w:eastAsia="等线 Light"/>
          <w:color w:val="000000" w:themeColor="text1"/>
          <w:sz w:val="24"/>
          <w14:textFill>
            <w14:solidFill>
              <w14:schemeClr w14:val="tx1"/>
            </w14:solidFill>
          </w14:textFill>
        </w:rPr>
        <w:t xml:space="preserve">  perceptual loss</w:t>
      </w:r>
      <w:r>
        <w:rPr>
          <w:rFonts w:hint="eastAsia" w:ascii="Times New Roman" w:hAnsi="Times New Roman" w:eastAsia="等线 Light"/>
          <w:color w:val="000000" w:themeColor="text1"/>
          <w:sz w:val="24"/>
          <w14:textFill>
            <w14:solidFill>
              <w14:schemeClr w14:val="tx1"/>
            </w14:solidFill>
          </w14:textFill>
        </w:rPr>
        <w:t xml:space="preserve"> </w:t>
      </w:r>
      <w:r>
        <w:rPr>
          <w:rFonts w:ascii="Times New Roman" w:hAnsi="Times New Roman" w:eastAsia="等线 Light"/>
          <w:color w:val="000000" w:themeColor="text1"/>
          <w:sz w:val="24"/>
          <w14:textFill>
            <w14:solidFill>
              <w14:schemeClr w14:val="tx1"/>
            </w14:solidFill>
          </w14:textFill>
        </w:rPr>
        <w:fldChar w:fldCharType="begin"/>
      </w:r>
      <w:r>
        <w:rPr>
          <w:rFonts w:hint="eastAsia" w:ascii="Times New Roman" w:hAnsi="Times New Roman" w:eastAsia="等线 Light"/>
          <w:color w:val="000000" w:themeColor="text1"/>
          <w:sz w:val="24"/>
          <w:lang w:eastAsia="zh-CN"/>
          <w14:textFill>
            <w14:solidFill>
              <w14:schemeClr w14:val="tx1"/>
            </w14:solidFill>
          </w14:textFill>
        </w:rPr>
        <w:instrText xml:space="preserve"> ADDIN EN.CITE &lt;EndNote&gt;&lt;Cite&gt;&lt;Author&gt;Johnson&lt;/Author&gt;&lt;Year&gt;2016&lt;/Year&gt;&lt;RecNum&gt;22&lt;/RecNum&gt;&lt;DisplayText&gt;[33]&lt;/DisplayText&gt;&lt;record&gt;&lt;rec-number&gt;22&lt;/rec-number&gt;&lt;foreign-keys&gt;&lt;key app="EN" db-id="2eaftdzr0z2epre2w0rvewzmfaf5asvfaxz0" timestamp="1717208070"&gt;22&lt;/key&gt;&lt;/foreign-keys&gt;&lt;ref-type name="Conference Proceedings"&gt;10&lt;/ref-type&gt;&lt;contributors&gt;&lt;authors&gt;&lt;author&gt;Johnson, Justin&lt;/author&gt;&lt;author&gt;Alahi, Alexandre&lt;/author&gt;&lt;author&gt;Fei-Fei, Li&lt;/author&gt;&lt;/authors&gt;&lt;/contributors&gt;&lt;titles&gt;&lt;title&gt;Perceptual losses for real-time style transfer and super-resolution&lt;/title&gt;&lt;secondary-title&gt;Computer Vision–ECCV 2016: 14th European Conference, Amsterdam, The Netherlands, October 11-14, 2016, Proceedings, Part II 14&lt;/secondary-title&gt;&lt;/titles&gt;&lt;pages&gt;694-711&lt;/pages&gt;&lt;dates&gt;&lt;year&gt;2016&lt;/year&gt;&lt;/dates&gt;&lt;publisher&gt;Springer&lt;/publisher&gt;&lt;isbn&gt;3319464744&lt;/isbn&gt;&lt;urls&gt;&lt;/urls&gt;&lt;/record&gt;&lt;/Cite&gt;&lt;/EndNote&gt;</w:instrText>
      </w:r>
      <w:r>
        <w:rPr>
          <w:rFonts w:ascii="Times New Roman" w:hAnsi="Times New Roman" w:eastAsia="等线 Light"/>
          <w:color w:val="000000" w:themeColor="text1"/>
          <w:sz w:val="24"/>
          <w14:textFill>
            <w14:solidFill>
              <w14:schemeClr w14:val="tx1"/>
            </w14:solidFill>
          </w14:textFill>
        </w:rPr>
        <w:fldChar w:fldCharType="separate"/>
      </w:r>
      <w:r>
        <w:rPr>
          <w:rFonts w:hint="eastAsia" w:ascii="Times New Roman" w:hAnsi="Times New Roman" w:eastAsia="等线 Light" w:cs="Times New Roman"/>
          <w:color w:val="000000" w:themeColor="text1"/>
          <w:kern w:val="2"/>
          <w:sz w:val="24"/>
          <w:szCs w:val="24"/>
          <w:lang w:val="en-US" w:eastAsia="zh-CN" w:bidi="ar-SA"/>
          <w14:textFill>
            <w14:solidFill>
              <w14:schemeClr w14:val="tx1"/>
            </w14:solidFill>
          </w14:textFill>
        </w:rPr>
        <w:t>[33]</w:t>
      </w:r>
      <w:r>
        <w:rPr>
          <w:rFonts w:ascii="Times New Roman" w:hAnsi="Times New Roman" w:eastAsia="等线 Light"/>
          <w:color w:val="000000" w:themeColor="text1"/>
          <w:sz w:val="24"/>
          <w14:textFill>
            <w14:solidFill>
              <w14:schemeClr w14:val="tx1"/>
            </w14:solidFill>
          </w14:textFill>
        </w:rPr>
        <w:fldChar w:fldCharType="end"/>
      </w:r>
      <w:r>
        <w:rPr>
          <w:rFonts w:hint="eastAsia" w:ascii="Times New Roman" w:hAnsi="Times New Roman" w:eastAsia="等线 Light"/>
          <w:color w:val="000000" w:themeColor="text1"/>
          <w:sz w:val="24"/>
          <w14:textFill>
            <w14:solidFill>
              <w14:schemeClr w14:val="tx1"/>
            </w14:solidFill>
          </w14:textFill>
        </w:rPr>
        <w:t xml:space="preserve"> was included</w:t>
      </w:r>
      <w:r>
        <w:rPr>
          <w:rFonts w:ascii="Times New Roman" w:hAnsi="Times New Roman" w:eastAsia="等线 Light"/>
          <w:color w:val="000000" w:themeColor="text1"/>
          <w:sz w:val="24"/>
          <w14:textFill>
            <w14:solidFill>
              <w14:schemeClr w14:val="tx1"/>
            </w14:solidFill>
          </w14:textFill>
        </w:rPr>
        <w:t xml:space="preserve"> to enhance visual similarity </w:t>
      </w:r>
      <w:r>
        <w:rPr>
          <w:rFonts w:hint="eastAsia" w:ascii="Times New Roman" w:hAnsi="Times New Roman" w:eastAsia="等线 Light"/>
          <w:color w:val="000000" w:themeColor="text1"/>
          <w:sz w:val="24"/>
          <w14:textFill>
            <w14:solidFill>
              <w14:schemeClr w14:val="tx1"/>
            </w14:solidFill>
          </w14:textFill>
        </w:rPr>
        <w:t xml:space="preserve">of the output images </w:t>
      </w:r>
      <w:r>
        <w:rPr>
          <w:rFonts w:ascii="Times New Roman" w:hAnsi="Times New Roman" w:eastAsia="等线 Light"/>
          <w:color w:val="000000" w:themeColor="text1"/>
          <w:sz w:val="24"/>
          <w14:textFill>
            <w14:solidFill>
              <w14:schemeClr w14:val="tx1"/>
            </w14:solidFill>
          </w14:textFill>
        </w:rPr>
        <w:t>to HR images. Specifically, it u</w:t>
      </w:r>
      <w:r>
        <w:rPr>
          <w:rFonts w:hint="eastAsia" w:ascii="Times New Roman" w:hAnsi="Times New Roman" w:eastAsia="等线 Light"/>
          <w:color w:val="000000" w:themeColor="text1"/>
          <w:sz w:val="24"/>
          <w14:textFill>
            <w14:solidFill>
              <w14:schemeClr w14:val="tx1"/>
            </w14:solidFill>
          </w14:textFill>
        </w:rPr>
        <w:t>tilized</w:t>
      </w:r>
      <w:r>
        <w:rPr>
          <w:rFonts w:ascii="Times New Roman" w:hAnsi="Times New Roman" w:eastAsia="等线 Light"/>
          <w:color w:val="000000" w:themeColor="text1"/>
          <w:sz w:val="24"/>
          <w14:textFill>
            <w14:solidFill>
              <w14:schemeClr w14:val="tx1"/>
            </w14:solidFill>
          </w14:textFill>
        </w:rPr>
        <w:t xml:space="preserve"> a pre-trained VGG19 network</w:t>
      </w:r>
      <w:r>
        <w:rPr>
          <w:rFonts w:hint="eastAsia" w:ascii="Times New Roman" w:hAnsi="Times New Roman" w:eastAsia="等线 Light"/>
          <w:color w:val="000000" w:themeColor="text1"/>
          <w:sz w:val="24"/>
          <w14:textFill>
            <w14:solidFill>
              <w14:schemeClr w14:val="tx1"/>
            </w14:solidFill>
          </w14:textFill>
        </w:rPr>
        <w:t xml:space="preserve"> </w:t>
      </w:r>
      <w:r>
        <w:rPr>
          <w:rFonts w:ascii="Times New Roman" w:hAnsi="Times New Roman" w:eastAsia="等线 Light"/>
          <w:color w:val="000000" w:themeColor="text1"/>
          <w:sz w:val="24"/>
          <w14:textFill>
            <w14:solidFill>
              <w14:schemeClr w14:val="tx1"/>
            </w14:solidFill>
          </w14:textFill>
        </w:rPr>
        <w:fldChar w:fldCharType="begin"/>
      </w:r>
      <w:r>
        <w:rPr>
          <w:rFonts w:hint="eastAsia" w:ascii="Times New Roman" w:hAnsi="Times New Roman" w:eastAsia="等线 Light"/>
          <w:color w:val="000000" w:themeColor="text1"/>
          <w:sz w:val="24"/>
          <w:lang w:eastAsia="zh-CN"/>
          <w14:textFill>
            <w14:solidFill>
              <w14:schemeClr w14:val="tx1"/>
            </w14:solidFill>
          </w14:textFill>
        </w:rPr>
        <w:instrText xml:space="preserve"> ADDIN EN.CITE &lt;EndNote&gt;&lt;Cite&gt;&lt;Author&gt;Simonyan&lt;/Author&gt;&lt;Year&gt;2014&lt;/Year&gt;&lt;RecNum&gt;21&lt;/RecNum&gt;&lt;DisplayText&gt;[34]&lt;/DisplayText&gt;&lt;record&gt;&lt;rec-number&gt;21&lt;/rec-number&gt;&lt;foreign-keys&gt;&lt;key app="EN" db-id="vxe599ptsw5se0ezepbp95rhdwwawswrdxax" timestamp="1709566874"&gt;21&lt;/key&gt;&lt;/foreign-keys&gt;&lt;ref-type name="Journal Article"&gt;17&lt;/ref-type&gt;&lt;contributors&gt;&lt;authors&gt;&lt;author&gt;Simonyan, Karen&lt;/author&gt;&lt;author&gt;Zisserman, Andrew&lt;/author&gt;&lt;/authors&gt;&lt;/contributors&gt;&lt;titles&gt;&lt;title&gt;Very deep convolutional networks for large-scale image recognition&lt;/title&gt;&lt;secondary-title&gt;arXiv preprint arXiv:1409.1556&lt;/secondary-title&gt;&lt;/titles&gt;&lt;periodical&gt;&lt;full-title&gt;arXiv preprint arXiv:1409.1556&lt;/full-title&gt;&lt;/periodical&gt;&lt;dates&gt;&lt;year&gt;2014&lt;/year&gt;&lt;/dates&gt;&lt;urls&gt;&lt;/urls&gt;&lt;/record&gt;&lt;/Cite&gt;&lt;/EndNote&gt;</w:instrText>
      </w:r>
      <w:r>
        <w:rPr>
          <w:rFonts w:ascii="Times New Roman" w:hAnsi="Times New Roman" w:eastAsia="等线 Light"/>
          <w:color w:val="000000" w:themeColor="text1"/>
          <w:sz w:val="24"/>
          <w14:textFill>
            <w14:solidFill>
              <w14:schemeClr w14:val="tx1"/>
            </w14:solidFill>
          </w14:textFill>
        </w:rPr>
        <w:fldChar w:fldCharType="separate"/>
      </w:r>
      <w:r>
        <w:rPr>
          <w:rFonts w:hint="eastAsia" w:ascii="Times New Roman" w:hAnsi="Times New Roman" w:eastAsia="等线 Light" w:cs="Times New Roman"/>
          <w:color w:val="000000" w:themeColor="text1"/>
          <w:kern w:val="2"/>
          <w:sz w:val="24"/>
          <w:szCs w:val="24"/>
          <w:lang w:val="en-US" w:eastAsia="zh-CN" w:bidi="ar-SA"/>
          <w14:textFill>
            <w14:solidFill>
              <w14:schemeClr w14:val="tx1"/>
            </w14:solidFill>
          </w14:textFill>
        </w:rPr>
        <w:t>[34]</w:t>
      </w:r>
      <w:r>
        <w:rPr>
          <w:rFonts w:ascii="Times New Roman" w:hAnsi="Times New Roman" w:eastAsia="等线 Light"/>
          <w:color w:val="000000" w:themeColor="text1"/>
          <w:sz w:val="24"/>
          <w14:textFill>
            <w14:solidFill>
              <w14:schemeClr w14:val="tx1"/>
            </w14:solidFill>
          </w14:textFill>
        </w:rPr>
        <w:fldChar w:fldCharType="end"/>
      </w:r>
      <w:r>
        <w:rPr>
          <w:rFonts w:ascii="Times New Roman" w:hAnsi="Times New Roman" w:eastAsia="等线 Light"/>
          <w:color w:val="000000" w:themeColor="text1"/>
          <w:sz w:val="24"/>
          <w14:textFill>
            <w14:solidFill>
              <w14:schemeClr w14:val="tx1"/>
            </w14:solidFill>
          </w14:textFill>
        </w:rPr>
        <w:t xml:space="preserve"> to extract high-level information at</w:t>
      </w:r>
      <w:r>
        <w:rPr>
          <w:rFonts w:hint="eastAsia" w:ascii="Times New Roman" w:hAnsi="Times New Roman" w:eastAsia="等线 Light"/>
          <w:color w:val="000000" w:themeColor="text1"/>
          <w:sz w:val="24"/>
          <w14:textFill>
            <w14:solidFill>
              <w14:schemeClr w14:val="tx1"/>
            </w14:solidFill>
          </w14:textFill>
        </w:rPr>
        <w:t xml:space="preserve"> the L-th </w:t>
      </w:r>
      <w:r>
        <w:rPr>
          <w:rFonts w:ascii="Times New Roman" w:hAnsi="Times New Roman" w:eastAsia="等线 Light"/>
          <w:color w:val="000000" w:themeColor="text1"/>
          <w:sz w:val="24"/>
          <w14:textFill>
            <w14:solidFill>
              <w14:schemeClr w14:val="tx1"/>
            </w14:solidFill>
          </w14:textFill>
        </w:rPr>
        <w:t>layer</w:t>
      </w:r>
      <w:r>
        <w:rPr>
          <w:rFonts w:hint="eastAsia" w:ascii="Times New Roman" w:hAnsi="Times New Roman" w:eastAsia="等线 Light"/>
          <w:color w:val="000000" w:themeColor="text1"/>
          <w:sz w:val="24"/>
          <w14:textFill>
            <w14:solidFill>
              <w14:schemeClr w14:val="tx1"/>
            </w14:solidFill>
          </w14:textFill>
        </w:rPr>
        <w:t>,</w:t>
      </w:r>
      <w:r>
        <w:rPr>
          <w:rFonts w:ascii="Times New Roman" w:hAnsi="Times New Roman" w:eastAsia="等线 Light"/>
          <w:color w:val="000000" w:themeColor="text1"/>
          <w:sz w:val="24"/>
          <w14:textFill>
            <w14:solidFill>
              <w14:schemeClr w14:val="tx1"/>
            </w14:solidFill>
          </w14:textFill>
        </w:rPr>
        <w:t xml:space="preserve"> and </w:t>
      </w:r>
      <w:r>
        <w:rPr>
          <w:rFonts w:hint="eastAsia" w:ascii="Times New Roman" w:hAnsi="Times New Roman" w:eastAsia="等线 Light"/>
          <w:color w:val="000000" w:themeColor="text1"/>
          <w:sz w:val="24"/>
          <w14:textFill>
            <w14:solidFill>
              <w14:schemeClr w14:val="tx1"/>
            </w14:solidFill>
          </w14:textFill>
        </w:rPr>
        <w:t>employed</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L2 norm</w:t>
      </w:r>
      <w:r>
        <w:rPr>
          <w:rFonts w:ascii="Times New Roman" w:hAnsi="Times New Roman" w:eastAsia="等线 Light"/>
          <w:color w:val="000000" w:themeColor="text1"/>
          <w:sz w:val="24"/>
          <w14:textFill>
            <w14:solidFill>
              <w14:schemeClr w14:val="tx1"/>
            </w14:solidFill>
          </w14:textFill>
        </w:rPr>
        <w:t xml:space="preserve"> to measure the error </w:t>
      </w:r>
      <w:r>
        <w:rPr>
          <w:rFonts w:hint="eastAsia" w:ascii="Times New Roman" w:hAnsi="Times New Roman" w:eastAsia="等线 Light"/>
          <w:color w:val="000000" w:themeColor="text1"/>
          <w:sz w:val="24"/>
          <w14:textFill>
            <w14:solidFill>
              <w14:schemeClr w14:val="tx1"/>
            </w14:solidFill>
          </w14:textFill>
        </w:rPr>
        <w:t>of extracted features</w:t>
      </w:r>
      <w:r>
        <w:rPr>
          <w:rFonts w:ascii="Times New Roman" w:hAnsi="Times New Roman" w:eastAsia="等线 Light"/>
          <w:color w:val="000000" w:themeColor="text1"/>
          <w:sz w:val="24"/>
          <w14:textFill>
            <w14:solidFill>
              <w14:schemeClr w14:val="tx1"/>
            </w14:solidFill>
          </w14:textFill>
        </w:rPr>
        <w:t xml:space="preserve">. </w:t>
      </w:r>
      <m:oMath>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L</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per</m:t>
            </m:r>
            <m:ctrlPr>
              <w:rPr>
                <w:rFonts w:ascii="Cambria Math" w:hAnsi="Cambria Math" w:eastAsia="等线 Light"/>
                <w:color w:val="000000" w:themeColor="text1"/>
                <w:sz w:val="24"/>
                <w14:textFill>
                  <w14:solidFill>
                    <w14:schemeClr w14:val="tx1"/>
                  </w14:solidFill>
                </w14:textFill>
              </w:rPr>
            </m:ctrlPr>
          </m:sub>
        </m:sSub>
      </m:oMath>
      <w:r>
        <w:rPr>
          <w:rFonts w:hint="eastAsia" w:ascii="Times New Roman" w:hAnsi="Times New Roman" w:eastAsia="等线 Light"/>
          <w:color w:val="000000" w:themeColor="text1"/>
          <w:sz w:val="24"/>
          <w14:textFill>
            <w14:solidFill>
              <w14:schemeClr w14:val="tx1"/>
            </w14:solidFill>
          </w14:textFill>
        </w:rPr>
        <w:t xml:space="preserve"> was</w:t>
      </w:r>
      <w:r>
        <w:rPr>
          <w:rFonts w:ascii="Times New Roman" w:hAnsi="Times New Roman" w:eastAsia="等线 Light"/>
          <w:color w:val="000000" w:themeColor="text1"/>
          <w:sz w:val="24"/>
          <w14:textFill>
            <w14:solidFill>
              <w14:schemeClr w14:val="tx1"/>
            </w14:solidFill>
          </w14:textFill>
        </w:rPr>
        <w:t xml:space="preserve"> defined as follows:</w:t>
      </w:r>
    </w:p>
    <w:p w14:paraId="2E677E40">
      <w:pPr>
        <w:pStyle w:val="43"/>
        <w:rPr>
          <w:rFonts w:eastAsia="等线 Light"/>
        </w:rPr>
      </w:pPr>
      <w:r>
        <w:tab/>
      </w:r>
      <w:r>
        <w:object>
          <v:shape id="_x0000_i1036" o:spt="75" type="#_x0000_t75" style="height:34.2pt;width:165.0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tab/>
      </w:r>
      <w:r>
        <w:rPr>
          <w:rFonts w:hint="eastAsia"/>
        </w:rPr>
        <w:t>(12)</w:t>
      </w:r>
    </w:p>
    <w:p w14:paraId="2E677E41">
      <w:pPr>
        <w:snapToGrid w:val="0"/>
        <w:spacing w:line="480" w:lineRule="auto"/>
        <w:rPr>
          <w:rFonts w:ascii="Times New Roman" w:hAnsi="Times New Roman" w:eastAsia="等线 Light"/>
          <w:color w:val="000000" w:themeColor="text1"/>
          <w:sz w:val="24"/>
          <w14:textFill>
            <w14:solidFill>
              <w14:schemeClr w14:val="tx1"/>
            </w14:solidFill>
          </w14:textFill>
        </w:rPr>
      </w:pPr>
      <w:r>
        <w:rPr>
          <w:rFonts w:hint="eastAsia" w:ascii="Times New Roman" w:hAnsi="Times New Roman" w:eastAsia="等线 Light"/>
          <w:color w:val="000000" w:themeColor="text1"/>
          <w:sz w:val="24"/>
          <w14:textFill>
            <w14:solidFill>
              <w14:schemeClr w14:val="tx1"/>
            </w14:solidFill>
          </w14:textFill>
        </w:rPr>
        <w:t xml:space="preserve">where </w:t>
      </w:r>
      <m:oMath>
        <m:sSup>
          <m:sSupPr>
            <m:ctrlPr>
              <w:rPr>
                <w:rFonts w:ascii="Cambria Math" w:hAnsi="Cambria Math" w:eastAsia="等线 Light"/>
                <w:color w:val="000000" w:themeColor="text1"/>
                <w:sz w:val="24"/>
                <w14:textFill>
                  <w14:solidFill>
                    <w14:schemeClr w14:val="tx1"/>
                  </w14:solidFill>
                </w14:textFill>
              </w:rPr>
            </m:ctrlPr>
          </m:sSupPr>
          <m:e>
            <m:r>
              <m:rPr>
                <m:sty m:val="p"/>
              </m:rPr>
              <w:rPr>
                <w:rFonts w:ascii="Cambria Math" w:hAnsi="Cambria Math" w:eastAsia="等线 Light"/>
                <w:color w:val="000000" w:themeColor="text1"/>
                <w:sz w:val="24"/>
                <w14:textFill>
                  <w14:solidFill>
                    <w14:schemeClr w14:val="tx1"/>
                  </w14:solidFill>
                </w14:textFill>
              </w:rPr>
              <m:t>Φ</m:t>
            </m:r>
            <m:ctrlPr>
              <w:rPr>
                <w:rFonts w:ascii="Cambria Math" w:hAnsi="Cambria Math" w:eastAsia="等线 Light"/>
                <w:color w:val="000000" w:themeColor="text1"/>
                <w:sz w:val="24"/>
                <w14:textFill>
                  <w14:solidFill>
                    <w14:schemeClr w14:val="tx1"/>
                  </w14:solidFill>
                </w14:textFill>
              </w:rPr>
            </m:ctrlPr>
          </m:e>
          <m:sup>
            <m:r>
              <m:rPr/>
              <w:rPr>
                <w:rFonts w:ascii="Cambria Math" w:hAnsi="Cambria Math" w:eastAsia="等线 Light"/>
                <w:color w:val="000000" w:themeColor="text1"/>
                <w:sz w:val="24"/>
                <w14:textFill>
                  <w14:solidFill>
                    <w14:schemeClr w14:val="tx1"/>
                  </w14:solidFill>
                </w14:textFill>
              </w:rPr>
              <m:t>L</m:t>
            </m:r>
            <m:ctrlPr>
              <w:rPr>
                <w:rFonts w:ascii="Cambria Math" w:hAnsi="Cambria Math" w:eastAsia="等线 Light"/>
                <w:color w:val="000000" w:themeColor="text1"/>
                <w:sz w:val="24"/>
                <w14:textFill>
                  <w14:solidFill>
                    <w14:schemeClr w14:val="tx1"/>
                  </w14:solidFill>
                </w14:textFill>
              </w:rPr>
            </m:ctrlPr>
          </m:sup>
        </m:sSup>
        <m:r>
          <m:rPr>
            <m:sty m:val="p"/>
          </m:rPr>
          <w:rPr>
            <w:rFonts w:ascii="Cambria Math" w:hAnsi="Cambria Math" w:eastAsia="等线 Light"/>
            <w:color w:val="000000" w:themeColor="text1"/>
            <w:sz w:val="24"/>
            <w14:textFill>
              <w14:solidFill>
                <w14:schemeClr w14:val="tx1"/>
              </w14:solidFill>
            </w14:textFill>
          </w:rPr>
          <m:t>(</m:t>
        </m:r>
        <m:sSubSup>
          <m:sSubSupPr>
            <m:ctrlPr>
              <w:rPr>
                <w:rFonts w:ascii="Cambria Math" w:hAnsi="Cambria Math" w:eastAsia="等线 Light"/>
                <w:color w:val="000000" w:themeColor="text1"/>
                <w:sz w:val="24"/>
                <w14:textFill>
                  <w14:solidFill>
                    <w14:schemeClr w14:val="tx1"/>
                  </w14:solidFill>
                </w14:textFill>
              </w:rPr>
            </m:ctrlPr>
          </m:sSubSupPr>
          <m:e>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SR</m:t>
            </m:r>
            <m:ctrlPr>
              <w:rPr>
                <w:rFonts w:ascii="Cambria Math" w:hAnsi="Cambria Math" w:eastAsia="等线 Light"/>
                <w:color w:val="000000" w:themeColor="text1"/>
                <w:sz w:val="24"/>
                <w14:textFill>
                  <w14:solidFill>
                    <w14:schemeClr w14:val="tx1"/>
                  </w14:solidFill>
                </w14:textFill>
              </w:rPr>
            </m:ctrlPr>
          </m:sub>
          <m:sup>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sup>
        </m:sSubSup>
        <m:r>
          <m:rPr>
            <m:sty m:val="p"/>
          </m:rPr>
          <w:rPr>
            <w:rFonts w:ascii="Cambria Math" w:hAnsi="Cambria Math" w:eastAsia="等线 Light"/>
            <w:color w:val="000000" w:themeColor="text1"/>
            <w:sz w:val="24"/>
            <w14:textFill>
              <w14:solidFill>
                <w14:schemeClr w14:val="tx1"/>
              </w14:solidFill>
            </w14:textFill>
          </w:rPr>
          <m:t>)</m:t>
        </m:r>
      </m:oMath>
      <w:r>
        <w:rPr>
          <w:rFonts w:hint="eastAsia" w:ascii="Times New Roman" w:hAnsi="Times New Roman" w:eastAsia="等线 Light"/>
          <w:color w:val="000000" w:themeColor="text1"/>
          <w:sz w:val="24"/>
          <w14:textFill>
            <w14:solidFill>
              <w14:schemeClr w14:val="tx1"/>
            </w14:solidFill>
          </w14:textFill>
        </w:rPr>
        <w:t xml:space="preserve"> and </w:t>
      </w:r>
      <m:oMath>
        <m:sSup>
          <m:sSupPr>
            <m:ctrlPr>
              <w:rPr>
                <w:rFonts w:ascii="Cambria Math" w:hAnsi="Cambria Math" w:eastAsia="等线 Light"/>
                <w:color w:val="000000" w:themeColor="text1"/>
                <w:sz w:val="24"/>
                <w14:textFill>
                  <w14:solidFill>
                    <w14:schemeClr w14:val="tx1"/>
                  </w14:solidFill>
                </w14:textFill>
              </w:rPr>
            </m:ctrlPr>
          </m:sSupPr>
          <m:e>
            <m:r>
              <m:rPr>
                <m:sty m:val="p"/>
              </m:rPr>
              <w:rPr>
                <w:rFonts w:ascii="Cambria Math" w:hAnsi="Cambria Math" w:eastAsia="等线 Light"/>
                <w:color w:val="000000" w:themeColor="text1"/>
                <w:sz w:val="24"/>
                <w14:textFill>
                  <w14:solidFill>
                    <w14:schemeClr w14:val="tx1"/>
                  </w14:solidFill>
                </w14:textFill>
              </w:rPr>
              <m:t>Φ</m:t>
            </m:r>
            <m:ctrlPr>
              <w:rPr>
                <w:rFonts w:ascii="Cambria Math" w:hAnsi="Cambria Math" w:eastAsia="等线 Light"/>
                <w:color w:val="000000" w:themeColor="text1"/>
                <w:sz w:val="24"/>
                <w14:textFill>
                  <w14:solidFill>
                    <w14:schemeClr w14:val="tx1"/>
                  </w14:solidFill>
                </w14:textFill>
              </w:rPr>
            </m:ctrlPr>
          </m:e>
          <m:sup>
            <m:r>
              <m:rPr/>
              <w:rPr>
                <w:rFonts w:ascii="Cambria Math" w:hAnsi="Cambria Math" w:eastAsia="等线 Light"/>
                <w:color w:val="000000" w:themeColor="text1"/>
                <w:sz w:val="24"/>
                <w14:textFill>
                  <w14:solidFill>
                    <w14:schemeClr w14:val="tx1"/>
                  </w14:solidFill>
                </w14:textFill>
              </w:rPr>
              <m:t>L</m:t>
            </m:r>
            <m:ctrlPr>
              <w:rPr>
                <w:rFonts w:ascii="Cambria Math" w:hAnsi="Cambria Math" w:eastAsia="等线 Light"/>
                <w:color w:val="000000" w:themeColor="text1"/>
                <w:sz w:val="24"/>
                <w14:textFill>
                  <w14:solidFill>
                    <w14:schemeClr w14:val="tx1"/>
                  </w14:solidFill>
                </w14:textFill>
              </w:rPr>
            </m:ctrlPr>
          </m:sup>
        </m:sSup>
        <m:r>
          <m:rPr>
            <m:sty m:val="p"/>
          </m:rPr>
          <w:rPr>
            <w:rFonts w:ascii="Cambria Math" w:hAnsi="Cambria Math" w:eastAsia="等线 Light"/>
            <w:color w:val="000000" w:themeColor="text1"/>
            <w:sz w:val="24"/>
            <w14:textFill>
              <w14:solidFill>
                <w14:schemeClr w14:val="tx1"/>
              </w14:solidFill>
            </w14:textFill>
          </w:rPr>
          <m:t>(</m:t>
        </m:r>
        <m:sSubSup>
          <m:sSubSupPr>
            <m:ctrlPr>
              <w:rPr>
                <w:rFonts w:ascii="Cambria Math" w:hAnsi="Cambria Math" w:eastAsia="等线 Light"/>
                <w:color w:val="000000" w:themeColor="text1"/>
                <w:sz w:val="24"/>
                <w14:textFill>
                  <w14:solidFill>
                    <w14:schemeClr w14:val="tx1"/>
                  </w14:solidFill>
                </w14:textFill>
              </w:rPr>
            </m:ctrlPr>
          </m:sSubSupPr>
          <m:e>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HR</m:t>
            </m:r>
            <m:ctrlPr>
              <w:rPr>
                <w:rFonts w:ascii="Cambria Math" w:hAnsi="Cambria Math" w:eastAsia="等线 Light"/>
                <w:color w:val="000000" w:themeColor="text1"/>
                <w:sz w:val="24"/>
                <w14:textFill>
                  <w14:solidFill>
                    <w14:schemeClr w14:val="tx1"/>
                  </w14:solidFill>
                </w14:textFill>
              </w:rPr>
            </m:ctrlPr>
          </m:sub>
          <m:sup>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sup>
        </m:sSubSup>
        <m:r>
          <m:rPr>
            <m:sty m:val="p"/>
          </m:rPr>
          <w:rPr>
            <w:rFonts w:ascii="Cambria Math" w:hAnsi="Cambria Math" w:eastAsia="等线 Light"/>
            <w:color w:val="000000" w:themeColor="text1"/>
            <w:sz w:val="24"/>
            <w14:textFill>
              <w14:solidFill>
                <w14:schemeClr w14:val="tx1"/>
              </w14:solidFill>
            </w14:textFill>
          </w:rPr>
          <m:t>)</m:t>
        </m:r>
      </m:oMath>
      <w:r>
        <w:rPr>
          <w:rFonts w:hint="eastAsia" w:ascii="Times New Roman" w:hAnsi="Times New Roman" w:eastAsia="等线 Light"/>
          <w:color w:val="000000" w:themeColor="text1"/>
          <w:sz w:val="24"/>
          <w14:textFill>
            <w14:solidFill>
              <w14:schemeClr w14:val="tx1"/>
            </w14:solidFill>
          </w14:textFill>
        </w:rPr>
        <w:t xml:space="preserve"> represent the features of the i-th SR image extracted by the L-th layer and the features of the i-th HR image extracted by the L-th layer in a batch, respectively.</w:t>
      </w:r>
    </w:p>
    <w:p w14:paraId="2E677E42">
      <w:pPr>
        <w:snapToGrid w:val="0"/>
        <w:spacing w:line="480" w:lineRule="auto"/>
        <w:ind w:firstLine="420"/>
        <w:rPr>
          <w:rFonts w:ascii="Times New Roman" w:hAnsi="Times New Roman" w:eastAsia="等线 Light"/>
          <w:color w:val="000000" w:themeColor="text1"/>
          <w:sz w:val="24"/>
          <w14:textFill>
            <w14:solidFill>
              <w14:schemeClr w14:val="tx1"/>
            </w14:solidFill>
          </w14:textFill>
        </w:rPr>
      </w:pPr>
      <w:r>
        <w:rPr>
          <w:rFonts w:hint="eastAsia" w:ascii="Times New Roman" w:hAnsi="Times New Roman" w:eastAsia="等线 Light"/>
          <w:color w:val="000000" w:themeColor="text1"/>
          <w:sz w:val="24"/>
          <w14:textFill>
            <w14:solidFill>
              <w14:schemeClr w14:val="tx1"/>
            </w14:solidFill>
          </w14:textFill>
        </w:rPr>
        <w:t>To avoid</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 xml:space="preserve">the </w:t>
      </w:r>
      <w:r>
        <w:rPr>
          <w:rFonts w:ascii="Times New Roman" w:hAnsi="Times New Roman" w:eastAsia="等线 Light"/>
          <w:color w:val="000000" w:themeColor="text1"/>
          <w:sz w:val="24"/>
          <w14:textFill>
            <w14:solidFill>
              <w14:schemeClr w14:val="tx1"/>
            </w14:solidFill>
          </w14:textFill>
        </w:rPr>
        <w:t>smooth</w:t>
      </w:r>
      <w:r>
        <w:rPr>
          <w:rFonts w:hint="eastAsia" w:ascii="Times New Roman" w:hAnsi="Times New Roman" w:eastAsia="等线 Light"/>
          <w:color w:val="000000" w:themeColor="text1"/>
          <w:sz w:val="24"/>
          <w14:textFill>
            <w14:solidFill>
              <w14:schemeClr w14:val="tx1"/>
            </w14:solidFill>
          </w14:textFill>
        </w:rPr>
        <w:t>ing</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effect</w:t>
      </w:r>
      <w:r>
        <w:rPr>
          <w:rFonts w:ascii="Times New Roman" w:hAnsi="Times New Roman" w:eastAsia="等线 Light"/>
          <w:color w:val="000000" w:themeColor="text1"/>
          <w:sz w:val="24"/>
          <w14:textFill>
            <w14:solidFill>
              <w14:schemeClr w14:val="tx1"/>
            </w14:solidFill>
          </w14:textFill>
        </w:rPr>
        <w:t xml:space="preserve"> caused by minimizing </w:t>
      </w:r>
      <m:oMath>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L</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pix</m:t>
            </m:r>
            <m:ctrlPr>
              <w:rPr>
                <w:rFonts w:ascii="Cambria Math" w:hAnsi="Cambria Math" w:eastAsia="等线 Light"/>
                <w:color w:val="000000" w:themeColor="text1"/>
                <w:sz w:val="24"/>
                <w14:textFill>
                  <w14:solidFill>
                    <w14:schemeClr w14:val="tx1"/>
                  </w14:solidFill>
                </w14:textFill>
              </w:rPr>
            </m:ctrlPr>
          </m:sub>
        </m:sSub>
      </m:oMath>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the</w:t>
      </w:r>
      <w:r>
        <w:rPr>
          <w:rFonts w:ascii="Times New Roman" w:hAnsi="Times New Roman" w:eastAsia="等线 Light"/>
          <w:color w:val="000000" w:themeColor="text1"/>
          <w:sz w:val="24"/>
          <w14:textFill>
            <w14:solidFill>
              <w14:schemeClr w14:val="tx1"/>
            </w14:solidFill>
          </w14:textFill>
        </w:rPr>
        <w:t xml:space="preserve"> gradient loss </w:t>
      </w:r>
      <w:r>
        <w:rPr>
          <w:rFonts w:hint="eastAsia" w:ascii="Times New Roman" w:hAnsi="Times New Roman" w:eastAsia="等线 Light"/>
          <w:color w:val="000000" w:themeColor="text1"/>
          <w:sz w:val="24"/>
          <w14:textFill>
            <w14:solidFill>
              <w14:schemeClr w14:val="tx1"/>
            </w14:solidFill>
          </w14:textFill>
        </w:rPr>
        <w:t xml:space="preserve">was used </w:t>
      </w:r>
      <w:r>
        <w:rPr>
          <w:rFonts w:ascii="Times New Roman" w:hAnsi="Times New Roman" w:eastAsia="等线 Light"/>
          <w:color w:val="000000" w:themeColor="text1"/>
          <w:sz w:val="24"/>
          <w14:textFill>
            <w14:solidFill>
              <w14:schemeClr w14:val="tx1"/>
            </w14:solidFill>
          </w14:textFill>
        </w:rPr>
        <w:t xml:space="preserve">to penalize the gradient of images. </w:t>
      </w:r>
      <m:oMath>
        <m:sSub>
          <m:sSubPr>
            <m:ctrlPr>
              <w:rPr>
                <w:rFonts w:ascii="Cambria Math" w:hAnsi="Cambria Math" w:eastAsia="等线 Light"/>
                <w:color w:val="000000" w:themeColor="text1"/>
                <w:sz w:val="24"/>
                <w14:textFill>
                  <w14:solidFill>
                    <w14:schemeClr w14:val="tx1"/>
                  </w14:solidFill>
                </w14:textFill>
              </w:rPr>
            </m:ctrlPr>
          </m:sSubPr>
          <m:e>
            <m:r>
              <m:rPr/>
              <w:rPr>
                <w:rFonts w:ascii="Cambria Math" w:hAnsi="Cambria Math" w:eastAsia="等线 Light"/>
                <w:color w:val="000000" w:themeColor="text1"/>
                <w:sz w:val="24"/>
                <w14:textFill>
                  <w14:solidFill>
                    <w14:schemeClr w14:val="tx1"/>
                  </w14:solidFill>
                </w14:textFill>
              </w:rPr>
              <m:t>L</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gra</m:t>
            </m:r>
            <m:ctrlPr>
              <w:rPr>
                <w:rFonts w:ascii="Cambria Math" w:hAnsi="Cambria Math" w:eastAsia="等线 Light"/>
                <w:color w:val="000000" w:themeColor="text1"/>
                <w:sz w:val="24"/>
                <w14:textFill>
                  <w14:solidFill>
                    <w14:schemeClr w14:val="tx1"/>
                  </w14:solidFill>
                </w14:textFill>
              </w:rPr>
            </m:ctrlPr>
          </m:sub>
        </m:sSub>
      </m:oMath>
      <w:r>
        <w:rPr>
          <w:rFonts w:ascii="Times New Roman" w:hAnsi="Times New Roman" w:eastAsia="等线 Light"/>
          <w:color w:val="000000" w:themeColor="text1"/>
          <w:sz w:val="24"/>
          <w14:textFill>
            <w14:solidFill>
              <w14:schemeClr w14:val="tx1"/>
            </w14:solidFill>
          </w14:textFill>
        </w:rPr>
        <w:t xml:space="preserve"> was defined as follows:</w:t>
      </w:r>
    </w:p>
    <w:p w14:paraId="2E677E43">
      <w:pPr>
        <w:pStyle w:val="43"/>
        <w:rPr>
          <w:rFonts w:eastAsia="等线 Light"/>
        </w:rPr>
      </w:pPr>
      <w:r>
        <w:tab/>
      </w:r>
      <w:r>
        <w:object>
          <v:shape id="_x0000_i1037" o:spt="75" type="#_x0000_t75" style="height:34.2pt;width:132.1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tab/>
      </w:r>
      <w:r>
        <w:rPr>
          <w:rFonts w:hint="eastAsia"/>
        </w:rPr>
        <w:t>(13)</w:t>
      </w:r>
    </w:p>
    <w:p w14:paraId="2E677E44">
      <w:pPr>
        <w:snapToGrid w:val="0"/>
        <w:spacing w:line="480" w:lineRule="auto"/>
        <w:rPr>
          <w:rFonts w:ascii="Times New Roman" w:hAnsi="Times New Roman" w:eastAsia="等线 Light"/>
          <w:color w:val="000000" w:themeColor="text1"/>
          <w:sz w:val="24"/>
          <w14:textFill>
            <w14:solidFill>
              <w14:schemeClr w14:val="tx1"/>
            </w14:solidFill>
          </w14:textFill>
        </w:rPr>
      </w:pPr>
      <w:r>
        <w:rPr>
          <w:rFonts w:hint="eastAsia" w:ascii="Times New Roman" w:hAnsi="Times New Roman" w:eastAsia="等线 Light"/>
          <w:color w:val="000000" w:themeColor="text1"/>
          <w:sz w:val="24"/>
          <w14:textFill>
            <w14:solidFill>
              <w14:schemeClr w14:val="tx1"/>
            </w14:solidFill>
          </w14:textFill>
        </w:rPr>
        <w:t xml:space="preserve">where </w:t>
      </w:r>
      <m:oMath>
        <m:r>
          <m:rPr>
            <m:sty m:val="p"/>
          </m:rPr>
          <w:rPr>
            <w:rFonts w:ascii="Cambria Math" w:hAnsi="Cambria Math" w:eastAsia="等线 Light"/>
            <w:color w:val="000000" w:themeColor="text1"/>
            <w:sz w:val="24"/>
            <w14:textFill>
              <w14:solidFill>
                <w14:schemeClr w14:val="tx1"/>
              </w14:solidFill>
            </w14:textFill>
          </w:rPr>
          <m:t>∇</m:t>
        </m:r>
        <m:sSubSup>
          <m:sSubSupPr>
            <m:ctrlPr>
              <w:rPr>
                <w:rFonts w:ascii="Cambria Math" w:hAnsi="Cambria Math" w:eastAsia="等线 Light"/>
                <w:color w:val="000000" w:themeColor="text1"/>
                <w:sz w:val="24"/>
                <w14:textFill>
                  <w14:solidFill>
                    <w14:schemeClr w14:val="tx1"/>
                  </w14:solidFill>
                </w14:textFill>
              </w:rPr>
            </m:ctrlPr>
          </m:sSubSupPr>
          <m:e>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SR</m:t>
            </m:r>
            <m:ctrlPr>
              <w:rPr>
                <w:rFonts w:ascii="Cambria Math" w:hAnsi="Cambria Math" w:eastAsia="等线 Light"/>
                <w:color w:val="000000" w:themeColor="text1"/>
                <w:sz w:val="24"/>
                <w14:textFill>
                  <w14:solidFill>
                    <w14:schemeClr w14:val="tx1"/>
                  </w14:solidFill>
                </w14:textFill>
              </w:rPr>
            </m:ctrlPr>
          </m:sub>
          <m:sup>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sup>
        </m:sSubSup>
      </m:oMath>
      <w:r>
        <w:rPr>
          <w:rFonts w:hint="eastAsia" w:ascii="Times New Roman" w:hAnsi="Times New Roman" w:eastAsia="等线 Light"/>
          <w:color w:val="000000" w:themeColor="text1"/>
          <w:sz w:val="24"/>
          <w14:textFill>
            <w14:solidFill>
              <w14:schemeClr w14:val="tx1"/>
            </w14:solidFill>
          </w14:textFill>
        </w:rPr>
        <w:t xml:space="preserve"> and </w:t>
      </w:r>
      <m:oMath>
        <m:r>
          <m:rPr>
            <m:sty m:val="p"/>
          </m:rPr>
          <w:rPr>
            <w:rFonts w:ascii="Cambria Math" w:hAnsi="Cambria Math" w:eastAsia="等线 Light"/>
            <w:color w:val="000000" w:themeColor="text1"/>
            <w:sz w:val="24"/>
            <w14:textFill>
              <w14:solidFill>
                <w14:schemeClr w14:val="tx1"/>
              </w14:solidFill>
            </w14:textFill>
          </w:rPr>
          <m:t>∇</m:t>
        </m:r>
        <m:sSubSup>
          <m:sSubSupPr>
            <m:ctrlPr>
              <w:rPr>
                <w:rFonts w:ascii="Cambria Math" w:hAnsi="Cambria Math" w:eastAsia="等线 Light"/>
                <w:color w:val="000000" w:themeColor="text1"/>
                <w:sz w:val="24"/>
                <w14:textFill>
                  <w14:solidFill>
                    <w14:schemeClr w14:val="tx1"/>
                  </w14:solidFill>
                </w14:textFill>
              </w:rPr>
            </m:ctrlPr>
          </m:sSubSupPr>
          <m:e>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e>
          <m:sub>
            <m:r>
              <m:rPr/>
              <w:rPr>
                <w:rFonts w:ascii="Cambria Math" w:hAnsi="Cambria Math" w:eastAsia="等线 Light"/>
                <w:color w:val="000000" w:themeColor="text1"/>
                <w:sz w:val="24"/>
                <w14:textFill>
                  <w14:solidFill>
                    <w14:schemeClr w14:val="tx1"/>
                  </w14:solidFill>
                </w14:textFill>
              </w:rPr>
              <m:t>HR</m:t>
            </m:r>
            <m:ctrlPr>
              <w:rPr>
                <w:rFonts w:ascii="Cambria Math" w:hAnsi="Cambria Math" w:eastAsia="等线 Light"/>
                <w:color w:val="000000" w:themeColor="text1"/>
                <w:sz w:val="24"/>
                <w14:textFill>
                  <w14:solidFill>
                    <w14:schemeClr w14:val="tx1"/>
                  </w14:solidFill>
                </w14:textFill>
              </w:rPr>
            </m:ctrlPr>
          </m:sub>
          <m:sup>
            <m:r>
              <m:rPr/>
              <w:rPr>
                <w:rFonts w:ascii="Cambria Math" w:hAnsi="Cambria Math" w:eastAsia="等线 Light"/>
                <w:color w:val="000000" w:themeColor="text1"/>
                <w:sz w:val="24"/>
                <w14:textFill>
                  <w14:solidFill>
                    <w14:schemeClr w14:val="tx1"/>
                  </w14:solidFill>
                </w14:textFill>
              </w:rPr>
              <m:t>i</m:t>
            </m:r>
            <m:ctrlPr>
              <w:rPr>
                <w:rFonts w:ascii="Cambria Math" w:hAnsi="Cambria Math" w:eastAsia="等线 Light"/>
                <w:color w:val="000000" w:themeColor="text1"/>
                <w:sz w:val="24"/>
                <w14:textFill>
                  <w14:solidFill>
                    <w14:schemeClr w14:val="tx1"/>
                  </w14:solidFill>
                </w14:textFill>
              </w:rPr>
            </m:ctrlPr>
          </m:sup>
        </m:sSubSup>
      </m:oMath>
      <w:r>
        <w:rPr>
          <w:rFonts w:hint="eastAsia" w:ascii="Times New Roman" w:hAnsi="Times New Roman" w:eastAsia="等线 Light"/>
          <w:color w:val="000000" w:themeColor="text1"/>
          <w:sz w:val="24"/>
          <w14:textFill>
            <w14:solidFill>
              <w14:schemeClr w14:val="tx1"/>
            </w14:solidFill>
          </w14:textFill>
        </w:rPr>
        <w:t xml:space="preserve"> represent the gradient operator of the i-th SR image and the gradient operator of the i-th HR image in a b</w:t>
      </w:r>
      <w:r>
        <w:rPr>
          <w:rFonts w:hint="eastAsia" w:ascii="Times New Roman" w:hAnsi="Times New Roman" w:eastAsia="等线 Light"/>
          <w:sz w:val="24"/>
        </w:rPr>
        <w:t xml:space="preserve">atch, respectively. We used the Sobel gradient operator (first-order derivatives) because it could enhance regions of rapid intensity change (edges) while being less affected by minor intensity variations (noise), in contrast to the Laplacian operator (second-order derivatives). </w:t>
      </w:r>
      <m:oMath>
        <m:r>
          <m:rPr>
            <m:sty m:val="p"/>
          </m:rPr>
          <w:rPr>
            <w:rFonts w:ascii="Cambria Math" w:hAnsi="Cambria Math" w:eastAsia="等线 Light"/>
            <w:sz w:val="24"/>
          </w:rPr>
          <m:t>∇</m:t>
        </m:r>
        <m:sSubSup>
          <m:sSubSupPr>
            <m:ctrlPr>
              <w:rPr>
                <w:rFonts w:ascii="Cambria Math" w:hAnsi="Cambria Math" w:eastAsia="等线 Light"/>
                <w:sz w:val="24"/>
              </w:rPr>
            </m:ctrlPr>
          </m:sSubSupPr>
          <m:e>
            <m:r>
              <m:rPr/>
              <w:rPr>
                <w:rFonts w:ascii="Cambria Math" w:hAnsi="Cambria Math" w:eastAsia="等线 Light"/>
                <w:sz w:val="24"/>
              </w:rPr>
              <m:t>I</m:t>
            </m:r>
            <m:ctrlPr>
              <w:rPr>
                <w:rFonts w:ascii="Cambria Math" w:hAnsi="Cambria Math" w:eastAsia="等线 Light"/>
                <w:sz w:val="24"/>
              </w:rPr>
            </m:ctrlPr>
          </m:e>
          <m:sub>
            <m:r>
              <m:rPr/>
              <w:rPr>
                <w:rFonts w:ascii="Cambria Math" w:hAnsi="Cambria Math" w:eastAsia="等线 Light"/>
                <w:sz w:val="24"/>
              </w:rPr>
              <m:t>SR</m:t>
            </m:r>
            <m:ctrlPr>
              <w:rPr>
                <w:rFonts w:ascii="Cambria Math" w:hAnsi="Cambria Math" w:eastAsia="等线 Light"/>
                <w:sz w:val="24"/>
              </w:rPr>
            </m:ctrlPr>
          </m:sub>
          <m:sup>
            <m:r>
              <m:rPr/>
              <w:rPr>
                <w:rFonts w:ascii="Cambria Math" w:hAnsi="Cambria Math" w:eastAsia="等线 Light"/>
                <w:sz w:val="24"/>
              </w:rPr>
              <m:t>i</m:t>
            </m:r>
            <m:ctrlPr>
              <w:rPr>
                <w:rFonts w:ascii="Cambria Math" w:hAnsi="Cambria Math" w:eastAsia="等线 Light"/>
                <w:sz w:val="24"/>
              </w:rPr>
            </m:ctrlPr>
          </m:sup>
        </m:sSubSup>
      </m:oMath>
      <w:r>
        <w:rPr>
          <w:rFonts w:hint="eastAsia" w:ascii="Times New Roman" w:hAnsi="Times New Roman" w:eastAsia="等线 Light"/>
          <w:sz w:val="24"/>
        </w:rPr>
        <w:t xml:space="preserve"> was de</w:t>
      </w:r>
      <w:r>
        <w:rPr>
          <w:rFonts w:hint="eastAsia" w:ascii="Times New Roman" w:hAnsi="Times New Roman" w:eastAsia="等线 Light"/>
          <w:color w:val="000000" w:themeColor="text1"/>
          <w:sz w:val="24"/>
          <w14:textFill>
            <w14:solidFill>
              <w14:schemeClr w14:val="tx1"/>
            </w14:solidFill>
          </w14:textFill>
        </w:rPr>
        <w:t>fined as follows:</w:t>
      </w:r>
    </w:p>
    <w:p w14:paraId="2E677E45">
      <w:pPr>
        <w:pStyle w:val="43"/>
      </w:pPr>
      <w:r>
        <w:tab/>
      </w:r>
      <w:r>
        <w:rPr>
          <w:rFonts w:hint="eastAsia" w:eastAsiaTheme="minorEastAsia"/>
          <w:bCs/>
          <w:i/>
          <w:iCs/>
          <w:color w:val="70AD47" w:themeColor="accent6"/>
          <w:position w:val="-28"/>
          <w:szCs w:val="21"/>
          <w:shd w:val="clear" w:color="auto" w:fill="FFFFFF"/>
          <w:lang w:eastAsia="zh-CN"/>
          <w14:textFill>
            <w14:solidFill>
              <w14:schemeClr w14:val="accent6"/>
            </w14:solidFill>
          </w14:textFill>
        </w:rPr>
        <w:object>
          <v:shape id="_x0000_i1038" o:spt="75" type="#_x0000_t75" style="height:37.15pt;width:168pt;" o:ole="t" filled="f" o:preferrelative="t" stroked="f" coordsize="21600,21600">
            <v:path/>
            <v:fill on="f" focussize="0,0"/>
            <v:stroke on="f" joinstyle="miter"/>
            <v:imagedata r:id="rId35" o:title=""/>
            <o:lock v:ext="edit" aspectratio="t"/>
            <w10:wrap type="none"/>
            <w10:anchorlock/>
          </v:shape>
          <o:OLEObject Type="Embed" ProgID="Equation.3" ShapeID="_x0000_i1038" DrawAspect="Content" ObjectID="_1468075738" r:id="rId34">
            <o:LockedField>false</o:LockedField>
          </o:OLEObject>
        </w:object>
      </w:r>
      <w:r>
        <w:tab/>
      </w:r>
      <w:r>
        <w:rPr>
          <w:rFonts w:hint="eastAsia"/>
        </w:rPr>
        <w:t>(14)</w:t>
      </w:r>
    </w:p>
    <w:p w14:paraId="2E677E46">
      <w:pPr>
        <w:pStyle w:val="43"/>
      </w:pPr>
      <w:r>
        <w:tab/>
      </w:r>
      <w:r>
        <w:rPr>
          <w:rFonts w:hint="eastAsia" w:eastAsiaTheme="minorEastAsia"/>
          <w:bCs/>
          <w:i/>
          <w:iCs/>
          <w:color w:val="70AD47" w:themeColor="accent6"/>
          <w:position w:val="-24"/>
          <w:szCs w:val="21"/>
          <w:shd w:val="clear" w:color="auto" w:fill="FFFFFF"/>
          <w:lang w:eastAsia="zh-CN"/>
          <w14:textFill>
            <w14:solidFill>
              <w14:schemeClr w14:val="accent6"/>
            </w14:solidFill>
          </w14:textFill>
        </w:rPr>
        <w:object>
          <v:shape id="_x0000_i1039" o:spt="75" type="#_x0000_t75" style="height:34.85pt;width:187.75pt;" o:ole="t" filled="f" o:preferrelative="t" stroked="f" coordsize="21600,21600">
            <v:path/>
            <v:fill on="f" focussize="0,0"/>
            <v:stroke on="f" joinstyle="miter"/>
            <v:imagedata r:id="rId37" o:title=""/>
            <o:lock v:ext="edit" aspectratio="t"/>
            <w10:wrap type="none"/>
            <w10:anchorlock/>
          </v:shape>
          <o:OLEObject Type="Embed" ProgID="Equation.3" ShapeID="_x0000_i1039" DrawAspect="Content" ObjectID="_1468075739" r:id="rId36">
            <o:LockedField>false</o:LockedField>
          </o:OLEObject>
        </w:object>
      </w:r>
      <w:r>
        <w:tab/>
      </w:r>
      <w:r>
        <w:rPr>
          <w:rFonts w:hint="eastAsia"/>
        </w:rPr>
        <w:t>(15)</w:t>
      </w:r>
    </w:p>
    <w:p w14:paraId="2E677E47">
      <w:pPr>
        <w:pStyle w:val="43"/>
        <w:rPr>
          <w:rFonts w:eastAsia="等线 Light"/>
        </w:rPr>
      </w:pPr>
      <w:r>
        <w:tab/>
      </w:r>
      <w:r>
        <w:rPr>
          <w:rFonts w:hint="eastAsia" w:eastAsiaTheme="minorEastAsia"/>
          <w:bCs/>
          <w:i/>
          <w:iCs/>
          <w:color w:val="70AD47" w:themeColor="accent6"/>
          <w:position w:val="-28"/>
          <w:szCs w:val="21"/>
          <w:shd w:val="clear" w:color="auto" w:fill="FFFFFF"/>
          <w:lang w:eastAsia="zh-CN"/>
          <w14:textFill>
            <w14:solidFill>
              <w14:schemeClr w14:val="accent6"/>
            </w14:solidFill>
          </w14:textFill>
        </w:rPr>
        <w:object>
          <v:shape id="_x0000_i1040" o:spt="75" type="#_x0000_t75" style="height:37.15pt;width:187.75pt;" o:ole="t" filled="f" o:preferrelative="t" stroked="f" coordsize="21600,21600">
            <v:path/>
            <v:fill on="f" focussize="0,0"/>
            <v:stroke on="f" joinstyle="miter"/>
            <v:imagedata r:id="rId39" o:title=""/>
            <o:lock v:ext="edit" aspectratio="t"/>
            <w10:wrap type="none"/>
            <w10:anchorlock/>
          </v:shape>
          <o:OLEObject Type="Embed" ProgID="Equation.3" ShapeID="_x0000_i1040" DrawAspect="Content" ObjectID="_1468075740" r:id="rId38">
            <o:LockedField>false</o:LockedField>
          </o:OLEObject>
        </w:object>
      </w:r>
      <w:r>
        <w:tab/>
      </w:r>
      <w:r>
        <w:rPr>
          <w:rFonts w:hint="eastAsia"/>
        </w:rPr>
        <w:t>(16)</w:t>
      </w:r>
    </w:p>
    <w:p w14:paraId="2E677E48">
      <w:pPr>
        <w:keepNext/>
        <w:widowControl/>
        <w:tabs>
          <w:tab w:val="left" w:pos="432"/>
          <w:tab w:val="left" w:pos="576"/>
          <w:tab w:val="left" w:pos="720"/>
        </w:tabs>
        <w:snapToGrid w:val="0"/>
        <w:spacing w:before="240" w:after="120" w:line="480" w:lineRule="auto"/>
        <w:jc w:val="left"/>
        <w:outlineLvl w:val="1"/>
        <w:rPr>
          <w:rFonts w:ascii="Times New Roman" w:hAnsi="Times New Roman" w:eastAsia="宋体"/>
          <w:i/>
          <w:kern w:val="0"/>
          <w:sz w:val="24"/>
        </w:rPr>
      </w:pPr>
      <w:r>
        <w:rPr>
          <w:rFonts w:hint="eastAsia" w:ascii="Times New Roman" w:hAnsi="Times New Roman" w:eastAsia="宋体"/>
          <w:i/>
          <w:kern w:val="0"/>
          <w:sz w:val="24"/>
        </w:rPr>
        <w:t>2.7 Implementation Details</w:t>
      </w:r>
    </w:p>
    <w:p w14:paraId="2E677E49">
      <w:pPr>
        <w:snapToGrid w:val="0"/>
        <w:spacing w:line="480" w:lineRule="auto"/>
        <w:rPr>
          <w:rFonts w:ascii="Times New Roman" w:hAnsi="Times New Roman" w:eastAsia="等线 Light"/>
          <w:color w:val="000000" w:themeColor="text1"/>
          <w:sz w:val="24"/>
          <w14:textFill>
            <w14:solidFill>
              <w14:schemeClr w14:val="tx1"/>
            </w14:solidFill>
          </w14:textFill>
        </w:rPr>
      </w:pPr>
      <w:r>
        <w:rPr>
          <w:rFonts w:ascii="Times New Roman" w:hAnsi="Times New Roman" w:eastAsia="等线 Light"/>
          <w:color w:val="000000" w:themeColor="text1"/>
          <w:sz w:val="24"/>
          <w14:textFill>
            <w14:solidFill>
              <w14:schemeClr w14:val="tx1"/>
            </w14:solidFill>
          </w14:textFill>
        </w:rPr>
        <w:t xml:space="preserve">During </w:t>
      </w:r>
      <w:r>
        <w:rPr>
          <w:rFonts w:hint="eastAsia" w:ascii="Times New Roman" w:hAnsi="Times New Roman" w:eastAsia="等线 Light"/>
          <w:color w:val="000000" w:themeColor="text1"/>
          <w:sz w:val="24"/>
          <w14:textFill>
            <w14:solidFill>
              <w14:schemeClr w14:val="tx1"/>
            </w14:solidFill>
          </w14:textFill>
        </w:rPr>
        <w:t>training</w:t>
      </w:r>
      <w:r>
        <w:rPr>
          <w:rFonts w:ascii="Times New Roman" w:hAnsi="Times New Roman" w:eastAsia="等线 Light"/>
          <w:color w:val="000000" w:themeColor="text1"/>
          <w:sz w:val="24"/>
          <w14:textFill>
            <w14:solidFill>
              <w14:schemeClr w14:val="tx1"/>
            </w14:solidFill>
          </w14:textFill>
        </w:rPr>
        <w:t>, the hyperparameters G and M for HASPN</w:t>
      </w:r>
      <w:r>
        <w:rPr>
          <w:rFonts w:hint="eastAsia" w:ascii="Times New Roman" w:hAnsi="Times New Roman" w:eastAsia="等线 Light"/>
          <w:color w:val="000000" w:themeColor="text1"/>
          <w:sz w:val="24"/>
          <w14:textFill>
            <w14:solidFill>
              <w14:schemeClr w14:val="tx1"/>
            </w14:solidFill>
          </w14:textFill>
        </w:rPr>
        <w:t xml:space="preserve"> </w:t>
      </w:r>
      <w:r>
        <w:rPr>
          <w:rFonts w:ascii="Times New Roman" w:hAnsi="Times New Roman" w:eastAsia="等线 Light"/>
          <w:color w:val="000000" w:themeColor="text1"/>
          <w:sz w:val="24"/>
          <w14:textFill>
            <w14:solidFill>
              <w14:schemeClr w14:val="tx1"/>
            </w14:solidFill>
          </w14:textFill>
        </w:rPr>
        <w:t xml:space="preserve">were set to 20 and 5, respectively. </w:t>
      </w:r>
      <w:r>
        <w:rPr>
          <w:rFonts w:hint="eastAsia" w:ascii="Times New Roman" w:hAnsi="Times New Roman" w:eastAsia="等线 Light"/>
          <w:color w:val="000000" w:themeColor="text1"/>
          <w:sz w:val="24"/>
          <w14:textFill>
            <w14:solidFill>
              <w14:schemeClr w14:val="tx1"/>
            </w14:solidFill>
          </w14:textFill>
        </w:rPr>
        <w:t>All the networks</w:t>
      </w:r>
      <w:r>
        <w:rPr>
          <w:rFonts w:ascii="Times New Roman" w:hAnsi="Times New Roman" w:eastAsia="等线 Light"/>
          <w:color w:val="000000" w:themeColor="text1"/>
          <w:sz w:val="24"/>
          <w14:textFill>
            <w14:solidFill>
              <w14:schemeClr w14:val="tx1"/>
            </w14:solidFill>
          </w14:textFill>
        </w:rPr>
        <w:t xml:space="preserve"> were optimized using the Adam optimizer</w:t>
      </w:r>
      <w:r>
        <w:rPr>
          <w:rFonts w:hint="eastAsia" w:ascii="Times New Roman" w:hAnsi="Times New Roman" w:eastAsia="等线 Light"/>
          <w:color w:val="000000" w:themeColor="text1"/>
          <w:sz w:val="24"/>
          <w14:textFill>
            <w14:solidFill>
              <w14:schemeClr w14:val="tx1"/>
            </w14:solidFill>
          </w14:textFill>
        </w:rPr>
        <w:t xml:space="preserve"> </w:t>
      </w:r>
      <w:r>
        <w:rPr>
          <w:rFonts w:ascii="Times New Roman" w:hAnsi="Times New Roman" w:eastAsia="等线 Light"/>
          <w:color w:val="000000" w:themeColor="text1"/>
          <w:sz w:val="24"/>
          <w14:textFill>
            <w14:solidFill>
              <w14:schemeClr w14:val="tx1"/>
            </w14:solidFill>
          </w14:textFill>
        </w:rPr>
        <w:t>with β1=0.9 and β2=0.999</w:t>
      </w:r>
      <w:r>
        <w:rPr>
          <w:rFonts w:hint="eastAsia" w:ascii="Times New Roman" w:hAnsi="Times New Roman" w:eastAsia="等线 Light"/>
          <w:color w:val="000000" w:themeColor="text1"/>
          <w:sz w:val="24"/>
          <w14:textFill>
            <w14:solidFill>
              <w14:schemeClr w14:val="tx1"/>
            </w14:solidFill>
          </w14:textFill>
        </w:rPr>
        <w:t>, with an initial learning rate of 1e-4</w:t>
      </w:r>
      <w:r>
        <w:rPr>
          <w:rFonts w:ascii="Times New Roman" w:hAnsi="Times New Roman" w:eastAsia="等线 Light"/>
          <w:color w:val="000000" w:themeColor="text1"/>
          <w:sz w:val="24"/>
          <w14:textFill>
            <w14:solidFill>
              <w14:schemeClr w14:val="tx1"/>
            </w14:solidFill>
          </w14:textFill>
        </w:rPr>
        <w:t>. The learning rate for each layer across all networks decay</w:t>
      </w:r>
      <w:r>
        <w:rPr>
          <w:rFonts w:hint="eastAsia" w:ascii="Times New Roman" w:hAnsi="Times New Roman" w:eastAsia="等线 Light"/>
          <w:color w:val="000000" w:themeColor="text1"/>
          <w:sz w:val="24"/>
          <w14:textFill>
            <w14:solidFill>
              <w14:schemeClr w14:val="tx1"/>
            </w14:solidFill>
          </w14:textFill>
        </w:rPr>
        <w:t>ed</w:t>
      </w:r>
      <w:r>
        <w:rPr>
          <w:rFonts w:ascii="Times New Roman" w:hAnsi="Times New Roman" w:eastAsia="等线 Light"/>
          <w:color w:val="000000" w:themeColor="text1"/>
          <w:sz w:val="24"/>
          <w14:textFill>
            <w14:solidFill>
              <w14:schemeClr w14:val="tx1"/>
            </w14:solidFill>
          </w14:textFill>
        </w:rPr>
        <w:t xml:space="preserve"> by 50% every 20 epochs. The batch size for each network </w:t>
      </w:r>
      <w:r>
        <w:rPr>
          <w:rFonts w:hint="eastAsia" w:ascii="Times New Roman" w:hAnsi="Times New Roman" w:eastAsia="等线 Light"/>
          <w:color w:val="000000" w:themeColor="text1"/>
          <w:sz w:val="24"/>
          <w14:textFill>
            <w14:solidFill>
              <w14:schemeClr w14:val="tx1"/>
            </w14:solidFill>
          </w14:textFill>
        </w:rPr>
        <w:t>were 2</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All models were trained for 200 epochs to ensure their convergences.</w:t>
      </w:r>
    </w:p>
    <w:p w14:paraId="2E677E4A">
      <w:pPr>
        <w:snapToGrid w:val="0"/>
        <w:spacing w:line="480" w:lineRule="auto"/>
        <w:ind w:firstLine="420"/>
        <w:rPr>
          <w:rFonts w:ascii="Times New Roman" w:hAnsi="Times New Roman" w:eastAsia="等线 Light"/>
          <w:color w:val="000000" w:themeColor="text1"/>
          <w:sz w:val="24"/>
          <w14:textFill>
            <w14:solidFill>
              <w14:schemeClr w14:val="tx1"/>
            </w14:solidFill>
          </w14:textFill>
        </w:rPr>
      </w:pPr>
      <w:r>
        <w:rPr>
          <w:rFonts w:ascii="Times New Roman" w:hAnsi="Times New Roman" w:eastAsia="等线 Light"/>
          <w:color w:val="000000" w:themeColor="text1"/>
          <w:sz w:val="24"/>
          <w14:textFill>
            <w14:solidFill>
              <w14:schemeClr w14:val="tx1"/>
            </w14:solidFill>
          </w14:textFill>
        </w:rPr>
        <w:t xml:space="preserve">The entire process was implemented within the PyTorch 2.1.0 framework, compatible with Python version 3.10, </w:t>
      </w:r>
      <w:r>
        <w:rPr>
          <w:rFonts w:hint="eastAsia" w:ascii="Times New Roman" w:hAnsi="Times New Roman" w:eastAsia="等线 Light"/>
          <w:color w:val="000000" w:themeColor="text1"/>
          <w:sz w:val="24"/>
          <w14:textFill>
            <w14:solidFill>
              <w14:schemeClr w14:val="tx1"/>
            </w14:solidFill>
          </w14:textFill>
        </w:rPr>
        <w:t xml:space="preserve">on the </w:t>
      </w:r>
      <w:r>
        <w:rPr>
          <w:rFonts w:ascii="Times New Roman" w:hAnsi="Times New Roman" w:eastAsia="等线 Light"/>
          <w:color w:val="000000" w:themeColor="text1"/>
          <w:sz w:val="24"/>
          <w14:textFill>
            <w14:solidFill>
              <w14:schemeClr w14:val="tx1"/>
            </w14:solidFill>
          </w14:textFill>
        </w:rPr>
        <w:t>Tesla A100</w:t>
      </w:r>
      <w:r>
        <w:rPr>
          <w:rFonts w:hint="eastAsia" w:ascii="Times New Roman" w:hAnsi="Times New Roman" w:eastAsia="等线 Light"/>
          <w:color w:val="000000" w:themeColor="text1"/>
          <w:sz w:val="24"/>
          <w14:textFill>
            <w14:solidFill>
              <w14:schemeClr w14:val="tx1"/>
            </w14:solidFill>
          </w14:textFill>
        </w:rPr>
        <w:t xml:space="preserve"> GPU</w:t>
      </w:r>
      <w:r>
        <w:rPr>
          <w:rFonts w:ascii="Times New Roman" w:hAnsi="Times New Roman" w:eastAsia="等线 Light"/>
          <w:color w:val="000000" w:themeColor="text1"/>
          <w:sz w:val="24"/>
          <w14:textFill>
            <w14:solidFill>
              <w14:schemeClr w14:val="tx1"/>
            </w14:solidFill>
          </w14:textFill>
        </w:rPr>
        <w:t xml:space="preserve"> with 40GB</w:t>
      </w:r>
      <w:r>
        <w:rPr>
          <w:rFonts w:hint="eastAsia" w:ascii="Times New Roman" w:hAnsi="Times New Roman" w:eastAsia="等线 Light"/>
          <w:color w:val="000000" w:themeColor="text1"/>
          <w:sz w:val="24"/>
          <w14:textFill>
            <w14:solidFill>
              <w14:schemeClr w14:val="tx1"/>
            </w14:solidFill>
          </w14:textFill>
        </w:rPr>
        <w:t>.</w:t>
      </w:r>
    </w:p>
    <w:p w14:paraId="2E677E4B">
      <w:pPr>
        <w:keepNext/>
        <w:widowControl/>
        <w:tabs>
          <w:tab w:val="left" w:pos="432"/>
          <w:tab w:val="left" w:pos="576"/>
          <w:tab w:val="left" w:pos="720"/>
        </w:tabs>
        <w:snapToGrid w:val="0"/>
        <w:spacing w:before="240" w:after="120" w:line="480" w:lineRule="auto"/>
        <w:jc w:val="left"/>
        <w:outlineLvl w:val="0"/>
        <w:rPr>
          <w:rFonts w:ascii="Times New Roman" w:hAnsi="Times New Roman" w:eastAsia="宋体"/>
          <w:b/>
          <w:bCs/>
          <w:iCs/>
          <w:kern w:val="0"/>
          <w:sz w:val="24"/>
          <w:szCs w:val="28"/>
        </w:rPr>
      </w:pPr>
      <w:r>
        <w:rPr>
          <w:rFonts w:hint="eastAsia" w:ascii="Times New Roman" w:hAnsi="Times New Roman" w:eastAsia="宋体"/>
          <w:b/>
          <w:bCs/>
          <w:iCs/>
          <w:kern w:val="0"/>
          <w:sz w:val="24"/>
          <w:szCs w:val="28"/>
        </w:rPr>
        <w:t>3</w:t>
      </w:r>
      <w:r>
        <w:rPr>
          <w:rFonts w:ascii="Times New Roman" w:hAnsi="Times New Roman" w:eastAsia="宋体"/>
          <w:b/>
          <w:bCs/>
          <w:iCs/>
          <w:kern w:val="0"/>
          <w:sz w:val="24"/>
          <w:szCs w:val="28"/>
        </w:rPr>
        <w:tab/>
      </w:r>
      <w:r>
        <w:rPr>
          <w:rFonts w:ascii="Times New Roman" w:hAnsi="Times New Roman" w:eastAsia="宋体"/>
          <w:b/>
          <w:bCs/>
          <w:iCs/>
          <w:kern w:val="0"/>
          <w:sz w:val="24"/>
          <w:szCs w:val="28"/>
        </w:rPr>
        <w:t>Results</w:t>
      </w:r>
      <w:r>
        <w:rPr>
          <w:rFonts w:hint="eastAsia" w:ascii="Times New Roman" w:hAnsi="Times New Roman" w:eastAsia="宋体"/>
          <w:b/>
          <w:bCs/>
          <w:iCs/>
          <w:kern w:val="0"/>
          <w:sz w:val="24"/>
          <w:szCs w:val="28"/>
        </w:rPr>
        <w:t xml:space="preserve"> and discussion</w:t>
      </w:r>
    </w:p>
    <w:p w14:paraId="2E677E4C">
      <w:pPr>
        <w:snapToGrid w:val="0"/>
        <w:spacing w:line="480" w:lineRule="auto"/>
        <w:rPr>
          <w:rFonts w:ascii="Times New Roman" w:hAnsi="Times New Roman" w:eastAsia="等线 Light"/>
          <w:color w:val="000000" w:themeColor="text1"/>
          <w:sz w:val="24"/>
          <w14:textFill>
            <w14:solidFill>
              <w14:schemeClr w14:val="tx1"/>
            </w14:solidFill>
          </w14:textFill>
        </w:rPr>
      </w:pPr>
      <w:r>
        <w:rPr>
          <w:rFonts w:hint="eastAsia" w:ascii="Times New Roman" w:hAnsi="Times New Roman" w:eastAsia="等线 Light"/>
          <w:color w:val="000000" w:themeColor="text1"/>
          <w:sz w:val="24"/>
          <w14:textFill>
            <w14:solidFill>
              <w14:schemeClr w14:val="tx1"/>
            </w14:solidFill>
          </w14:textFill>
        </w:rPr>
        <w:t>To demonstrate the superiority of our proposed network HASPN, it was qualitatively compared with pre</w:t>
      </w:r>
      <w:r>
        <w:rPr>
          <w:rFonts w:hint="eastAsia" w:ascii="Times New Roman" w:hAnsi="Times New Roman" w:eastAsia="等线 Light"/>
          <w:sz w:val="24"/>
        </w:rPr>
        <w:t xml:space="preserve">vailing methods, including </w:t>
      </w:r>
      <w:r>
        <w:rPr>
          <w:rFonts w:ascii="Times New Roman" w:hAnsi="Times New Roman" w:eastAsia="等线 Light"/>
          <w:sz w:val="24"/>
        </w:rPr>
        <w:t>Bicubic</w:t>
      </w:r>
      <w:r>
        <w:rPr>
          <w:rFonts w:hint="eastAsia" w:ascii="Times New Roman" w:hAnsi="Times New Roman" w:eastAsia="等线 Light"/>
          <w:sz w:val="24"/>
        </w:rPr>
        <w:t xml:space="preserve">, </w:t>
      </w:r>
      <w:r>
        <w:rPr>
          <w:rFonts w:ascii="Times New Roman" w:hAnsi="Times New Roman" w:eastAsia="等线 Light"/>
          <w:sz w:val="24"/>
        </w:rPr>
        <w:t>SRCNN</w:t>
      </w:r>
      <w:r>
        <w:rPr>
          <w:rFonts w:hint="eastAsia" w:ascii="Times New Roman" w:hAnsi="Times New Roman" w:eastAsia="等线 Light"/>
          <w:sz w:val="24"/>
        </w:rPr>
        <w:t xml:space="preserve"> </w:t>
      </w:r>
      <w:r>
        <w:rPr>
          <w:rFonts w:ascii="Times New Roman" w:hAnsi="Times New Roman" w:eastAsia="等线 Light"/>
          <w:sz w:val="24"/>
        </w:rPr>
        <w:fldChar w:fldCharType="begin"/>
      </w:r>
      <w:r>
        <w:rPr>
          <w:rFonts w:hint="eastAsia" w:ascii="Times New Roman" w:hAnsi="Times New Roman" w:eastAsia="等线 Light"/>
          <w:sz w:val="24"/>
          <w:lang w:eastAsia="zh-CN"/>
        </w:rPr>
        <w:instrText xml:space="preserve"> ADDIN EN.CITE &lt;EndNote&gt;&lt;Cite&gt;&lt;Author&gt;Dong&lt;/Author&gt;&lt;Year&gt;2015&lt;/Year&gt;&lt;RecNum&gt;26&lt;/RecNum&gt;&lt;DisplayText&gt;[35]&lt;/DisplayText&gt;&lt;record&gt;&lt;rec-number&gt;26&lt;/rec-number&gt;&lt;foreign-keys&gt;&lt;key app="EN" db-id="2eaftdzr0z2epre2w0rvewzmfaf5asvfaxz0" timestamp="1717208668"&gt;26&lt;/key&gt;&lt;/foreign-keys&gt;&lt;ref-type name="Journal Article"&gt;17&lt;/ref-type&gt;&lt;contributors&gt;&lt;authors&gt;&lt;author&gt;Dong, Chao&lt;/author&gt;&lt;author&gt;Loy, Chen Change&lt;/author&gt;&lt;author&gt;He, Kaiming&lt;/author&gt;&lt;author&gt;Tang, Xiaoou&lt;/author&gt;&lt;/authors&gt;&lt;/contributors&gt;&lt;titles&gt;&lt;title&gt;Image super-resolution using deep convolutional networks&lt;/title&gt;&lt;secondary-title&gt;IEEE transactions on pattern analysis and machine intelligence&lt;/secondary-title&gt;&lt;/titles&gt;&lt;periodical&gt;&lt;full-title&gt;IEEE transactions on pattern analysis and machine intelligence&lt;/full-title&gt;&lt;/periodical&gt;&lt;pages&gt;295-307&lt;/pages&gt;&lt;volume&gt;38&lt;/volume&gt;&lt;number&gt;2&lt;/number&gt;&lt;dates&gt;&lt;year&gt;2015&lt;/year&gt;&lt;/dates&gt;&lt;isbn&gt;0162-8828&lt;/isbn&gt;&lt;urls&gt;&lt;/urls&gt;&lt;/record&gt;&lt;/Cite&gt;&lt;/EndNote&gt;</w:instrText>
      </w:r>
      <w:r>
        <w:rPr>
          <w:rFonts w:ascii="Times New Roman" w:hAnsi="Times New Roman" w:eastAsia="等线 Light"/>
          <w:sz w:val="24"/>
        </w:rPr>
        <w:fldChar w:fldCharType="separate"/>
      </w:r>
      <w:r>
        <w:rPr>
          <w:rFonts w:hint="eastAsia" w:ascii="Times New Roman" w:hAnsi="Times New Roman" w:eastAsia="等线 Light" w:cs="Times New Roman"/>
          <w:kern w:val="2"/>
          <w:sz w:val="24"/>
          <w:szCs w:val="24"/>
          <w:lang w:val="en-US" w:eastAsia="zh-CN" w:bidi="ar-SA"/>
        </w:rPr>
        <w:t>[35]</w:t>
      </w:r>
      <w:r>
        <w:rPr>
          <w:rFonts w:ascii="Times New Roman" w:hAnsi="Times New Roman" w:eastAsia="等线 Light"/>
          <w:sz w:val="24"/>
        </w:rPr>
        <w:fldChar w:fldCharType="end"/>
      </w:r>
      <w:r>
        <w:rPr>
          <w:rFonts w:hint="eastAsia" w:ascii="Times New Roman" w:hAnsi="Times New Roman" w:eastAsia="等线 Light"/>
          <w:sz w:val="24"/>
        </w:rPr>
        <w:t xml:space="preserve">, </w:t>
      </w:r>
      <w:r>
        <w:rPr>
          <w:rFonts w:ascii="Times New Roman" w:hAnsi="Times New Roman" w:eastAsia="等线 Light"/>
          <w:sz w:val="24"/>
        </w:rPr>
        <w:t>FSRCNN</w:t>
      </w:r>
      <w:r>
        <w:rPr>
          <w:rFonts w:hint="eastAsia" w:ascii="Times New Roman" w:hAnsi="Times New Roman" w:eastAsia="等线 Light"/>
          <w:sz w:val="24"/>
        </w:rPr>
        <w:t xml:space="preserve"> </w:t>
      </w:r>
      <w:r>
        <w:rPr>
          <w:rFonts w:ascii="Times New Roman" w:hAnsi="Times New Roman" w:eastAsia="等线 Light"/>
          <w:sz w:val="24"/>
        </w:rPr>
        <w:fldChar w:fldCharType="begin"/>
      </w:r>
      <w:r>
        <w:rPr>
          <w:rFonts w:hint="eastAsia" w:ascii="Times New Roman" w:hAnsi="Times New Roman" w:eastAsia="等线 Light"/>
          <w:sz w:val="24"/>
          <w:lang w:eastAsia="zh-CN"/>
        </w:rPr>
        <w:instrText xml:space="preserve"> ADDIN EN.CITE &lt;EndNote&gt;&lt;Cite&gt;&lt;Author&gt;Dong&lt;/Author&gt;&lt;Year&gt;2016&lt;/Year&gt;&lt;RecNum&gt;27&lt;/RecNum&gt;&lt;DisplayText&gt;[36]&lt;/DisplayText&gt;&lt;record&gt;&lt;rec-number&gt;27&lt;/rec-number&gt;&lt;foreign-keys&gt;&lt;key app="EN" db-id="2eaftdzr0z2epre2w0rvewzmfaf5asvfaxz0" timestamp="1717208695"&gt;27&lt;/key&gt;&lt;/foreign-keys&gt;&lt;ref-type name="Conference Proceedings"&gt;10&lt;/ref-type&gt;&lt;contributors&gt;&lt;authors&gt;&lt;author&gt;Dong, Chao&lt;/author&gt;&lt;author&gt;Loy, Chen Change&lt;/author&gt;&lt;author&gt;Tang, Xiaoou&lt;/author&gt;&lt;/authors&gt;&lt;/contributors&gt;&lt;titles&gt;&lt;title&gt;Accelerating the super-resolution convolutional neural network&lt;/title&gt;&lt;secondary-title&gt;Computer Vision–ECCV 2016: 14th European Conference, Amsterdam, The Netherlands, October 11-14, 2016, Proceedings, Part II 14&lt;/secondary-title&gt;&lt;/titles&gt;&lt;pages&gt;391-407&lt;/pages&gt;&lt;dates&gt;&lt;year&gt;2016&lt;/year&gt;&lt;/dates&gt;&lt;publisher&gt;Springer&lt;/publisher&gt;&lt;isbn&gt;3319464744&lt;/isbn&gt;&lt;urls&gt;&lt;/urls&gt;&lt;/record&gt;&lt;/Cite&gt;&lt;/EndNote&gt;</w:instrText>
      </w:r>
      <w:r>
        <w:rPr>
          <w:rFonts w:ascii="Times New Roman" w:hAnsi="Times New Roman" w:eastAsia="等线 Light"/>
          <w:sz w:val="24"/>
        </w:rPr>
        <w:fldChar w:fldCharType="separate"/>
      </w:r>
      <w:r>
        <w:rPr>
          <w:rFonts w:hint="eastAsia" w:ascii="Times New Roman" w:hAnsi="Times New Roman" w:eastAsia="等线 Light" w:cs="Times New Roman"/>
          <w:kern w:val="2"/>
          <w:sz w:val="24"/>
          <w:szCs w:val="24"/>
          <w:lang w:val="en-US" w:eastAsia="zh-CN" w:bidi="ar-SA"/>
        </w:rPr>
        <w:t>[36]</w:t>
      </w:r>
      <w:r>
        <w:rPr>
          <w:rFonts w:ascii="Times New Roman" w:hAnsi="Times New Roman" w:eastAsia="等线 Light"/>
          <w:sz w:val="24"/>
        </w:rPr>
        <w:fldChar w:fldCharType="end"/>
      </w:r>
      <w:r>
        <w:rPr>
          <w:rFonts w:hint="eastAsia" w:ascii="Times New Roman" w:hAnsi="Times New Roman" w:eastAsia="等线 Light"/>
          <w:sz w:val="24"/>
        </w:rPr>
        <w:t xml:space="preserve">, </w:t>
      </w:r>
      <w:r>
        <w:rPr>
          <w:rFonts w:ascii="Times New Roman" w:hAnsi="Times New Roman" w:eastAsia="等线 Light"/>
          <w:sz w:val="24"/>
        </w:rPr>
        <w:t>EDSR</w:t>
      </w:r>
      <w:r>
        <w:rPr>
          <w:rFonts w:hint="eastAsia" w:ascii="Times New Roman" w:hAnsi="Times New Roman" w:eastAsia="等线 Light"/>
          <w:sz w:val="24"/>
        </w:rPr>
        <w:t xml:space="preserve"> </w:t>
      </w:r>
      <w:r>
        <w:rPr>
          <w:rFonts w:ascii="Times New Roman" w:hAnsi="Times New Roman" w:eastAsia="等线 Light"/>
          <w:sz w:val="24"/>
        </w:rPr>
        <w:fldChar w:fldCharType="begin"/>
      </w:r>
      <w:r>
        <w:rPr>
          <w:rFonts w:hint="eastAsia" w:ascii="Times New Roman" w:hAnsi="Times New Roman" w:eastAsia="等线 Light"/>
          <w:sz w:val="24"/>
          <w:lang w:eastAsia="zh-CN"/>
        </w:rPr>
        <w:instrText xml:space="preserve"> ADDIN EN.CITE &lt;EndNote&gt;&lt;Cite&gt;&lt;Author&gt;Lim&lt;/Author&gt;&lt;Year&gt;2017&lt;/Year&gt;&lt;RecNum&gt;23&lt;/RecNum&gt;&lt;DisplayText&gt;[32]&lt;/DisplayText&gt;&lt;record&gt;&lt;rec-number&gt;23&lt;/rec-number&gt;&lt;foreign-keys&gt;&lt;key app="EN" db-id="2eaftdzr0z2epre2w0rvewzmfaf5asvfaxz0" timestamp="1717208182"&gt;23&lt;/key&gt;&lt;/foreign-keys&gt;&lt;ref-type name="Conference Proceedings"&gt;10&lt;/ref-type&gt;&lt;contributors&gt;&lt;authors&gt;&lt;author&gt;Lim, Bee&lt;/author&gt;&lt;author&gt;Son, Sanghyun&lt;/author&gt;&lt;author&gt;Kim, Heewon&lt;/author&gt;&lt;author&gt;Nah, Seungjun&lt;/author&gt;&lt;author&gt;Mu Lee, Kyoung&lt;/author&gt;&lt;/authors&gt;&lt;/contributors&gt;&lt;titles&gt;&lt;title&gt;Enhanced deep residual networks for single image super-resolution&lt;/title&gt;&lt;secondary-title&gt;Proceedings of the IEEE conference on computer vision and pattern recognition workshops&lt;/secondary-title&gt;&lt;/titles&gt;&lt;pages&gt;136-144&lt;/pages&gt;&lt;dates&gt;&lt;year&gt;2017&lt;/year&gt;&lt;/dates&gt;&lt;urls&gt;&lt;/urls&gt;&lt;/record&gt;&lt;/Cite&gt;&lt;/EndNote&gt;</w:instrText>
      </w:r>
      <w:r>
        <w:rPr>
          <w:rFonts w:ascii="Times New Roman" w:hAnsi="Times New Roman" w:eastAsia="等线 Light"/>
          <w:sz w:val="24"/>
        </w:rPr>
        <w:fldChar w:fldCharType="separate"/>
      </w:r>
      <w:r>
        <w:rPr>
          <w:rFonts w:hint="eastAsia" w:ascii="Times New Roman" w:hAnsi="Times New Roman" w:eastAsia="等线 Light" w:cs="Times New Roman"/>
          <w:kern w:val="2"/>
          <w:sz w:val="24"/>
          <w:szCs w:val="24"/>
          <w:lang w:val="en-US" w:eastAsia="zh-CN" w:bidi="ar-SA"/>
        </w:rPr>
        <w:t>[32]</w:t>
      </w:r>
      <w:r>
        <w:rPr>
          <w:rFonts w:ascii="Times New Roman" w:hAnsi="Times New Roman" w:eastAsia="等线 Light"/>
          <w:sz w:val="24"/>
        </w:rPr>
        <w:fldChar w:fldCharType="end"/>
      </w:r>
      <w:r>
        <w:rPr>
          <w:rFonts w:hint="eastAsia" w:ascii="Times New Roman" w:hAnsi="Times New Roman" w:eastAsia="等线 Light"/>
          <w:sz w:val="24"/>
        </w:rPr>
        <w:t xml:space="preserve">, </w:t>
      </w:r>
      <w:r>
        <w:rPr>
          <w:rFonts w:ascii="Times New Roman" w:hAnsi="Times New Roman" w:eastAsia="等线 Light"/>
          <w:sz w:val="24"/>
        </w:rPr>
        <w:t>RDN</w:t>
      </w:r>
      <w:r>
        <w:rPr>
          <w:rFonts w:hint="eastAsia" w:ascii="Times New Roman" w:hAnsi="Times New Roman" w:eastAsia="等线 Light"/>
          <w:sz w:val="24"/>
        </w:rPr>
        <w:t xml:space="preserve"> </w:t>
      </w:r>
      <w:r>
        <w:rPr>
          <w:rFonts w:ascii="Times New Roman" w:hAnsi="Times New Roman" w:eastAsia="等线 Light"/>
          <w:sz w:val="24"/>
        </w:rPr>
        <w:fldChar w:fldCharType="begin"/>
      </w:r>
      <w:r>
        <w:rPr>
          <w:rFonts w:hint="eastAsia" w:ascii="Times New Roman" w:hAnsi="Times New Roman" w:eastAsia="等线 Light"/>
          <w:sz w:val="24"/>
          <w:lang w:eastAsia="zh-CN"/>
        </w:rPr>
        <w:instrText xml:space="preserve"> ADDIN EN.CITE &lt;EndNote&gt;&lt;Cite&gt;&lt;Author&gt;Zhang&lt;/Author&gt;&lt;Year&gt;2018&lt;/Year&gt;&lt;RecNum&gt;28&lt;/RecNum&gt;&lt;DisplayText&gt;[37]&lt;/DisplayText&gt;&lt;record&gt;&lt;rec-number&gt;28&lt;/rec-number&gt;&lt;foreign-keys&gt;&lt;key app="EN" db-id="2eaftdzr0z2epre2w0rvewzmfaf5asvfaxz0" timestamp="1717208736"&gt;28&lt;/key&gt;&lt;/foreign-keys&gt;&lt;ref-type name="Conference Proceedings"&gt;10&lt;/ref-type&gt;&lt;contributors&gt;&lt;authors&gt;&lt;author&gt;Zhang, Yulun&lt;/author&gt;&lt;author&gt;Tian, Yapeng&lt;/author&gt;&lt;author&gt;Kong, Yu&lt;/author&gt;&lt;author&gt;Zhong, Bineng&lt;/author&gt;&lt;author&gt;Fu, Yun&lt;/author&gt;&lt;/authors&gt;&lt;/contributors&gt;&lt;titles&gt;&lt;title&gt;Residual dense network for image super-resolution&lt;/title&gt;&lt;secondary-title&gt;Proceedings of the IEEE conference on computer vision and pattern recognition&lt;/secondary-title&gt;&lt;/titles&gt;&lt;pages&gt;2472-2481&lt;/pages&gt;&lt;dates&gt;&lt;year&gt;2018&lt;/year&gt;&lt;/dates&gt;&lt;urls&gt;&lt;/urls&gt;&lt;/record&gt;&lt;/Cite&gt;&lt;/EndNote&gt;</w:instrText>
      </w:r>
      <w:r>
        <w:rPr>
          <w:rFonts w:ascii="Times New Roman" w:hAnsi="Times New Roman" w:eastAsia="等线 Light"/>
          <w:sz w:val="24"/>
        </w:rPr>
        <w:fldChar w:fldCharType="separate"/>
      </w:r>
      <w:r>
        <w:rPr>
          <w:rFonts w:hint="eastAsia" w:ascii="Times New Roman" w:hAnsi="Times New Roman" w:eastAsia="等线 Light" w:cs="Times New Roman"/>
          <w:kern w:val="2"/>
          <w:sz w:val="24"/>
          <w:szCs w:val="24"/>
          <w:lang w:val="en-US" w:eastAsia="zh-CN" w:bidi="ar-SA"/>
        </w:rPr>
        <w:t>[37]</w:t>
      </w:r>
      <w:r>
        <w:rPr>
          <w:rFonts w:ascii="Times New Roman" w:hAnsi="Times New Roman" w:eastAsia="等线 Light"/>
          <w:sz w:val="24"/>
        </w:rPr>
        <w:fldChar w:fldCharType="end"/>
      </w:r>
      <w:r>
        <w:rPr>
          <w:rFonts w:hint="eastAsia" w:ascii="Times New Roman" w:hAnsi="Times New Roman" w:eastAsia="等线 Light"/>
          <w:sz w:val="24"/>
        </w:rPr>
        <w:t xml:space="preserve">, </w:t>
      </w:r>
      <w:r>
        <w:rPr>
          <w:rFonts w:ascii="Times New Roman" w:hAnsi="Times New Roman" w:eastAsia="等线 Light"/>
          <w:sz w:val="24"/>
        </w:rPr>
        <w:t>RCAN</w:t>
      </w:r>
      <w:r>
        <w:rPr>
          <w:rFonts w:hint="eastAsia" w:ascii="Times New Roman" w:hAnsi="Times New Roman" w:eastAsia="等线 Light"/>
          <w:sz w:val="24"/>
        </w:rPr>
        <w:t xml:space="preserve"> </w:t>
      </w:r>
      <w:r>
        <w:rPr>
          <w:rFonts w:ascii="Times New Roman" w:hAnsi="Times New Roman" w:eastAsia="等线 Light"/>
          <w:sz w:val="24"/>
        </w:rPr>
        <w:fldChar w:fldCharType="begin"/>
      </w:r>
      <w:r>
        <w:rPr>
          <w:rFonts w:hint="eastAsia" w:ascii="Times New Roman" w:hAnsi="Times New Roman" w:eastAsia="等线 Light"/>
          <w:sz w:val="24"/>
          <w:lang w:eastAsia="zh-CN"/>
        </w:rPr>
        <w:instrText xml:space="preserve"> ADDIN EN.CITE &lt;EndNote&gt;&lt;Cite&gt;&lt;Author&gt;Zhang&lt;/Author&gt;&lt;Year&gt;2018&lt;/Year&gt;&lt;RecNum&gt;29&lt;/RecNum&gt;&lt;DisplayText&gt;[38]&lt;/DisplayText&gt;&lt;record&gt;&lt;rec-number&gt;29&lt;/rec-number&gt;&lt;foreign-keys&gt;&lt;key app="EN" db-id="2eaftdzr0z2epre2w0rvewzmfaf5asvfaxz0" timestamp="1717208764"&gt;29&lt;/key&gt;&lt;/foreign-keys&gt;&lt;ref-type name="Conference Proceedings"&gt;10&lt;/ref-type&gt;&lt;contributors&gt;&lt;authors&gt;&lt;author&gt;Zhang, Yulun&lt;/author&gt;&lt;author&gt;Li, Kunpeng&lt;/author&gt;&lt;author&gt;Li, Kai&lt;/author&gt;&lt;author&gt;Wang, Lichen&lt;/author&gt;&lt;author&gt;Zhong, Bineng&lt;/author&gt;&lt;author&gt;Fu, Yun&lt;/author&gt;&lt;/authors&gt;&lt;/contributors&gt;&lt;titles&gt;&lt;title&gt;Image super-resolution using very deep residual channel attention networks&lt;/title&gt;&lt;secondary-title&gt;Proceedings of the European conference on computer vision (ECCV)&lt;/secondary-title&gt;&lt;/titles&gt;&lt;pages&gt;286-301&lt;/pages&gt;&lt;dates&gt;&lt;year&gt;2018&lt;/year&gt;&lt;/dates&gt;&lt;urls&gt;&lt;/urls&gt;&lt;/record&gt;&lt;/Cite&gt;&lt;/EndNote&gt;</w:instrText>
      </w:r>
      <w:r>
        <w:rPr>
          <w:rFonts w:ascii="Times New Roman" w:hAnsi="Times New Roman" w:eastAsia="等线 Light"/>
          <w:sz w:val="24"/>
        </w:rPr>
        <w:fldChar w:fldCharType="separate"/>
      </w:r>
      <w:r>
        <w:rPr>
          <w:rFonts w:hint="eastAsia" w:ascii="Times New Roman" w:hAnsi="Times New Roman" w:eastAsia="等线 Light" w:cs="Times New Roman"/>
          <w:kern w:val="2"/>
          <w:sz w:val="24"/>
          <w:szCs w:val="24"/>
          <w:lang w:val="en-US" w:eastAsia="zh-CN" w:bidi="ar-SA"/>
        </w:rPr>
        <w:t>[38]</w:t>
      </w:r>
      <w:r>
        <w:rPr>
          <w:rFonts w:ascii="Times New Roman" w:hAnsi="Times New Roman" w:eastAsia="等线 Light"/>
          <w:sz w:val="24"/>
        </w:rPr>
        <w:fldChar w:fldCharType="end"/>
      </w:r>
      <w:r>
        <w:rPr>
          <w:rFonts w:hint="eastAsia" w:ascii="Times New Roman" w:hAnsi="Times New Roman" w:eastAsia="等线 Light"/>
          <w:sz w:val="24"/>
        </w:rPr>
        <w:t xml:space="preserve">, </w:t>
      </w:r>
      <w:r>
        <w:rPr>
          <w:rFonts w:ascii="Times New Roman" w:hAnsi="Times New Roman" w:eastAsia="等线 Light"/>
          <w:sz w:val="24"/>
        </w:rPr>
        <w:t>SRGAN</w:t>
      </w:r>
      <w:r>
        <w:rPr>
          <w:rFonts w:hint="eastAsia" w:ascii="Times New Roman" w:hAnsi="Times New Roman" w:eastAsia="等线 Light"/>
          <w:sz w:val="24"/>
        </w:rPr>
        <w:t xml:space="preserve"> </w:t>
      </w:r>
      <w:r>
        <w:rPr>
          <w:rFonts w:ascii="Times New Roman" w:hAnsi="Times New Roman" w:eastAsia="等线 Light"/>
          <w:sz w:val="24"/>
        </w:rPr>
        <w:fldChar w:fldCharType="begin"/>
      </w:r>
      <w:r>
        <w:rPr>
          <w:rFonts w:hint="eastAsia" w:ascii="Times New Roman" w:hAnsi="Times New Roman" w:eastAsia="等线 Light"/>
          <w:sz w:val="24"/>
          <w:lang w:eastAsia="zh-CN"/>
        </w:rPr>
        <w:instrText xml:space="preserve"> ADDIN EN.CITE &lt;EndNote&gt;&lt;Cite&gt;&lt;Author&gt;Ledig&lt;/Author&gt;&lt;Year&gt;2017&lt;/Year&gt;&lt;RecNum&gt;30&lt;/RecNum&gt;&lt;DisplayText&gt;[39]&lt;/DisplayText&gt;&lt;record&gt;&lt;rec-number&gt;30&lt;/rec-number&gt;&lt;foreign-keys&gt;&lt;key app="EN" db-id="2eaftdzr0z2epre2w0rvewzmfaf5asvfaxz0" timestamp="1717208815"&gt;30&lt;/key&gt;&lt;/foreign-keys&gt;&lt;ref-type name="Conference Proceedings"&gt;10&lt;/ref-type&gt;&lt;contributors&gt;&lt;authors&gt;&lt;author&gt;Ledig, Christian&lt;/author&gt;&lt;author&gt;Theis, Lucas&lt;/author&gt;&lt;author&gt;Huszár, Ferenc&lt;/author&gt;&lt;author&gt;Caballero, Jose&lt;/author&gt;&lt;author&gt;Cunningham, Andrew&lt;/author&gt;&lt;author&gt;Acosta, Alejandro&lt;/author&gt;&lt;author&gt;Aitken, Andrew&lt;/author&gt;&lt;author&gt;Tejani, Alykhan&lt;/author&gt;&lt;author&gt;Totz, Johannes&lt;/author&gt;&lt;author&gt;Wang, Zehan&lt;/author&gt;&lt;/authors&gt;&lt;/contributors&gt;&lt;titles&gt;&lt;title&gt;Photo-realistic single image super-resolution using a generative adversarial network&lt;/title&gt;&lt;secondary-title&gt;Proceedings of the IEEE conference on computer vision and pattern recognition&lt;/secondary-title&gt;&lt;/titles&gt;&lt;pages&gt;4681-4690&lt;/pages&gt;&lt;dates&gt;&lt;year&gt;2017&lt;/year&gt;&lt;/dates&gt;&lt;urls&gt;&lt;/urls&gt;&lt;/record&gt;&lt;/Cite&gt;&lt;/EndNote&gt;</w:instrText>
      </w:r>
      <w:r>
        <w:rPr>
          <w:rFonts w:ascii="Times New Roman" w:hAnsi="Times New Roman" w:eastAsia="等线 Light"/>
          <w:sz w:val="24"/>
        </w:rPr>
        <w:fldChar w:fldCharType="separate"/>
      </w:r>
      <w:r>
        <w:rPr>
          <w:rFonts w:hint="eastAsia" w:ascii="Times New Roman" w:hAnsi="Times New Roman" w:eastAsia="等线 Light" w:cs="Times New Roman"/>
          <w:kern w:val="2"/>
          <w:sz w:val="24"/>
          <w:szCs w:val="24"/>
          <w:lang w:val="en-US" w:eastAsia="zh-CN" w:bidi="ar-SA"/>
        </w:rPr>
        <w:t>[39]</w:t>
      </w:r>
      <w:r>
        <w:rPr>
          <w:rFonts w:ascii="Times New Roman" w:hAnsi="Times New Roman" w:eastAsia="等线 Light"/>
          <w:sz w:val="24"/>
        </w:rPr>
        <w:fldChar w:fldCharType="end"/>
      </w:r>
      <w:r>
        <w:rPr>
          <w:rFonts w:hint="eastAsia" w:ascii="Times New Roman" w:hAnsi="Times New Roman" w:eastAsia="等线 Light"/>
          <w:sz w:val="24"/>
        </w:rPr>
        <w:t xml:space="preserve">, </w:t>
      </w:r>
      <w:r>
        <w:rPr>
          <w:rFonts w:ascii="Times New Roman" w:hAnsi="Times New Roman" w:eastAsia="等线 Light"/>
          <w:sz w:val="24"/>
        </w:rPr>
        <w:t>ESRGAN</w:t>
      </w:r>
      <w:r>
        <w:rPr>
          <w:rFonts w:hint="eastAsia" w:ascii="Times New Roman" w:hAnsi="Times New Roman" w:eastAsia="等线 Light"/>
          <w:sz w:val="24"/>
        </w:rPr>
        <w:t xml:space="preserve"> </w:t>
      </w:r>
      <w:r>
        <w:rPr>
          <w:rFonts w:ascii="Times New Roman" w:hAnsi="Times New Roman" w:eastAsia="等线 Light"/>
          <w:sz w:val="24"/>
        </w:rPr>
        <w:fldChar w:fldCharType="begin"/>
      </w:r>
      <w:r>
        <w:rPr>
          <w:rFonts w:hint="eastAsia" w:ascii="Times New Roman" w:hAnsi="Times New Roman" w:eastAsia="等线 Light"/>
          <w:sz w:val="24"/>
          <w:lang w:eastAsia="zh-CN"/>
        </w:rPr>
        <w:instrText xml:space="preserve"> ADDIN EN.CITE &lt;EndNote&gt;&lt;Cite&gt;&lt;Author&gt;Wang&lt;/Author&gt;&lt;Year&gt;2018&lt;/Year&gt;&lt;RecNum&gt;31&lt;/RecNum&gt;&lt;DisplayText&gt;[40]&lt;/DisplayText&gt;&lt;record&gt;&lt;rec-number&gt;31&lt;/rec-number&gt;&lt;foreign-keys&gt;&lt;key app="EN" db-id="2eaftdzr0z2epre2w0rvewzmfaf5asvfaxz0" timestamp="1717208839"&gt;31&lt;/key&gt;&lt;/foreign-keys&gt;&lt;ref-type name="Conference Proceedings"&gt;10&lt;/ref-type&gt;&lt;contributors&gt;&lt;authors&gt;&lt;author&gt;Wang, Xintao&lt;/author&gt;&lt;author&gt;Yu, Ke&lt;/author&gt;&lt;author&gt;Wu, Shixiang&lt;/author&gt;&lt;author&gt;Gu, Jinjin&lt;/author&gt;&lt;author&gt;Liu, Yihao&lt;/author&gt;&lt;author&gt;Dong, Chao&lt;/author&gt;&lt;author&gt;Qiao, Yu&lt;/author&gt;&lt;author&gt;Change Loy, Chen&lt;/author&gt;&lt;/authors&gt;&lt;/contributors&gt;&lt;titles&gt;&lt;title&gt;Esrgan: Enhanced super-resolution generative adversarial networks&lt;/title&gt;&lt;secondary-title&gt;Proceedings of the European conference on computer vision (ECCV) workshops&lt;/secondary-title&gt;&lt;/titles&gt;&lt;pages&gt;0-0&lt;/pages&gt;&lt;dates&gt;&lt;year&gt;2018&lt;/year&gt;&lt;/dates&gt;&lt;urls&gt;&lt;/urls&gt;&lt;/record&gt;&lt;/Cite&gt;&lt;/EndNote&gt;</w:instrText>
      </w:r>
      <w:r>
        <w:rPr>
          <w:rFonts w:ascii="Times New Roman" w:hAnsi="Times New Roman" w:eastAsia="等线 Light"/>
          <w:sz w:val="24"/>
        </w:rPr>
        <w:fldChar w:fldCharType="separate"/>
      </w:r>
      <w:r>
        <w:rPr>
          <w:rFonts w:hint="eastAsia" w:ascii="Times New Roman" w:hAnsi="Times New Roman" w:eastAsia="等线 Light" w:cs="Times New Roman"/>
          <w:kern w:val="2"/>
          <w:sz w:val="24"/>
          <w:szCs w:val="24"/>
          <w:lang w:val="en-US" w:eastAsia="zh-CN" w:bidi="ar-SA"/>
        </w:rPr>
        <w:t>[40]</w:t>
      </w:r>
      <w:r>
        <w:rPr>
          <w:rFonts w:ascii="Times New Roman" w:hAnsi="Times New Roman" w:eastAsia="等线 Light"/>
          <w:sz w:val="24"/>
        </w:rPr>
        <w:fldChar w:fldCharType="end"/>
      </w:r>
      <w:r>
        <w:rPr>
          <w:rFonts w:hint="eastAsia" w:ascii="Times New Roman" w:hAnsi="Times New Roman" w:eastAsia="等线 Light"/>
          <w:sz w:val="24"/>
        </w:rPr>
        <w:t xml:space="preserve">, </w:t>
      </w:r>
      <w:r>
        <w:rPr>
          <w:rFonts w:ascii="Times New Roman" w:hAnsi="Times New Roman" w:eastAsia="等线 Light"/>
          <w:sz w:val="24"/>
        </w:rPr>
        <w:t>RFANet</w:t>
      </w:r>
      <w:r>
        <w:rPr>
          <w:rFonts w:hint="eastAsia" w:ascii="Times New Roman" w:hAnsi="Times New Roman" w:eastAsia="等线 Light"/>
          <w:sz w:val="24"/>
        </w:rPr>
        <w:t xml:space="preserve"> </w:t>
      </w:r>
      <w:r>
        <w:rPr>
          <w:rFonts w:ascii="Times New Roman" w:hAnsi="Times New Roman" w:eastAsia="等线 Light"/>
          <w:sz w:val="24"/>
        </w:rPr>
        <w:fldChar w:fldCharType="begin"/>
      </w:r>
      <w:r>
        <w:rPr>
          <w:rFonts w:hint="eastAsia" w:ascii="Times New Roman" w:hAnsi="Times New Roman" w:eastAsia="等线 Light"/>
          <w:sz w:val="24"/>
          <w:lang w:eastAsia="zh-CN"/>
        </w:rPr>
        <w:instrText xml:space="preserve"> ADDIN EN.CITE &lt;EndNote&gt;&lt;Cite&gt;&lt;Author&gt;Liu&lt;/Author&gt;&lt;Year&gt;2020&lt;/Year&gt;&lt;RecNum&gt;32&lt;/RecNum&gt;&lt;DisplayText&gt;[27]&lt;/DisplayText&gt;&lt;record&gt;&lt;rec-number&gt;32&lt;/rec-number&gt;&lt;foreign-keys&gt;&lt;key app="EN" db-id="2eaftdzr0z2epre2w0rvewzmfaf5asvfaxz0" timestamp="1717208883"&gt;32&lt;/key&gt;&lt;/foreign-keys&gt;&lt;ref-type name="Conference Proceedings"&gt;10&lt;/ref-type&gt;&lt;contributors&gt;&lt;authors&gt;&lt;author&gt;Liu, Jie&lt;/author&gt;&lt;author&gt;Zhang, Wenjie&lt;/author&gt;&lt;author&gt;Tang, Yuting&lt;/author&gt;&lt;author&gt;Tang, Jie&lt;/author&gt;&lt;author&gt;Wu, Gangshan&lt;/author&gt;&lt;/authors&gt;&lt;/contributors&gt;&lt;titles&gt;&lt;title&gt;Residual feature aggregation network for image super-resolution&lt;/title&gt;&lt;secondary-title&gt;Proceedings of the IEEE/CVF conference on computer vision and pattern recognition&lt;/secondary-title&gt;&lt;/titles&gt;&lt;pages&gt;2359-2368&lt;/pages&gt;&lt;dates&gt;&lt;year&gt;2020&lt;/year&gt;&lt;/dates&gt;&lt;urls&gt;&lt;/urls&gt;&lt;/record&gt;&lt;/Cite&gt;&lt;/EndNote&gt;</w:instrText>
      </w:r>
      <w:r>
        <w:rPr>
          <w:rFonts w:ascii="Times New Roman" w:hAnsi="Times New Roman" w:eastAsia="等线 Light"/>
          <w:sz w:val="24"/>
        </w:rPr>
        <w:fldChar w:fldCharType="separate"/>
      </w:r>
      <w:r>
        <w:rPr>
          <w:rFonts w:hint="eastAsia" w:ascii="Times New Roman" w:hAnsi="Times New Roman" w:eastAsia="等线 Light" w:cs="Times New Roman"/>
          <w:kern w:val="2"/>
          <w:sz w:val="24"/>
          <w:szCs w:val="24"/>
          <w:lang w:val="en-US" w:eastAsia="zh-CN" w:bidi="ar-SA"/>
        </w:rPr>
        <w:t>[27]</w:t>
      </w:r>
      <w:r>
        <w:rPr>
          <w:rFonts w:ascii="Times New Roman" w:hAnsi="Times New Roman" w:eastAsia="等线 Light"/>
          <w:sz w:val="24"/>
        </w:rPr>
        <w:fldChar w:fldCharType="end"/>
      </w:r>
      <w:r>
        <w:rPr>
          <w:rFonts w:hint="eastAsia" w:ascii="Times New Roman" w:hAnsi="Times New Roman" w:eastAsia="等线 Light"/>
          <w:sz w:val="24"/>
        </w:rPr>
        <w:t xml:space="preserve">, </w:t>
      </w:r>
      <w:r>
        <w:rPr>
          <w:rFonts w:hint="eastAsia" w:ascii="Times New Roman" w:hAnsi="Times New Roman" w:eastAsia="等线 Light"/>
          <w:color w:val="auto"/>
          <w:sz w:val="24"/>
          <w:lang w:val="en-US" w:eastAsia="zh-CN"/>
        </w:rPr>
        <w:t xml:space="preserve">RVSRNet </w:t>
      </w:r>
      <w:r>
        <w:rPr>
          <w:rFonts w:hint="eastAsia" w:ascii="Times New Roman" w:hAnsi="Times New Roman" w:eastAsia="等线 Light"/>
          <w:color w:val="auto"/>
          <w:sz w:val="24"/>
          <w:lang w:val="en-US" w:eastAsia="zh-CN"/>
        </w:rPr>
        <w:fldChar w:fldCharType="begin"/>
      </w:r>
      <w:r>
        <w:rPr>
          <w:rFonts w:hint="eastAsia" w:ascii="Times New Roman" w:hAnsi="Times New Roman" w:eastAsia="等线 Light"/>
          <w:color w:val="auto"/>
          <w:sz w:val="24"/>
          <w:lang w:val="en-US" w:eastAsia="zh-CN"/>
        </w:rPr>
        <w:instrText xml:space="preserve"> ADDIN EN.CITE &lt;EndNote&gt;&lt;Cite&gt;&lt;Author&gt;Wang&lt;/Author&gt;&lt;Year&gt;2023&lt;/Year&gt;&lt;RecNum&gt;42&lt;/RecNum&gt;&lt;DisplayText&gt;[41]&lt;/DisplayText&gt;&lt;record&gt;&lt;rec-number&gt;42&lt;/rec-number&gt;&lt;foreign-keys&gt;&lt;key app="EN" db-id="vxe599ptsw5se0ezepbp95rhdwwawswrdxax" timestamp="1730103752"&gt;42&lt;/key&gt;&lt;/foreign-keys&gt;&lt;ref-type name="Journal Article"&gt;17&lt;/ref-type&gt;&lt;contributors&gt;&lt;authors&gt;&lt;author&gt;Wang, Lingyun&lt;/author&gt;&lt;author&gt;Chen, Si&lt;/author&gt;&lt;author&gt;Liu, Linbo&lt;/author&gt;&lt;author&gt;Yin, Xue&lt;/author&gt;&lt;author&gt;Shi, Guohua&lt;/author&gt;&lt;author&gt;Mo, Jianhua&lt;/author&gt;&lt;/authors&gt;&lt;/contributors&gt;&lt;titles&gt;&lt;title&gt;Axial super-resolution optical coherence tomography via complex-valued network&lt;/title&gt;&lt;secondary-title&gt;Physics in Medicine &amp;amp; Biology&lt;/secondary-title&gt;&lt;/titles&gt;&lt;periodical&gt;&lt;full-title&gt;Physics in Medicine &amp;amp; Biology&lt;/full-title&gt;&lt;/periodical&gt;&lt;pages&gt;235016&lt;/pages&gt;&lt;volume&gt;68&lt;/volume&gt;&lt;number&gt;23&lt;/number&gt;&lt;dates&gt;&lt;year&gt;2023&lt;/year&gt;&lt;/dates&gt;&lt;isbn&gt;0031-9155&lt;/isbn&gt;&lt;urls&gt;&lt;/urls&gt;&lt;/record&gt;&lt;/Cite&gt;&lt;/EndNote&gt;</w:instrText>
      </w:r>
      <w:r>
        <w:rPr>
          <w:rFonts w:hint="eastAsia" w:ascii="Times New Roman" w:hAnsi="Times New Roman" w:eastAsia="等线 Light"/>
          <w:color w:val="auto"/>
          <w:sz w:val="24"/>
          <w:lang w:val="en-US" w:eastAsia="zh-CN"/>
        </w:rPr>
        <w:fldChar w:fldCharType="separate"/>
      </w:r>
      <w:r>
        <w:rPr>
          <w:rFonts w:hint="eastAsia" w:ascii="Times New Roman" w:hAnsi="Times New Roman" w:eastAsia="等线 Light" w:cs="Times New Roman"/>
          <w:color w:val="auto"/>
          <w:kern w:val="2"/>
          <w:sz w:val="24"/>
          <w:szCs w:val="24"/>
          <w:lang w:val="en-US" w:eastAsia="zh-CN" w:bidi="ar-SA"/>
        </w:rPr>
        <w:t>[41]</w:t>
      </w:r>
      <w:r>
        <w:rPr>
          <w:rFonts w:hint="eastAsia" w:ascii="Times New Roman" w:hAnsi="Times New Roman" w:eastAsia="等线 Light"/>
          <w:color w:val="auto"/>
          <w:sz w:val="24"/>
          <w:lang w:val="en-US" w:eastAsia="zh-CN"/>
        </w:rPr>
        <w:fldChar w:fldCharType="end"/>
      </w:r>
      <w:r>
        <w:rPr>
          <w:rFonts w:hint="eastAsia" w:ascii="Times New Roman" w:hAnsi="Times New Roman" w:eastAsia="等线 Light"/>
          <w:color w:val="auto"/>
          <w:sz w:val="24"/>
          <w:lang w:val="en-US" w:eastAsia="zh-CN"/>
        </w:rPr>
        <w:t xml:space="preserve">, </w:t>
      </w:r>
      <w:r>
        <w:rPr>
          <w:rFonts w:ascii="Times New Roman" w:hAnsi="Times New Roman" w:eastAsia="等线 Light"/>
          <w:sz w:val="24"/>
        </w:rPr>
        <w:t>TDPN</w:t>
      </w:r>
      <w:r>
        <w:rPr>
          <w:rFonts w:hint="eastAsia" w:ascii="Times New Roman" w:hAnsi="Times New Roman" w:eastAsia="等线 Light"/>
          <w:sz w:val="24"/>
        </w:rPr>
        <w:t xml:space="preserve"> </w:t>
      </w:r>
      <w:r>
        <w:rPr>
          <w:rFonts w:ascii="Times New Roman" w:hAnsi="Times New Roman" w:eastAsia="等线 Light"/>
          <w:sz w:val="24"/>
        </w:rPr>
        <w:fldChar w:fldCharType="begin"/>
      </w:r>
      <w:r>
        <w:rPr>
          <w:rFonts w:hint="eastAsia" w:ascii="Times New Roman" w:hAnsi="Times New Roman" w:eastAsia="等线 Light"/>
          <w:sz w:val="24"/>
          <w:lang w:eastAsia="zh-CN"/>
        </w:rPr>
        <w:instrText xml:space="preserve"> ADDIN EN.CITE &lt;EndNote&gt;&lt;Cite&gt;&lt;Author&gt;Cai&lt;/Author&gt;&lt;Year&gt;2022&lt;/Year&gt;&lt;RecNum&gt;25&lt;/RecNum&gt;&lt;DisplayText&gt;[29]&lt;/DisplayText&gt;&lt;record&gt;&lt;rec-number&gt;25&lt;/rec-number&gt;&lt;foreign-keys&gt;&lt;key app="EN" db-id="2eaftdzr0z2epre2w0rvewzmfaf5asvfaxz0" timestamp="1717208553"&gt;25&lt;/key&gt;&lt;/foreign-keys&gt;&lt;ref-type name="Journal Article"&gt;17&lt;/ref-type&gt;&lt;contributors&gt;&lt;authors&gt;&lt;author&gt;Cai, Qing&lt;/author&gt;&lt;author&gt;Li, Jinxing&lt;/author&gt;&lt;author&gt;Li, Huafeng&lt;/author&gt;&lt;author&gt;Yang, Yee-Hong&lt;/author&gt;&lt;author&gt;Wu, Feng&lt;/author&gt;&lt;author&gt;Zhang, David&lt;/author&gt;&lt;/authors&gt;&lt;/contributors&gt;&lt;titles&gt;&lt;title&gt;TDPN: Texture and detail-preserving network for single image super-resolution&lt;/title&gt;&lt;secondary-title&gt;IEEE Transactions on Image Processing&lt;/secondary-title&gt;&lt;/titles&gt;&lt;periodical&gt;&lt;full-title&gt;IEEE transactions on image processing&lt;/full-title&gt;&lt;/periodical&gt;&lt;pages&gt;2375-2389&lt;/pages&gt;&lt;volume&gt;31&lt;/volume&gt;&lt;dates&gt;&lt;year&gt;2022&lt;/year&gt;&lt;/dates&gt;&lt;isbn&gt;1057-7149&lt;/isbn&gt;&lt;urls&gt;&lt;/urls&gt;&lt;/record&gt;&lt;/Cite&gt;&lt;/EndNote&gt;</w:instrText>
      </w:r>
      <w:r>
        <w:rPr>
          <w:rFonts w:ascii="Times New Roman" w:hAnsi="Times New Roman" w:eastAsia="等线 Light"/>
          <w:sz w:val="24"/>
        </w:rPr>
        <w:fldChar w:fldCharType="separate"/>
      </w:r>
      <w:r>
        <w:rPr>
          <w:rFonts w:hint="eastAsia" w:ascii="Times New Roman" w:hAnsi="Times New Roman" w:eastAsia="等线 Light" w:cs="Times New Roman"/>
          <w:kern w:val="2"/>
          <w:sz w:val="24"/>
          <w:szCs w:val="24"/>
          <w:lang w:val="en-US" w:eastAsia="zh-CN" w:bidi="ar-SA"/>
        </w:rPr>
        <w:t>[29]</w:t>
      </w:r>
      <w:r>
        <w:rPr>
          <w:rFonts w:ascii="Times New Roman" w:hAnsi="Times New Roman" w:eastAsia="等线 Light"/>
          <w:sz w:val="24"/>
        </w:rPr>
        <w:fldChar w:fldCharType="end"/>
      </w:r>
      <w:r>
        <w:rPr>
          <w:rFonts w:hint="eastAsia" w:ascii="Times New Roman" w:hAnsi="Times New Roman" w:eastAsia="等线 Light"/>
          <w:sz w:val="24"/>
        </w:rPr>
        <w:t xml:space="preserve">, SwinIR </w:t>
      </w:r>
      <w:r>
        <w:rPr>
          <w:rFonts w:ascii="Times New Roman" w:hAnsi="Times New Roman" w:eastAsia="等线 Light"/>
          <w:sz w:val="24"/>
        </w:rPr>
        <w:fldChar w:fldCharType="begin"/>
      </w:r>
      <w:r>
        <w:rPr>
          <w:rFonts w:hint="eastAsia" w:ascii="Times New Roman" w:hAnsi="Times New Roman" w:eastAsia="等线 Light"/>
          <w:sz w:val="24"/>
          <w:lang w:eastAsia="zh-CN"/>
        </w:rPr>
        <w:instrText xml:space="preserve"> ADDIN EN.CITE &lt;EndNote&gt;&lt;Cite&gt;&lt;Author&gt;Liang&lt;/Author&gt;&lt;Year&gt;2021&lt;/Year&gt;&lt;RecNum&gt;36&lt;/RecNum&gt;&lt;DisplayText&gt;[42]&lt;/DisplayText&gt;&lt;record&gt;&lt;rec-number&gt;36&lt;/rec-number&gt;&lt;foreign-keys&gt;&lt;key app="EN" db-id="vxe599ptsw5se0ezepbp95rhdwwawswrdxax" timestamp="1722655037"&gt;36&lt;/key&gt;&lt;/foreign-keys&gt;&lt;ref-type name="Conference Proceedings"&gt;10&lt;/ref-type&gt;&lt;contributors&gt;&lt;authors&gt;&lt;author&gt;Liang, Jingyun&lt;/author&gt;&lt;author&gt;Cao, Jiezhang&lt;/author&gt;&lt;author&gt;Sun, Guolei&lt;/author&gt;&lt;author&gt;Zhang, Kai&lt;/author&gt;&lt;author&gt;Van Gool, Luc&lt;/author&gt;&lt;author&gt;Timofte, Radu&lt;/author&gt;&lt;/authors&gt;&lt;/contributors&gt;&lt;titles&gt;&lt;title&gt;Swinir: Image restoration using swin transformer&lt;/title&gt;&lt;secondary-title&gt;Proceedings of the IEEE/CVF international conference on computer vision&lt;/secondary-title&gt;&lt;/titles&gt;&lt;pages&gt;1833-1844&lt;/pages&gt;&lt;dates&gt;&lt;year&gt;2021&lt;/year&gt;&lt;/dates&gt;&lt;urls&gt;&lt;/urls&gt;&lt;/record&gt;&lt;/Cite&gt;&lt;/EndNote&gt;</w:instrText>
      </w:r>
      <w:r>
        <w:rPr>
          <w:rFonts w:ascii="Times New Roman" w:hAnsi="Times New Roman" w:eastAsia="等线 Light"/>
          <w:sz w:val="24"/>
        </w:rPr>
        <w:fldChar w:fldCharType="separate"/>
      </w:r>
      <w:r>
        <w:rPr>
          <w:rFonts w:hint="eastAsia" w:ascii="Times New Roman" w:hAnsi="Times New Roman" w:eastAsia="等线 Light" w:cs="Times New Roman"/>
          <w:kern w:val="2"/>
          <w:sz w:val="24"/>
          <w:szCs w:val="24"/>
          <w:lang w:val="en-US" w:eastAsia="zh-CN" w:bidi="ar-SA"/>
        </w:rPr>
        <w:t>[42]</w:t>
      </w:r>
      <w:r>
        <w:rPr>
          <w:rFonts w:ascii="Times New Roman" w:hAnsi="Times New Roman" w:eastAsia="等线 Light"/>
          <w:sz w:val="24"/>
        </w:rPr>
        <w:fldChar w:fldCharType="end"/>
      </w:r>
      <w:r>
        <w:rPr>
          <w:rFonts w:hint="eastAsia" w:ascii="Times New Roman" w:hAnsi="Times New Roman" w:eastAsia="等线 Light"/>
          <w:sz w:val="24"/>
        </w:rPr>
        <w:t xml:space="preserve">, ESRT </w:t>
      </w:r>
      <w:r>
        <w:rPr>
          <w:rFonts w:ascii="Times New Roman" w:hAnsi="Times New Roman" w:eastAsia="等线 Light"/>
          <w:sz w:val="24"/>
        </w:rPr>
        <w:fldChar w:fldCharType="begin"/>
      </w:r>
      <w:r>
        <w:rPr>
          <w:rFonts w:hint="eastAsia" w:ascii="Times New Roman" w:hAnsi="Times New Roman" w:eastAsia="等线 Light"/>
          <w:sz w:val="24"/>
          <w:lang w:eastAsia="zh-CN"/>
        </w:rPr>
        <w:instrText xml:space="preserve"> ADDIN EN.CITE &lt;EndNote&gt;&lt;Cite&gt;&lt;Author&gt;Lu&lt;/Author&gt;&lt;Year&gt;2022&lt;/Year&gt;&lt;RecNum&gt;37&lt;/RecNum&gt;&lt;DisplayText&gt;[43]&lt;/DisplayText&gt;&lt;record&gt;&lt;rec-number&gt;37&lt;/rec-number&gt;&lt;foreign-keys&gt;&lt;key app="EN" db-id="vxe599ptsw5se0ezepbp95rhdwwawswrdxax" timestamp="1722655260"&gt;37&lt;/key&gt;&lt;/foreign-keys&gt;&lt;ref-type name="Conference Proceedings"&gt;10&lt;/ref-type&gt;&lt;contributors&gt;&lt;authors&gt;&lt;author&gt;Lu, Zhisheng&lt;/author&gt;&lt;author&gt;Li, Juncheng&lt;/author&gt;&lt;author&gt;Liu, Hong&lt;/author&gt;&lt;author&gt;Huang, Chaoyan&lt;/author&gt;&lt;author&gt;Zhang, Linlin&lt;/author&gt;&lt;author&gt;Zeng, Tieyong&lt;/author&gt;&lt;/authors&gt;&lt;/contributors&gt;&lt;titles&gt;&lt;title&gt;Transformer for single image super-resolution&lt;/title&gt;&lt;secondary-title&gt;Proceedings of the IEEE/CVF conference on computer vision and pattern recognition&lt;/secondary-title&gt;&lt;/titles&gt;&lt;pages&gt;457-466&lt;/pages&gt;&lt;dates&gt;&lt;year&gt;2022&lt;/year&gt;&lt;/dates&gt;&lt;urls&gt;&lt;/urls&gt;&lt;/record&gt;&lt;/Cite&gt;&lt;/EndNote&gt;</w:instrText>
      </w:r>
      <w:r>
        <w:rPr>
          <w:rFonts w:ascii="Times New Roman" w:hAnsi="Times New Roman" w:eastAsia="等线 Light"/>
          <w:sz w:val="24"/>
        </w:rPr>
        <w:fldChar w:fldCharType="separate"/>
      </w:r>
      <w:r>
        <w:rPr>
          <w:rFonts w:hint="eastAsia" w:ascii="Times New Roman" w:hAnsi="Times New Roman" w:eastAsia="等线 Light" w:cs="Times New Roman"/>
          <w:kern w:val="2"/>
          <w:sz w:val="24"/>
          <w:szCs w:val="24"/>
          <w:lang w:val="en-US" w:eastAsia="zh-CN" w:bidi="ar-SA"/>
        </w:rPr>
        <w:t>[43]</w:t>
      </w:r>
      <w:r>
        <w:rPr>
          <w:rFonts w:ascii="Times New Roman" w:hAnsi="Times New Roman" w:eastAsia="等线 Light"/>
          <w:sz w:val="24"/>
        </w:rPr>
        <w:fldChar w:fldCharType="end"/>
      </w:r>
      <w:r>
        <w:rPr>
          <w:rFonts w:hint="eastAsia" w:ascii="Times New Roman" w:hAnsi="Times New Roman" w:eastAsia="等线 Light"/>
          <w:sz w:val="24"/>
        </w:rPr>
        <w:t xml:space="preserve">. </w:t>
      </w:r>
    </w:p>
    <w:p w14:paraId="2E677E4D">
      <w:pPr>
        <w:snapToGrid w:val="0"/>
        <w:spacing w:line="480" w:lineRule="auto"/>
        <w:ind w:firstLine="420"/>
        <w:rPr>
          <w:rFonts w:ascii="Times New Roman" w:hAnsi="Times New Roman" w:eastAsia="等线 Light"/>
          <w:sz w:val="24"/>
        </w:rPr>
      </w:pPr>
      <w:r>
        <w:rPr>
          <w:rFonts w:hint="eastAsia" w:ascii="Times New Roman" w:hAnsi="Times New Roman" w:eastAsia="等线 Light"/>
          <w:color w:val="000000" w:themeColor="text1"/>
          <w:sz w:val="24"/>
          <w14:textFill>
            <w14:solidFill>
              <w14:schemeClr w14:val="tx1"/>
            </w14:solidFill>
          </w14:textFill>
        </w:rPr>
        <w:t xml:space="preserve">As shown in Fig. 4 (pair_72), the outer segment (OS) of the Bicubic reconstructed image exhibited discontinuity. Due to the characteristics of interpolation methods, many ringing artifacts existed at the edges of the external limiting membrane (ELM) and retinal pigment epithelium (RPE). The ELM in the FSRCNN reconstructed image was excessively blurred and affected by artifacts when using deconvolution as the upsampling method </w:t>
      </w:r>
      <w:r>
        <w:rPr>
          <w:rFonts w:ascii="Times New Roman" w:hAnsi="Times New Roman" w:eastAsia="等线 Light"/>
          <w:color w:val="000000" w:themeColor="text1"/>
          <w:sz w:val="24"/>
          <w14:textFill>
            <w14:solidFill>
              <w14:schemeClr w14:val="tx1"/>
            </w14:solidFill>
          </w14:textFill>
        </w:rPr>
        <w:fldChar w:fldCharType="begin"/>
      </w:r>
      <w:r>
        <w:rPr>
          <w:rFonts w:hint="eastAsia" w:ascii="Times New Roman" w:hAnsi="Times New Roman" w:eastAsia="等线 Light"/>
          <w:color w:val="000000" w:themeColor="text1"/>
          <w:sz w:val="24"/>
          <w:lang w:eastAsia="zh-CN"/>
          <w14:textFill>
            <w14:solidFill>
              <w14:schemeClr w14:val="tx1"/>
            </w14:solidFill>
          </w14:textFill>
        </w:rPr>
        <w:instrText xml:space="preserve"> ADDIN EN.CITE &lt;EndNote&gt;&lt;Cite&gt;&lt;Author&gt;Odena&lt;/Author&gt;&lt;Year&gt;2016&lt;/Year&gt;&lt;RecNum&gt;33&lt;/RecNum&gt;&lt;DisplayText&gt;[44]&lt;/DisplayText&gt;&lt;record&gt;&lt;rec-number&gt;33&lt;/rec-number&gt;&lt;foreign-keys&gt;&lt;key app="EN" db-id="2eaftdzr0z2epre2w0rvewzmfaf5asvfaxz0" timestamp="1717208948"&gt;33&lt;/key&gt;&lt;/foreign-keys&gt;&lt;ref-type name="Journal Article"&gt;17&lt;/ref-type&gt;&lt;contributors&gt;&lt;authors&gt;&lt;author&gt;Odena, Augustus&lt;/author&gt;&lt;author&gt;Dumoulin, Vincent&lt;/author&gt;&lt;author&gt;Olah, Chris&lt;/author&gt;&lt;/authors&gt;&lt;/contributors&gt;&lt;titles&gt;&lt;title&gt;Deconvolution and checkerboard artifacts&lt;/title&gt;&lt;secondary-title&gt;Distill&lt;/secondary-title&gt;&lt;/titles&gt;&lt;periodical&gt;&lt;full-title&gt;Distill&lt;/full-title&gt;&lt;/periodical&gt;&lt;pages&gt;e3&lt;/pages&gt;&lt;volume&gt;1&lt;/volume&gt;&lt;number&gt;10&lt;/number&gt;&lt;dates&gt;&lt;year&gt;2016&lt;/year&gt;&lt;/dates&gt;&lt;isbn&gt;2476-0757&lt;/isbn&gt;&lt;urls&gt;&lt;/urls&gt;&lt;/record&gt;&lt;/Cite&gt;&lt;/EndNote&gt;</w:instrText>
      </w:r>
      <w:r>
        <w:rPr>
          <w:rFonts w:ascii="Times New Roman" w:hAnsi="Times New Roman" w:eastAsia="等线 Light"/>
          <w:color w:val="000000" w:themeColor="text1"/>
          <w:sz w:val="24"/>
          <w14:textFill>
            <w14:solidFill>
              <w14:schemeClr w14:val="tx1"/>
            </w14:solidFill>
          </w14:textFill>
        </w:rPr>
        <w:fldChar w:fldCharType="separate"/>
      </w:r>
      <w:r>
        <w:rPr>
          <w:rFonts w:hint="eastAsia" w:ascii="Times New Roman" w:hAnsi="Times New Roman" w:eastAsia="等线 Light" w:cs="Times New Roman"/>
          <w:color w:val="000000" w:themeColor="text1"/>
          <w:kern w:val="2"/>
          <w:sz w:val="24"/>
          <w:szCs w:val="24"/>
          <w:lang w:val="en-US" w:eastAsia="zh-CN" w:bidi="ar-SA"/>
          <w14:textFill>
            <w14:solidFill>
              <w14:schemeClr w14:val="tx1"/>
            </w14:solidFill>
          </w14:textFill>
        </w:rPr>
        <w:t>[44]</w:t>
      </w:r>
      <w:r>
        <w:rPr>
          <w:rFonts w:ascii="Times New Roman" w:hAnsi="Times New Roman" w:eastAsia="等线 Light"/>
          <w:color w:val="000000" w:themeColor="text1"/>
          <w:sz w:val="24"/>
          <w14:textFill>
            <w14:solidFill>
              <w14:schemeClr w14:val="tx1"/>
            </w14:solidFill>
          </w14:textFill>
        </w:rPr>
        <w:fldChar w:fldCharType="end"/>
      </w:r>
      <w:r>
        <w:rPr>
          <w:rFonts w:hint="eastAsia" w:ascii="Times New Roman" w:hAnsi="Times New Roman" w:eastAsia="等线 Light"/>
          <w:color w:val="000000" w:themeColor="text1"/>
          <w:sz w:val="24"/>
          <w14:textFill>
            <w14:solidFill>
              <w14:schemeClr w14:val="tx1"/>
            </w14:solidFill>
          </w14:textFill>
        </w:rPr>
        <w:t xml:space="preserve">. These artifacts significantly affected the final quality of images. Surprisingly, compared to the results of Bicubic and FSRCNN, the ELM reconstructed by SRCNN displayed higher contrast and sharpness. However, the RPE layers in these reconstructed images were severely distorted compared to the HR image. EDSR, RDN, and RCAN employed a wide-channel residual block, dense residual connections, and channel attention in network designs, respectively, to enhance the network's ability to learn features. This led to better visual performance than Bicubic, SRCNN, and FSRCNN. Additionally, EDSR, RDN, and RCAN achieved results comparable to GAN-based methods (SRGAN, ESRGAN) and RFANet. </w:t>
      </w:r>
      <w:r>
        <w:rPr>
          <w:rFonts w:hint="eastAsia" w:ascii="Times New Roman" w:hAnsi="Times New Roman" w:eastAsia="等线 Light"/>
          <w:color w:val="auto"/>
          <w:sz w:val="24"/>
          <w:lang w:val="en-US" w:eastAsia="zh-CN"/>
        </w:rPr>
        <w:t>Furthermore, TDPN reconstructed clearer retinal structures than beforementioned methods except our model. Conversely, it is worth noting that TDPN and RVSRNet failed to reconstruct the tiny granular structure observed in the RPE layer.</w:t>
      </w:r>
      <w:r>
        <w:rPr>
          <w:rFonts w:hint="eastAsia" w:ascii="Times New Roman" w:hAnsi="Times New Roman" w:eastAsia="等线 Light"/>
          <w:color w:val="FF0000"/>
          <w:sz w:val="24"/>
        </w:rPr>
        <w:t xml:space="preserve"> </w:t>
      </w:r>
      <w:r>
        <w:rPr>
          <w:rFonts w:hint="eastAsia" w:ascii="Times New Roman" w:hAnsi="Times New Roman" w:eastAsia="等线 Light"/>
          <w:sz w:val="24"/>
        </w:rPr>
        <w:t>SwinIR and ESRT reconstructed fine-grained structures in the RPE layer well. However, they failed to reconstruct the ELM with high contrast and they led to artifacts in the OS</w:t>
      </w:r>
      <w:r>
        <w:rPr>
          <w:rFonts w:hint="eastAsia" w:ascii="Times New Roman" w:hAnsi="Times New Roman" w:eastAsia="等线 Light"/>
          <w:sz w:val="24"/>
          <w:lang w:eastAsia="zh"/>
        </w:rPr>
        <w:t>.</w:t>
      </w:r>
      <w:r>
        <w:rPr>
          <w:rFonts w:hint="eastAsia" w:ascii="Times New Roman" w:hAnsi="Times New Roman" w:eastAsia="等线 Light"/>
          <w:sz w:val="24"/>
        </w:rPr>
        <w:t xml:space="preserve"> In comparison, our model HASPN could reconstruct these subtle structures better, and the restored ELM had higher contrast than other methods. Moreover, the OS reconstructed by HASPN was more continuous. </w:t>
      </w:r>
    </w:p>
    <w:p w14:paraId="2E677E4E">
      <w:pPr>
        <w:snapToGrid w:val="0"/>
        <w:spacing w:line="480" w:lineRule="auto"/>
        <w:ind w:firstLine="420"/>
        <w:rPr>
          <w:rFonts w:ascii="Times New Roman" w:hAnsi="Times New Roman" w:eastAsia="等线 Light"/>
          <w:sz w:val="24"/>
        </w:rPr>
      </w:pPr>
      <w:r>
        <w:rPr>
          <w:rFonts w:hint="eastAsia" w:ascii="Times New Roman" w:hAnsi="Times New Roman" w:eastAsia="等线 Light"/>
          <w:sz w:val="24"/>
        </w:rPr>
        <w:t>For pair_67, the internal limiting membrane (ILM) reconstructed by Bicubic, SRGAN, and RFANet exhibited a ladder-like structure. For the reconstruction of the central fovea (denoted by the green arrow), most methods except FSRCNN, SwinIR, ESRT and HASPN had large differences with the HR image. RDN and ESRGAN failed to reconstruct the inner nuclear layer (INL). Although the differences between TDPN and the HR image in the reconstruction of INL was smaller, the reconstructed ILM and the central fovea were still slightly blurred. SwinIR and ESRT did not achieve good performance in reconstructing the INL, and the edges of the reconstructed images were blurred. In contrast, our model HASPN shown excellent performance in restoring these structures. It not only completely reconstructed the INL, but also had the best visual similarity with the HR image in the ILM. The results demonstrate the superiority of HASPN in reconstructing fine structures in retinal images.</w:t>
      </w:r>
    </w:p>
    <w:p w14:paraId="2E677E4F">
      <w:pPr>
        <w:adjustRightInd w:val="0"/>
        <w:snapToGrid w:val="0"/>
        <w:spacing w:line="480" w:lineRule="auto"/>
        <w:jc w:val="center"/>
        <w:rPr>
          <w:rFonts w:hint="eastAsia" w:ascii="Times New Roman" w:hAnsi="Times New Roman" w:eastAsia="微软雅黑"/>
          <w:color w:val="0000FF"/>
          <w:kern w:val="0"/>
          <w:szCs w:val="21"/>
          <w:lang w:eastAsia="zh-CN"/>
        </w:rPr>
      </w:pPr>
      <w:r>
        <w:rPr>
          <w:rFonts w:hint="eastAsia" w:ascii="Times New Roman" w:hAnsi="Times New Roman"/>
          <w:color w:val="0000FF"/>
          <w:kern w:val="0"/>
          <w:szCs w:val="21"/>
        </w:rPr>
        <w:drawing>
          <wp:inline distT="0" distB="0" distL="114300" distR="114300">
            <wp:extent cx="5730875" cy="4053205"/>
            <wp:effectExtent l="0" t="0" r="0" b="0"/>
            <wp:docPr id="3" name="图片 3"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片2"/>
                    <pic:cNvPicPr>
                      <a:picLocks noChangeAspect="1"/>
                    </pic:cNvPicPr>
                  </pic:nvPicPr>
                  <pic:blipFill>
                    <a:blip r:embed="rId40"/>
                    <a:srcRect b="10200"/>
                    <a:stretch>
                      <a:fillRect/>
                    </a:stretch>
                  </pic:blipFill>
                  <pic:spPr>
                    <a:xfrm>
                      <a:off x="0" y="0"/>
                      <a:ext cx="5730875" cy="4053205"/>
                    </a:xfrm>
                    <a:prstGeom prst="rect">
                      <a:avLst/>
                    </a:prstGeom>
                  </pic:spPr>
                </pic:pic>
              </a:graphicData>
            </a:graphic>
          </wp:inline>
        </w:drawing>
      </w:r>
    </w:p>
    <w:p w14:paraId="4F7C6D8F">
      <w:pPr>
        <w:snapToGrid w:val="0"/>
        <w:spacing w:line="480" w:lineRule="auto"/>
        <w:rPr>
          <w:rFonts w:hint="eastAsia" w:ascii="Times New Roman" w:hAnsi="Times New Roman" w:eastAsia="宋体"/>
          <w:color w:val="000000" w:themeColor="text1"/>
          <w:sz w:val="20"/>
          <w:szCs w:val="20"/>
          <w:lang w:bidi="ar"/>
          <w14:textFill>
            <w14:solidFill>
              <w14:schemeClr w14:val="tx1"/>
            </w14:solidFill>
          </w14:textFill>
        </w:rPr>
      </w:pPr>
      <w:r>
        <w:rPr>
          <w:rFonts w:hint="eastAsia" w:ascii="Times New Roman" w:hAnsi="Times New Roman" w:eastAsia="宋体"/>
          <w:b/>
          <w:bCs/>
          <w:color w:val="000000" w:themeColor="text1"/>
          <w:sz w:val="20"/>
          <w:szCs w:val="20"/>
          <w:lang w:bidi="ar"/>
          <w14:textFill>
            <w14:solidFill>
              <w14:schemeClr w14:val="tx1"/>
            </w14:solidFill>
          </w14:textFill>
        </w:rPr>
        <w:t xml:space="preserve">Fig. 4 </w:t>
      </w:r>
      <w:r>
        <w:rPr>
          <w:rFonts w:hint="eastAsia" w:ascii="Times New Roman" w:hAnsi="Times New Roman" w:eastAsia="宋体"/>
          <w:color w:val="000000" w:themeColor="text1"/>
          <w:sz w:val="20"/>
          <w:szCs w:val="20"/>
          <w:lang w:bidi="ar"/>
          <w14:textFill>
            <w14:solidFill>
              <w14:schemeClr w14:val="tx1"/>
            </w14:solidFill>
          </w14:textFill>
        </w:rPr>
        <w:t>Visual comparisons of HASPN with prevailing models at 8x SR.</w:t>
      </w:r>
    </w:p>
    <w:p w14:paraId="2E677E53">
      <w:pPr>
        <w:snapToGrid w:val="0"/>
        <w:spacing w:line="480" w:lineRule="auto"/>
        <w:ind w:firstLine="420"/>
        <w:rPr>
          <w:rFonts w:hint="eastAsia" w:ascii="Times New Roman" w:hAnsi="Times New Roman" w:eastAsia="等线 Light"/>
          <w:sz w:val="24"/>
        </w:rPr>
      </w:pPr>
      <w:r>
        <w:rPr>
          <w:rFonts w:hint="eastAsia" w:ascii="Times New Roman" w:hAnsi="Times New Roman" w:eastAsia="等线 Light"/>
          <w:color w:val="000000" w:themeColor="text1"/>
          <w:sz w:val="24"/>
          <w14:textFill>
            <w14:solidFill>
              <w14:schemeClr w14:val="tx1"/>
            </w14:solidFill>
          </w14:textFill>
        </w:rPr>
        <w:t>Next, to further reflect the performance of our method, we compared HASPN with TDPN, SRGAN (rank second in terms of PNSR), and ESRT (rank second in terms of SSIM) by plotting the profile of the selected A-li</w:t>
      </w:r>
      <w:r>
        <w:rPr>
          <w:rFonts w:hint="eastAsia" w:ascii="Times New Roman" w:hAnsi="Times New Roman" w:eastAsia="等线 Light"/>
          <w:sz w:val="24"/>
        </w:rPr>
        <w:t>ne (indicated by the dashed orange line in HR(8x): pair_72 of Fig. 4). The comparisons were shown in Fig. 5. The peak observed in Fig. 5, specifically in rows 65 to 70, corresponds to the inner/outer segment junction (IS/OS junction) depicted in Fig. 4. It was evident that the structures reconstructed by HASPN and TDPN closely aligned with the ground truth, whereas a notable discrepancy existed between the reconstructions produced by ESRT and the ground truth. Notably, the outer segment (OS), represented by rows 70 to 75, reconstructed by HASPN nearly coincided with the ground truth, in contrast to the slight gaps observed in the OS reconstructions generated by TDPN and ESRT. This underscores the superiority of HASPN in preserving the integrity of retinal layers at the pixel level. Additionally, within the retinal pigment epithelium (RPE) layer, represented by rows 80 to 85, the reconstruction results of TDPN, ESRT, and HASPN closely approximate the ground truth. However, the results obtained from SRGAN exhibited a significant deviation from the ground truth, which may be attributed to the method's tendency to produce excessively smooth edges during the reconstruction process.</w:t>
      </w:r>
    </w:p>
    <w:p w14:paraId="68BEBCD2">
      <w:pPr>
        <w:snapToGrid w:val="0"/>
        <w:spacing w:line="480" w:lineRule="auto"/>
        <w:ind w:firstLine="420"/>
        <w:rPr>
          <w:rFonts w:hint="eastAsia" w:ascii="Times New Roman" w:hAnsi="Times New Roman" w:eastAsia="等线 Light"/>
          <w:sz w:val="24"/>
        </w:rPr>
      </w:pPr>
    </w:p>
    <w:p w14:paraId="7143FF02">
      <w:pPr>
        <w:snapToGrid w:val="0"/>
        <w:jc w:val="center"/>
        <w:rPr>
          <w:rFonts w:ascii="Times New Roman" w:hAnsi="Times New Roman" w:eastAsia="宋体"/>
          <w:color w:val="000000" w:themeColor="text1"/>
          <w:sz w:val="18"/>
          <w:szCs w:val="18"/>
          <w:lang w:bidi="ar"/>
          <w14:textFill>
            <w14:solidFill>
              <w14:schemeClr w14:val="tx1"/>
            </w14:solidFill>
          </w14:textFill>
        </w:rPr>
      </w:pPr>
      <w:r>
        <w:rPr>
          <w:rFonts w:hint="eastAsia" w:ascii="Times New Roman" w:hAnsi="Times New Roman" w:eastAsia="宋体"/>
          <w:color w:val="000000" w:themeColor="text1"/>
          <w:sz w:val="18"/>
          <w:szCs w:val="18"/>
          <w:lang w:bidi="ar"/>
          <w14:textFill>
            <w14:solidFill>
              <w14:schemeClr w14:val="tx1"/>
            </w14:solidFill>
          </w14:textFill>
        </w:rPr>
        <w:drawing>
          <wp:inline distT="0" distB="0" distL="114300" distR="114300">
            <wp:extent cx="3359150" cy="2763520"/>
            <wp:effectExtent l="0" t="0" r="8890" b="10160"/>
            <wp:docPr id="30" name="图片 30" descr="Pixel Intensity Comparison in Specified Column_new_new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Pixel Intensity Comparison in Specified Column_new_new_new"/>
                    <pic:cNvPicPr>
                      <a:picLocks noChangeAspect="1"/>
                    </pic:cNvPicPr>
                  </pic:nvPicPr>
                  <pic:blipFill>
                    <a:blip r:embed="rId41"/>
                    <a:stretch>
                      <a:fillRect/>
                    </a:stretch>
                  </pic:blipFill>
                  <pic:spPr>
                    <a:xfrm>
                      <a:off x="0" y="0"/>
                      <a:ext cx="3359150" cy="2763520"/>
                    </a:xfrm>
                    <a:prstGeom prst="rect">
                      <a:avLst/>
                    </a:prstGeom>
                  </pic:spPr>
                </pic:pic>
              </a:graphicData>
            </a:graphic>
          </wp:inline>
        </w:drawing>
      </w:r>
    </w:p>
    <w:p w14:paraId="02060F14">
      <w:pPr>
        <w:keepNext w:val="0"/>
        <w:keepLines w:val="0"/>
        <w:pageBreakBefore w:val="0"/>
        <w:widowControl w:val="0"/>
        <w:kinsoku/>
        <w:wordWrap/>
        <w:overflowPunct/>
        <w:topLinePunct w:val="0"/>
        <w:autoSpaceDE/>
        <w:autoSpaceDN/>
        <w:bidi w:val="0"/>
        <w:adjustRightInd/>
        <w:snapToGrid w:val="0"/>
        <w:spacing w:line="480" w:lineRule="auto"/>
        <w:jc w:val="left"/>
        <w:textAlignment w:val="auto"/>
        <w:rPr>
          <w:rFonts w:hint="eastAsia" w:ascii="Times New Roman" w:hAnsi="Times New Roman" w:eastAsia="宋体"/>
          <w:color w:val="000000" w:themeColor="text1"/>
          <w:sz w:val="20"/>
          <w:szCs w:val="20"/>
          <w:lang w:bidi="ar"/>
          <w14:textFill>
            <w14:solidFill>
              <w14:schemeClr w14:val="tx1"/>
            </w14:solidFill>
          </w14:textFill>
        </w:rPr>
      </w:pPr>
      <w:r>
        <w:rPr>
          <w:rFonts w:hint="eastAsia" w:ascii="Times New Roman" w:hAnsi="Times New Roman" w:eastAsia="宋体"/>
          <w:b/>
          <w:bCs/>
          <w:color w:val="000000" w:themeColor="text1"/>
          <w:sz w:val="20"/>
          <w:szCs w:val="20"/>
          <w:lang w:bidi="ar"/>
          <w14:textFill>
            <w14:solidFill>
              <w14:schemeClr w14:val="tx1"/>
            </w14:solidFill>
          </w14:textFill>
        </w:rPr>
        <w:t xml:space="preserve">Fig. 5 </w:t>
      </w:r>
      <w:r>
        <w:rPr>
          <w:rFonts w:hint="eastAsia" w:ascii="Times New Roman" w:hAnsi="Times New Roman" w:eastAsia="宋体"/>
          <w:color w:val="000000" w:themeColor="text1"/>
          <w:sz w:val="20"/>
          <w:szCs w:val="20"/>
          <w:lang w:bidi="ar"/>
          <w14:textFill>
            <w14:solidFill>
              <w14:schemeClr w14:val="tx1"/>
            </w14:solidFill>
          </w14:textFill>
        </w:rPr>
        <w:t>Profile of the orange dashed line in HR(8x): pair_72 of Fig. 4.</w:t>
      </w:r>
    </w:p>
    <w:p w14:paraId="2E677E54">
      <w:pPr>
        <w:keepNext w:val="0"/>
        <w:keepLines w:val="0"/>
        <w:pageBreakBefore w:val="0"/>
        <w:widowControl w:val="0"/>
        <w:kinsoku/>
        <w:wordWrap/>
        <w:overflowPunct/>
        <w:topLinePunct w:val="0"/>
        <w:autoSpaceDE/>
        <w:autoSpaceDN/>
        <w:bidi w:val="0"/>
        <w:adjustRightInd/>
        <w:snapToGrid w:val="0"/>
        <w:spacing w:before="388" w:beforeLines="100" w:line="480" w:lineRule="auto"/>
        <w:jc w:val="left"/>
        <w:textAlignment w:val="auto"/>
        <w:rPr>
          <w:rFonts w:ascii="Times New Roman" w:hAnsi="Times New Roman" w:eastAsia="宋体"/>
          <w:color w:val="000000" w:themeColor="text1"/>
          <w:sz w:val="20"/>
          <w:szCs w:val="20"/>
          <w:shd w:val="clear" w:color="auto" w:fill="FFFFFF"/>
          <w14:textFill>
            <w14:solidFill>
              <w14:schemeClr w14:val="tx1"/>
            </w14:solidFill>
          </w14:textFill>
        </w:rPr>
      </w:pPr>
      <w:r>
        <w:rPr>
          <w:rFonts w:hint="eastAsia" w:ascii="Times New Roman" w:hAnsi="Times New Roman" w:eastAsia="等线 Light"/>
          <w:b/>
          <w:bCs/>
          <w:color w:val="000000" w:themeColor="text1"/>
          <w:sz w:val="20"/>
          <w:szCs w:val="20"/>
          <w:lang w:bidi="ar"/>
          <w14:textFill>
            <w14:solidFill>
              <w14:schemeClr w14:val="tx1"/>
            </w14:solidFill>
          </w14:textFill>
        </w:rPr>
        <w:t>Table 1</w:t>
      </w:r>
      <w:r>
        <w:rPr>
          <w:rFonts w:hint="eastAsia" w:ascii="Times New Roman" w:hAnsi="Times New Roman" w:eastAsia="等线 Light"/>
          <w:color w:val="000000" w:themeColor="text1"/>
          <w:sz w:val="20"/>
          <w:szCs w:val="20"/>
          <w:lang w:bidi="ar"/>
          <w14:textFill>
            <w14:solidFill>
              <w14:schemeClr w14:val="tx1"/>
            </w14:solidFill>
          </w14:textFill>
        </w:rPr>
        <w:t xml:space="preserve"> </w:t>
      </w:r>
      <w:r>
        <w:rPr>
          <w:rFonts w:ascii="Times New Roman" w:hAnsi="Times New Roman" w:eastAsia="Segoe UI"/>
          <w:color w:val="000000" w:themeColor="text1"/>
          <w:sz w:val="20"/>
          <w:szCs w:val="20"/>
          <w:shd w:val="clear" w:color="auto" w:fill="FFFFFF"/>
          <w:lang w:bidi="ar"/>
          <w14:textFill>
            <w14:solidFill>
              <w14:schemeClr w14:val="tx1"/>
            </w14:solidFill>
          </w14:textFill>
        </w:rPr>
        <w:t>Q</w:t>
      </w:r>
      <w:r>
        <w:rPr>
          <w:rFonts w:ascii="Times New Roman" w:hAnsi="Times New Roman" w:eastAsia="Segoe UI"/>
          <w:color w:val="000000" w:themeColor="text1"/>
          <w:sz w:val="20"/>
          <w:szCs w:val="20"/>
          <w:shd w:val="clear" w:color="auto" w:fill="FFFFFF"/>
          <w14:textFill>
            <w14:solidFill>
              <w14:schemeClr w14:val="tx1"/>
            </w14:solidFill>
          </w14:textFill>
        </w:rPr>
        <w:t>uantitative comparisons of 2x, 4x, and 8x SR. The upward arrow (↑) and the downward arrow (↓) indicate that higher and lower values yield better performance, respectively. The best and second best results were highlighted and underlined, respectively.</w:t>
      </w:r>
    </w:p>
    <w:tbl>
      <w:tblPr>
        <w:tblStyle w:val="18"/>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88"/>
        <w:gridCol w:w="1157"/>
        <w:gridCol w:w="1301"/>
        <w:gridCol w:w="1266"/>
        <w:gridCol w:w="1301"/>
        <w:gridCol w:w="1155"/>
        <w:gridCol w:w="1154"/>
      </w:tblGrid>
      <w:tr w14:paraId="2E677E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blHeader/>
          <w:jc w:val="center"/>
        </w:trPr>
        <w:tc>
          <w:tcPr>
            <w:tcW w:w="1188" w:type="dxa"/>
            <w:tcBorders>
              <w:top w:val="single" w:color="auto" w:sz="18" w:space="0"/>
              <w:bottom w:val="single" w:color="auto" w:sz="18" w:space="0"/>
            </w:tcBorders>
            <w:vAlign w:val="center"/>
          </w:tcPr>
          <w:p w14:paraId="2E677E55">
            <w:pPr>
              <w:jc w:val="center"/>
              <w:rPr>
                <w:rFonts w:ascii="Times New Roman" w:hAnsi="Times New Roman"/>
                <w:szCs w:val="21"/>
              </w:rPr>
            </w:pPr>
            <w:r>
              <w:rPr>
                <w:rFonts w:ascii="Times New Roman" w:hAnsi="Times New Roman"/>
                <w:b/>
                <w:kern w:val="0"/>
                <w:szCs w:val="21"/>
              </w:rPr>
              <w:t>Model</w:t>
            </w:r>
          </w:p>
        </w:tc>
        <w:tc>
          <w:tcPr>
            <w:tcW w:w="1157" w:type="dxa"/>
            <w:tcBorders>
              <w:top w:val="single" w:color="auto" w:sz="18" w:space="0"/>
              <w:bottom w:val="single" w:color="auto" w:sz="18" w:space="0"/>
            </w:tcBorders>
            <w:vAlign w:val="center"/>
          </w:tcPr>
          <w:p w14:paraId="2E677E56">
            <w:pPr>
              <w:jc w:val="center"/>
              <w:rPr>
                <w:rFonts w:ascii="Times New Roman" w:hAnsi="Times New Roman"/>
                <w:szCs w:val="21"/>
              </w:rPr>
            </w:pPr>
            <w:r>
              <w:rPr>
                <w:rFonts w:ascii="Times New Roman" w:hAnsi="Times New Roman"/>
                <w:b/>
                <w:kern w:val="0"/>
                <w:szCs w:val="21"/>
              </w:rPr>
              <w:t>upscale</w:t>
            </w:r>
          </w:p>
        </w:tc>
        <w:tc>
          <w:tcPr>
            <w:tcW w:w="1301" w:type="dxa"/>
            <w:tcBorders>
              <w:top w:val="single" w:color="auto" w:sz="18" w:space="0"/>
              <w:bottom w:val="single" w:color="auto" w:sz="18" w:space="0"/>
            </w:tcBorders>
            <w:vAlign w:val="center"/>
          </w:tcPr>
          <w:p w14:paraId="2E677E57">
            <w:pPr>
              <w:jc w:val="center"/>
              <w:rPr>
                <w:rFonts w:ascii="Times New Roman" w:hAnsi="Times New Roman"/>
                <w:szCs w:val="21"/>
              </w:rPr>
            </w:pPr>
            <w:r>
              <w:rPr>
                <w:rFonts w:ascii="Times New Roman" w:hAnsi="Times New Roman"/>
                <w:b/>
                <w:kern w:val="0"/>
                <w:szCs w:val="21"/>
              </w:rPr>
              <w:t>FLOPs[G]↓</w:t>
            </w:r>
          </w:p>
        </w:tc>
        <w:tc>
          <w:tcPr>
            <w:tcW w:w="1266" w:type="dxa"/>
            <w:tcBorders>
              <w:top w:val="single" w:color="auto" w:sz="18" w:space="0"/>
              <w:bottom w:val="single" w:color="auto" w:sz="18" w:space="0"/>
            </w:tcBorders>
            <w:vAlign w:val="center"/>
          </w:tcPr>
          <w:p w14:paraId="2E677E58">
            <w:pPr>
              <w:jc w:val="center"/>
              <w:rPr>
                <w:rFonts w:ascii="Times New Roman" w:hAnsi="Times New Roman"/>
                <w:szCs w:val="21"/>
              </w:rPr>
            </w:pPr>
            <w:r>
              <w:rPr>
                <w:rFonts w:ascii="Times New Roman" w:hAnsi="Times New Roman"/>
                <w:b/>
                <w:kern w:val="0"/>
                <w:szCs w:val="21"/>
              </w:rPr>
              <w:t>Param[M]↓</w:t>
            </w:r>
          </w:p>
        </w:tc>
        <w:tc>
          <w:tcPr>
            <w:tcW w:w="1301" w:type="dxa"/>
            <w:tcBorders>
              <w:top w:val="single" w:color="auto" w:sz="18" w:space="0"/>
              <w:bottom w:val="single" w:color="auto" w:sz="18" w:space="0"/>
            </w:tcBorders>
            <w:vAlign w:val="center"/>
          </w:tcPr>
          <w:p w14:paraId="2E677E59">
            <w:pPr>
              <w:jc w:val="center"/>
              <w:rPr>
                <w:rFonts w:ascii="Times New Roman" w:hAnsi="Times New Roman"/>
                <w:szCs w:val="21"/>
              </w:rPr>
            </w:pPr>
            <w:r>
              <w:rPr>
                <w:rFonts w:ascii="Times New Roman" w:hAnsi="Times New Roman"/>
                <w:b/>
                <w:kern w:val="0"/>
                <w:szCs w:val="21"/>
              </w:rPr>
              <w:t>Average Latency[S]↓</w:t>
            </w:r>
          </w:p>
        </w:tc>
        <w:tc>
          <w:tcPr>
            <w:tcW w:w="1155" w:type="dxa"/>
            <w:tcBorders>
              <w:top w:val="single" w:color="auto" w:sz="18" w:space="0"/>
              <w:bottom w:val="single" w:color="auto" w:sz="18" w:space="0"/>
            </w:tcBorders>
            <w:vAlign w:val="center"/>
          </w:tcPr>
          <w:p w14:paraId="2E677E5A">
            <w:pPr>
              <w:jc w:val="center"/>
              <w:rPr>
                <w:rFonts w:ascii="Times New Roman" w:hAnsi="Times New Roman"/>
                <w:szCs w:val="21"/>
              </w:rPr>
            </w:pPr>
            <w:r>
              <w:rPr>
                <w:rFonts w:ascii="Times New Roman" w:hAnsi="Times New Roman"/>
                <w:b/>
                <w:kern w:val="0"/>
                <w:szCs w:val="21"/>
              </w:rPr>
              <w:t>PSNR↑</w:t>
            </w:r>
          </w:p>
        </w:tc>
        <w:tc>
          <w:tcPr>
            <w:tcW w:w="1154" w:type="dxa"/>
            <w:tcBorders>
              <w:top w:val="single" w:color="auto" w:sz="18" w:space="0"/>
              <w:bottom w:val="single" w:color="auto" w:sz="18" w:space="0"/>
            </w:tcBorders>
            <w:vAlign w:val="center"/>
          </w:tcPr>
          <w:p w14:paraId="2E677E5B">
            <w:pPr>
              <w:jc w:val="center"/>
              <w:rPr>
                <w:rFonts w:ascii="Times New Roman" w:hAnsi="Times New Roman"/>
                <w:szCs w:val="21"/>
              </w:rPr>
            </w:pPr>
            <w:r>
              <w:rPr>
                <w:rFonts w:ascii="Times New Roman" w:hAnsi="Times New Roman"/>
                <w:b/>
                <w:kern w:val="0"/>
                <w:szCs w:val="21"/>
              </w:rPr>
              <w:t>SSIM↑</w:t>
            </w:r>
          </w:p>
        </w:tc>
      </w:tr>
      <w:tr w14:paraId="2E677E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tcBorders>
              <w:top w:val="single" w:color="auto" w:sz="18" w:space="0"/>
              <w:bottom w:val="nil"/>
            </w:tcBorders>
            <w:vAlign w:val="center"/>
          </w:tcPr>
          <w:p w14:paraId="2E677E5D">
            <w:pPr>
              <w:jc w:val="center"/>
              <w:rPr>
                <w:rFonts w:ascii="Times New Roman" w:hAnsi="Times New Roman"/>
                <w:kern w:val="0"/>
                <w:szCs w:val="21"/>
              </w:rPr>
            </w:pPr>
            <w:r>
              <w:rPr>
                <w:rFonts w:ascii="Times New Roman" w:hAnsi="Times New Roman" w:eastAsia="宋体"/>
                <w:kern w:val="0"/>
                <w:szCs w:val="21"/>
                <w:lang w:bidi="ar"/>
              </w:rPr>
              <w:t>Bicubic</w:t>
            </w:r>
          </w:p>
        </w:tc>
        <w:tc>
          <w:tcPr>
            <w:tcW w:w="1157" w:type="dxa"/>
            <w:tcBorders>
              <w:top w:val="single" w:color="auto" w:sz="18" w:space="0"/>
              <w:bottom w:val="nil"/>
            </w:tcBorders>
            <w:vAlign w:val="center"/>
          </w:tcPr>
          <w:p w14:paraId="2E677E5E">
            <w:pPr>
              <w:jc w:val="center"/>
              <w:rPr>
                <w:rFonts w:ascii="Times New Roman" w:hAnsi="Times New Roman"/>
                <w:kern w:val="0"/>
                <w:szCs w:val="21"/>
              </w:rPr>
            </w:pPr>
            <w:r>
              <w:rPr>
                <w:rFonts w:ascii="Times New Roman" w:hAnsi="Times New Roman"/>
                <w:kern w:val="0"/>
                <w:szCs w:val="21"/>
              </w:rPr>
              <w:t>2x</w:t>
            </w:r>
          </w:p>
        </w:tc>
        <w:tc>
          <w:tcPr>
            <w:tcW w:w="1301" w:type="dxa"/>
            <w:tcBorders>
              <w:top w:val="single" w:color="auto" w:sz="18" w:space="0"/>
              <w:bottom w:val="nil"/>
            </w:tcBorders>
            <w:vAlign w:val="center"/>
          </w:tcPr>
          <w:p w14:paraId="2E677E5F">
            <w:pPr>
              <w:jc w:val="center"/>
              <w:rPr>
                <w:rFonts w:ascii="Times New Roman" w:hAnsi="Times New Roman"/>
                <w:kern w:val="0"/>
                <w:szCs w:val="21"/>
              </w:rPr>
            </w:pPr>
            <w:r>
              <w:rPr>
                <w:rFonts w:ascii="Times New Roman" w:hAnsi="Times New Roman"/>
                <w:kern w:val="0"/>
                <w:szCs w:val="21"/>
              </w:rPr>
              <w:t>-</w:t>
            </w:r>
          </w:p>
        </w:tc>
        <w:tc>
          <w:tcPr>
            <w:tcW w:w="1266" w:type="dxa"/>
            <w:tcBorders>
              <w:top w:val="single" w:color="auto" w:sz="18" w:space="0"/>
              <w:bottom w:val="nil"/>
            </w:tcBorders>
            <w:vAlign w:val="center"/>
          </w:tcPr>
          <w:p w14:paraId="2E677E60">
            <w:pPr>
              <w:jc w:val="center"/>
              <w:rPr>
                <w:rFonts w:ascii="Times New Roman" w:hAnsi="Times New Roman"/>
                <w:kern w:val="0"/>
                <w:szCs w:val="21"/>
              </w:rPr>
            </w:pPr>
            <w:r>
              <w:rPr>
                <w:rFonts w:ascii="Times New Roman" w:hAnsi="Times New Roman"/>
                <w:kern w:val="0"/>
                <w:szCs w:val="21"/>
              </w:rPr>
              <w:t>-</w:t>
            </w:r>
          </w:p>
        </w:tc>
        <w:tc>
          <w:tcPr>
            <w:tcW w:w="1301" w:type="dxa"/>
            <w:tcBorders>
              <w:top w:val="single" w:color="auto" w:sz="18" w:space="0"/>
              <w:bottom w:val="nil"/>
            </w:tcBorders>
            <w:vAlign w:val="center"/>
          </w:tcPr>
          <w:p w14:paraId="2E677E61">
            <w:pPr>
              <w:jc w:val="center"/>
              <w:rPr>
                <w:rFonts w:ascii="Times New Roman" w:hAnsi="Times New Roman"/>
                <w:kern w:val="0"/>
                <w:szCs w:val="21"/>
              </w:rPr>
            </w:pPr>
            <w:r>
              <w:rPr>
                <w:rFonts w:ascii="Times New Roman" w:hAnsi="Times New Roman"/>
                <w:kern w:val="0"/>
                <w:szCs w:val="21"/>
              </w:rPr>
              <w:t>0.052014</w:t>
            </w:r>
          </w:p>
        </w:tc>
        <w:tc>
          <w:tcPr>
            <w:tcW w:w="1155" w:type="dxa"/>
            <w:tcBorders>
              <w:top w:val="single" w:color="auto" w:sz="18" w:space="0"/>
              <w:bottom w:val="nil"/>
            </w:tcBorders>
            <w:vAlign w:val="center"/>
          </w:tcPr>
          <w:p w14:paraId="2E677E62">
            <w:pPr>
              <w:widowControl/>
              <w:snapToGrid w:val="0"/>
              <w:jc w:val="center"/>
              <w:textAlignment w:val="center"/>
              <w:rPr>
                <w:rFonts w:ascii="Times New Roman" w:hAnsi="Times New Roman" w:eastAsia="宋体"/>
                <w:kern w:val="0"/>
                <w:szCs w:val="21"/>
                <w:lang w:bidi="ar"/>
              </w:rPr>
            </w:pPr>
            <w:r>
              <w:rPr>
                <w:rFonts w:ascii="Times New Roman" w:hAnsi="Times New Roman" w:eastAsia="宋体"/>
                <w:kern w:val="0"/>
                <w:szCs w:val="21"/>
                <w:lang w:bidi="ar"/>
              </w:rPr>
              <w:t>31.73</w:t>
            </w:r>
          </w:p>
        </w:tc>
        <w:tc>
          <w:tcPr>
            <w:tcW w:w="1154" w:type="dxa"/>
            <w:tcBorders>
              <w:top w:val="single" w:color="auto" w:sz="18" w:space="0"/>
              <w:bottom w:val="nil"/>
            </w:tcBorders>
            <w:vAlign w:val="center"/>
          </w:tcPr>
          <w:p w14:paraId="2E677E63">
            <w:pPr>
              <w:widowControl/>
              <w:snapToGrid w:val="0"/>
              <w:jc w:val="center"/>
              <w:textAlignment w:val="center"/>
              <w:rPr>
                <w:rFonts w:ascii="Times New Roman" w:hAnsi="Times New Roman" w:eastAsia="宋体"/>
                <w:kern w:val="0"/>
                <w:szCs w:val="21"/>
                <w:lang w:bidi="ar"/>
              </w:rPr>
            </w:pPr>
            <w:r>
              <w:rPr>
                <w:rFonts w:ascii="Times New Roman" w:hAnsi="Times New Roman" w:eastAsia="宋体"/>
                <w:kern w:val="0"/>
                <w:szCs w:val="21"/>
                <w:lang w:bidi="ar"/>
              </w:rPr>
              <w:t>0.8410</w:t>
            </w:r>
          </w:p>
        </w:tc>
      </w:tr>
      <w:tr w14:paraId="2E677E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tcBorders>
              <w:top w:val="nil"/>
            </w:tcBorders>
            <w:vAlign w:val="center"/>
          </w:tcPr>
          <w:p w14:paraId="2E677E65">
            <w:pPr>
              <w:jc w:val="center"/>
              <w:rPr>
                <w:rFonts w:ascii="Times New Roman" w:hAnsi="Times New Roman"/>
                <w:szCs w:val="21"/>
              </w:rPr>
            </w:pPr>
            <w:r>
              <w:rPr>
                <w:rFonts w:ascii="Times New Roman" w:hAnsi="Times New Roman"/>
                <w:kern w:val="0"/>
                <w:szCs w:val="21"/>
              </w:rPr>
              <w:t>SRCNN</w:t>
            </w:r>
          </w:p>
        </w:tc>
        <w:tc>
          <w:tcPr>
            <w:tcW w:w="1157" w:type="dxa"/>
            <w:tcBorders>
              <w:top w:val="nil"/>
            </w:tcBorders>
            <w:vAlign w:val="center"/>
          </w:tcPr>
          <w:p w14:paraId="2E677E66">
            <w:pPr>
              <w:jc w:val="center"/>
              <w:rPr>
                <w:rFonts w:ascii="Times New Roman" w:hAnsi="Times New Roman"/>
                <w:szCs w:val="21"/>
              </w:rPr>
            </w:pPr>
            <w:r>
              <w:rPr>
                <w:rFonts w:ascii="Times New Roman" w:hAnsi="Times New Roman"/>
                <w:kern w:val="0"/>
                <w:szCs w:val="21"/>
              </w:rPr>
              <w:t>2x</w:t>
            </w:r>
          </w:p>
        </w:tc>
        <w:tc>
          <w:tcPr>
            <w:tcW w:w="1301" w:type="dxa"/>
            <w:tcBorders>
              <w:top w:val="nil"/>
            </w:tcBorders>
            <w:vAlign w:val="center"/>
          </w:tcPr>
          <w:p w14:paraId="2E677E67">
            <w:pPr>
              <w:jc w:val="center"/>
              <w:rPr>
                <w:rFonts w:ascii="Times New Roman" w:hAnsi="Times New Roman"/>
                <w:szCs w:val="21"/>
              </w:rPr>
            </w:pPr>
            <w:r>
              <w:rPr>
                <w:rFonts w:ascii="Times New Roman" w:hAnsi="Times New Roman"/>
                <w:kern w:val="0"/>
                <w:szCs w:val="21"/>
              </w:rPr>
              <w:t>15.0158</w:t>
            </w:r>
          </w:p>
        </w:tc>
        <w:tc>
          <w:tcPr>
            <w:tcW w:w="1266" w:type="dxa"/>
            <w:tcBorders>
              <w:top w:val="nil"/>
            </w:tcBorders>
            <w:vAlign w:val="center"/>
          </w:tcPr>
          <w:p w14:paraId="2E677E68">
            <w:pPr>
              <w:jc w:val="center"/>
              <w:rPr>
                <w:rFonts w:ascii="Times New Roman" w:hAnsi="Times New Roman"/>
                <w:szCs w:val="21"/>
              </w:rPr>
            </w:pPr>
            <w:r>
              <w:rPr>
                <w:rFonts w:ascii="Times New Roman" w:hAnsi="Times New Roman"/>
                <w:kern w:val="0"/>
                <w:szCs w:val="21"/>
              </w:rPr>
              <w:t>0.057281</w:t>
            </w:r>
          </w:p>
        </w:tc>
        <w:tc>
          <w:tcPr>
            <w:tcW w:w="1301" w:type="dxa"/>
            <w:tcBorders>
              <w:top w:val="nil"/>
            </w:tcBorders>
            <w:vAlign w:val="center"/>
          </w:tcPr>
          <w:p w14:paraId="2E677E69">
            <w:pPr>
              <w:jc w:val="center"/>
              <w:rPr>
                <w:rFonts w:ascii="Times New Roman" w:hAnsi="Times New Roman"/>
                <w:szCs w:val="21"/>
              </w:rPr>
            </w:pPr>
            <w:r>
              <w:rPr>
                <w:rFonts w:ascii="Times New Roman" w:hAnsi="Times New Roman"/>
                <w:kern w:val="0"/>
                <w:szCs w:val="21"/>
              </w:rPr>
              <w:t>0.000371</w:t>
            </w:r>
          </w:p>
        </w:tc>
        <w:tc>
          <w:tcPr>
            <w:tcW w:w="1155" w:type="dxa"/>
            <w:tcBorders>
              <w:top w:val="nil"/>
            </w:tcBorders>
            <w:vAlign w:val="center"/>
          </w:tcPr>
          <w:p w14:paraId="2E677E6A">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33.62</w:t>
            </w:r>
          </w:p>
        </w:tc>
        <w:tc>
          <w:tcPr>
            <w:tcW w:w="1154" w:type="dxa"/>
            <w:tcBorders>
              <w:top w:val="nil"/>
            </w:tcBorders>
            <w:vAlign w:val="center"/>
          </w:tcPr>
          <w:p w14:paraId="2E677E6B">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8877</w:t>
            </w:r>
          </w:p>
        </w:tc>
      </w:tr>
      <w:tr w14:paraId="2E677E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E6D">
            <w:pPr>
              <w:jc w:val="center"/>
              <w:rPr>
                <w:rFonts w:ascii="Times New Roman" w:hAnsi="Times New Roman"/>
                <w:szCs w:val="21"/>
              </w:rPr>
            </w:pPr>
            <w:r>
              <w:rPr>
                <w:rFonts w:ascii="Times New Roman" w:hAnsi="Times New Roman"/>
                <w:kern w:val="0"/>
                <w:szCs w:val="21"/>
              </w:rPr>
              <w:t>FSCRNN</w:t>
            </w:r>
          </w:p>
        </w:tc>
        <w:tc>
          <w:tcPr>
            <w:tcW w:w="1157" w:type="dxa"/>
            <w:vAlign w:val="center"/>
          </w:tcPr>
          <w:p w14:paraId="2E677E6E">
            <w:pPr>
              <w:jc w:val="center"/>
              <w:rPr>
                <w:rFonts w:ascii="Times New Roman" w:hAnsi="Times New Roman"/>
                <w:szCs w:val="21"/>
              </w:rPr>
            </w:pPr>
            <w:r>
              <w:rPr>
                <w:rFonts w:ascii="Times New Roman" w:hAnsi="Times New Roman"/>
                <w:kern w:val="0"/>
                <w:szCs w:val="21"/>
              </w:rPr>
              <w:t>2x</w:t>
            </w:r>
          </w:p>
        </w:tc>
        <w:tc>
          <w:tcPr>
            <w:tcW w:w="1301" w:type="dxa"/>
            <w:vAlign w:val="center"/>
          </w:tcPr>
          <w:p w14:paraId="2E677E6F">
            <w:pPr>
              <w:jc w:val="center"/>
              <w:rPr>
                <w:rFonts w:ascii="Times New Roman" w:hAnsi="Times New Roman"/>
                <w:szCs w:val="21"/>
              </w:rPr>
            </w:pPr>
            <w:r>
              <w:rPr>
                <w:rFonts w:ascii="Times New Roman" w:hAnsi="Times New Roman"/>
                <w:kern w:val="0"/>
                <w:szCs w:val="21"/>
              </w:rPr>
              <w:t>0.662979</w:t>
            </w:r>
          </w:p>
        </w:tc>
        <w:tc>
          <w:tcPr>
            <w:tcW w:w="1266" w:type="dxa"/>
            <w:vAlign w:val="center"/>
          </w:tcPr>
          <w:p w14:paraId="2E677E70">
            <w:pPr>
              <w:jc w:val="center"/>
              <w:rPr>
                <w:rFonts w:ascii="Times New Roman" w:hAnsi="Times New Roman"/>
                <w:szCs w:val="21"/>
              </w:rPr>
            </w:pPr>
            <w:r>
              <w:rPr>
                <w:rFonts w:ascii="Times New Roman" w:hAnsi="Times New Roman"/>
                <w:kern w:val="0"/>
                <w:szCs w:val="21"/>
              </w:rPr>
              <w:t>0.010289</w:t>
            </w:r>
          </w:p>
        </w:tc>
        <w:tc>
          <w:tcPr>
            <w:tcW w:w="1301" w:type="dxa"/>
            <w:vAlign w:val="center"/>
          </w:tcPr>
          <w:p w14:paraId="2E677E71">
            <w:pPr>
              <w:jc w:val="center"/>
              <w:rPr>
                <w:rFonts w:ascii="Times New Roman" w:hAnsi="Times New Roman"/>
                <w:szCs w:val="21"/>
              </w:rPr>
            </w:pPr>
            <w:r>
              <w:rPr>
                <w:rFonts w:ascii="Times New Roman" w:hAnsi="Times New Roman"/>
                <w:kern w:val="0"/>
                <w:szCs w:val="21"/>
              </w:rPr>
              <w:t>0.000487</w:t>
            </w:r>
          </w:p>
        </w:tc>
        <w:tc>
          <w:tcPr>
            <w:tcW w:w="1155" w:type="dxa"/>
            <w:vAlign w:val="center"/>
          </w:tcPr>
          <w:p w14:paraId="2E677E72">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33.66</w:t>
            </w:r>
          </w:p>
        </w:tc>
        <w:tc>
          <w:tcPr>
            <w:tcW w:w="1154" w:type="dxa"/>
            <w:vAlign w:val="center"/>
          </w:tcPr>
          <w:p w14:paraId="2E677E73">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8884</w:t>
            </w:r>
          </w:p>
        </w:tc>
      </w:tr>
      <w:tr w14:paraId="2E677E7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E75">
            <w:pPr>
              <w:jc w:val="center"/>
              <w:rPr>
                <w:rFonts w:ascii="Times New Roman" w:hAnsi="Times New Roman"/>
                <w:szCs w:val="21"/>
              </w:rPr>
            </w:pPr>
            <w:r>
              <w:rPr>
                <w:rFonts w:ascii="Times New Roman" w:hAnsi="Times New Roman"/>
                <w:kern w:val="0"/>
                <w:szCs w:val="21"/>
              </w:rPr>
              <w:t>EDSR</w:t>
            </w:r>
          </w:p>
        </w:tc>
        <w:tc>
          <w:tcPr>
            <w:tcW w:w="1157" w:type="dxa"/>
            <w:vAlign w:val="center"/>
          </w:tcPr>
          <w:p w14:paraId="2E677E76">
            <w:pPr>
              <w:jc w:val="center"/>
              <w:rPr>
                <w:rFonts w:ascii="Times New Roman" w:hAnsi="Times New Roman"/>
                <w:szCs w:val="21"/>
              </w:rPr>
            </w:pPr>
            <w:r>
              <w:rPr>
                <w:rFonts w:ascii="Times New Roman" w:hAnsi="Times New Roman"/>
                <w:kern w:val="0"/>
                <w:szCs w:val="21"/>
              </w:rPr>
              <w:t>2x</w:t>
            </w:r>
          </w:p>
        </w:tc>
        <w:tc>
          <w:tcPr>
            <w:tcW w:w="1301" w:type="dxa"/>
            <w:vAlign w:val="center"/>
          </w:tcPr>
          <w:p w14:paraId="2E677E77">
            <w:pPr>
              <w:jc w:val="center"/>
              <w:rPr>
                <w:rFonts w:ascii="Times New Roman" w:hAnsi="Times New Roman"/>
                <w:szCs w:val="21"/>
              </w:rPr>
            </w:pPr>
            <w:r>
              <w:rPr>
                <w:rFonts w:ascii="Times New Roman" w:hAnsi="Times New Roman"/>
                <w:kern w:val="0"/>
                <w:szCs w:val="21"/>
              </w:rPr>
              <w:t>2591.4</w:t>
            </w:r>
          </w:p>
        </w:tc>
        <w:tc>
          <w:tcPr>
            <w:tcW w:w="1266" w:type="dxa"/>
            <w:vAlign w:val="center"/>
          </w:tcPr>
          <w:p w14:paraId="2E677E78">
            <w:pPr>
              <w:jc w:val="center"/>
              <w:rPr>
                <w:rFonts w:ascii="Times New Roman" w:hAnsi="Times New Roman"/>
                <w:szCs w:val="21"/>
              </w:rPr>
            </w:pPr>
            <w:r>
              <w:rPr>
                <w:rFonts w:ascii="Times New Roman" w:hAnsi="Times New Roman"/>
                <w:kern w:val="0"/>
                <w:szCs w:val="21"/>
              </w:rPr>
              <w:t>39.5402</w:t>
            </w:r>
          </w:p>
        </w:tc>
        <w:tc>
          <w:tcPr>
            <w:tcW w:w="1301" w:type="dxa"/>
            <w:vAlign w:val="center"/>
          </w:tcPr>
          <w:p w14:paraId="2E677E79">
            <w:pPr>
              <w:jc w:val="center"/>
              <w:rPr>
                <w:rFonts w:ascii="Times New Roman" w:hAnsi="Times New Roman"/>
                <w:szCs w:val="21"/>
              </w:rPr>
            </w:pPr>
            <w:r>
              <w:rPr>
                <w:rFonts w:ascii="Times New Roman" w:hAnsi="Times New Roman"/>
                <w:kern w:val="0"/>
                <w:szCs w:val="21"/>
              </w:rPr>
              <w:t>0.087134</w:t>
            </w:r>
          </w:p>
        </w:tc>
        <w:tc>
          <w:tcPr>
            <w:tcW w:w="1155" w:type="dxa"/>
            <w:vAlign w:val="center"/>
          </w:tcPr>
          <w:p w14:paraId="2E677E7A">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33.59</w:t>
            </w:r>
          </w:p>
        </w:tc>
        <w:tc>
          <w:tcPr>
            <w:tcW w:w="1154" w:type="dxa"/>
            <w:vAlign w:val="center"/>
          </w:tcPr>
          <w:p w14:paraId="2E677E7B">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8871</w:t>
            </w:r>
          </w:p>
        </w:tc>
      </w:tr>
      <w:tr w14:paraId="2E677E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E7D">
            <w:pPr>
              <w:jc w:val="center"/>
              <w:rPr>
                <w:rFonts w:ascii="Times New Roman" w:hAnsi="Times New Roman"/>
                <w:szCs w:val="21"/>
              </w:rPr>
            </w:pPr>
            <w:r>
              <w:rPr>
                <w:rFonts w:ascii="Times New Roman" w:hAnsi="Times New Roman"/>
                <w:kern w:val="0"/>
                <w:szCs w:val="21"/>
              </w:rPr>
              <w:t>RDN</w:t>
            </w:r>
          </w:p>
        </w:tc>
        <w:tc>
          <w:tcPr>
            <w:tcW w:w="1157" w:type="dxa"/>
            <w:vAlign w:val="center"/>
          </w:tcPr>
          <w:p w14:paraId="2E677E7E">
            <w:pPr>
              <w:jc w:val="center"/>
              <w:rPr>
                <w:rFonts w:ascii="Times New Roman" w:hAnsi="Times New Roman"/>
                <w:szCs w:val="21"/>
              </w:rPr>
            </w:pPr>
            <w:r>
              <w:rPr>
                <w:rFonts w:ascii="Times New Roman" w:hAnsi="Times New Roman"/>
                <w:kern w:val="0"/>
                <w:szCs w:val="21"/>
              </w:rPr>
              <w:t>2x</w:t>
            </w:r>
          </w:p>
        </w:tc>
        <w:tc>
          <w:tcPr>
            <w:tcW w:w="1301" w:type="dxa"/>
            <w:vAlign w:val="center"/>
          </w:tcPr>
          <w:p w14:paraId="2E677E7F">
            <w:pPr>
              <w:jc w:val="center"/>
              <w:rPr>
                <w:rFonts w:ascii="Times New Roman" w:hAnsi="Times New Roman"/>
                <w:szCs w:val="21"/>
              </w:rPr>
            </w:pPr>
            <w:r>
              <w:rPr>
                <w:rFonts w:ascii="Times New Roman" w:hAnsi="Times New Roman"/>
                <w:kern w:val="0"/>
                <w:szCs w:val="21"/>
              </w:rPr>
              <w:t>1444.9</w:t>
            </w:r>
          </w:p>
        </w:tc>
        <w:tc>
          <w:tcPr>
            <w:tcW w:w="1266" w:type="dxa"/>
            <w:vAlign w:val="center"/>
          </w:tcPr>
          <w:p w14:paraId="2E677E80">
            <w:pPr>
              <w:jc w:val="center"/>
              <w:rPr>
                <w:rFonts w:ascii="Times New Roman" w:hAnsi="Times New Roman"/>
                <w:szCs w:val="21"/>
              </w:rPr>
            </w:pPr>
            <w:r>
              <w:rPr>
                <w:rFonts w:ascii="Times New Roman" w:hAnsi="Times New Roman"/>
                <w:kern w:val="0"/>
                <w:szCs w:val="21"/>
              </w:rPr>
              <w:t>22.0472</w:t>
            </w:r>
          </w:p>
        </w:tc>
        <w:tc>
          <w:tcPr>
            <w:tcW w:w="1301" w:type="dxa"/>
            <w:vAlign w:val="center"/>
          </w:tcPr>
          <w:p w14:paraId="2E677E81">
            <w:pPr>
              <w:jc w:val="center"/>
              <w:rPr>
                <w:rFonts w:ascii="Times New Roman" w:hAnsi="Times New Roman"/>
                <w:szCs w:val="21"/>
              </w:rPr>
            </w:pPr>
            <w:r>
              <w:rPr>
                <w:rFonts w:ascii="Times New Roman" w:hAnsi="Times New Roman"/>
                <w:kern w:val="0"/>
                <w:szCs w:val="21"/>
              </w:rPr>
              <w:t>0.089945</w:t>
            </w:r>
          </w:p>
        </w:tc>
        <w:tc>
          <w:tcPr>
            <w:tcW w:w="1155" w:type="dxa"/>
            <w:vAlign w:val="center"/>
          </w:tcPr>
          <w:p w14:paraId="2E677E82">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33.67</w:t>
            </w:r>
          </w:p>
        </w:tc>
        <w:tc>
          <w:tcPr>
            <w:tcW w:w="1154" w:type="dxa"/>
            <w:vAlign w:val="center"/>
          </w:tcPr>
          <w:p w14:paraId="2E677E83">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8897</w:t>
            </w:r>
          </w:p>
        </w:tc>
      </w:tr>
      <w:tr w14:paraId="2E677E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E85">
            <w:pPr>
              <w:jc w:val="center"/>
              <w:rPr>
                <w:rFonts w:ascii="Times New Roman" w:hAnsi="Times New Roman"/>
                <w:szCs w:val="21"/>
              </w:rPr>
            </w:pPr>
            <w:r>
              <w:rPr>
                <w:rFonts w:ascii="Times New Roman" w:hAnsi="Times New Roman"/>
                <w:kern w:val="0"/>
                <w:szCs w:val="21"/>
              </w:rPr>
              <w:t>RCAN</w:t>
            </w:r>
          </w:p>
        </w:tc>
        <w:tc>
          <w:tcPr>
            <w:tcW w:w="1157" w:type="dxa"/>
            <w:vAlign w:val="center"/>
          </w:tcPr>
          <w:p w14:paraId="2E677E86">
            <w:pPr>
              <w:jc w:val="center"/>
              <w:rPr>
                <w:rFonts w:ascii="Times New Roman" w:hAnsi="Times New Roman"/>
                <w:szCs w:val="21"/>
              </w:rPr>
            </w:pPr>
            <w:r>
              <w:rPr>
                <w:rFonts w:ascii="Times New Roman" w:hAnsi="Times New Roman"/>
                <w:kern w:val="0"/>
                <w:szCs w:val="21"/>
              </w:rPr>
              <w:t>2x</w:t>
            </w:r>
          </w:p>
        </w:tc>
        <w:tc>
          <w:tcPr>
            <w:tcW w:w="1301" w:type="dxa"/>
            <w:vAlign w:val="center"/>
          </w:tcPr>
          <w:p w14:paraId="2E677E87">
            <w:pPr>
              <w:jc w:val="center"/>
              <w:rPr>
                <w:rFonts w:ascii="Times New Roman" w:hAnsi="Times New Roman"/>
                <w:szCs w:val="21"/>
              </w:rPr>
            </w:pPr>
            <w:r>
              <w:rPr>
                <w:rFonts w:ascii="Times New Roman" w:hAnsi="Times New Roman"/>
                <w:kern w:val="0"/>
                <w:szCs w:val="21"/>
              </w:rPr>
              <w:t>999.595</w:t>
            </w:r>
          </w:p>
        </w:tc>
        <w:tc>
          <w:tcPr>
            <w:tcW w:w="1266" w:type="dxa"/>
            <w:vAlign w:val="center"/>
          </w:tcPr>
          <w:p w14:paraId="2E677E88">
            <w:pPr>
              <w:jc w:val="center"/>
              <w:rPr>
                <w:rFonts w:ascii="Times New Roman" w:hAnsi="Times New Roman"/>
                <w:szCs w:val="21"/>
              </w:rPr>
            </w:pPr>
            <w:r>
              <w:rPr>
                <w:rFonts w:ascii="Times New Roman" w:hAnsi="Times New Roman"/>
                <w:kern w:val="0"/>
                <w:szCs w:val="21"/>
              </w:rPr>
              <w:t>15.3685</w:t>
            </w:r>
          </w:p>
        </w:tc>
        <w:tc>
          <w:tcPr>
            <w:tcW w:w="1301" w:type="dxa"/>
            <w:vAlign w:val="center"/>
          </w:tcPr>
          <w:p w14:paraId="2E677E89">
            <w:pPr>
              <w:jc w:val="center"/>
              <w:rPr>
                <w:rFonts w:ascii="Times New Roman" w:hAnsi="Times New Roman"/>
                <w:szCs w:val="21"/>
              </w:rPr>
            </w:pPr>
            <w:r>
              <w:rPr>
                <w:rFonts w:ascii="Times New Roman" w:hAnsi="Times New Roman"/>
                <w:kern w:val="0"/>
                <w:szCs w:val="21"/>
              </w:rPr>
              <w:t>0.060812</w:t>
            </w:r>
          </w:p>
        </w:tc>
        <w:tc>
          <w:tcPr>
            <w:tcW w:w="1155" w:type="dxa"/>
            <w:vAlign w:val="center"/>
          </w:tcPr>
          <w:p w14:paraId="2E677E8A">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32.55</w:t>
            </w:r>
          </w:p>
        </w:tc>
        <w:tc>
          <w:tcPr>
            <w:tcW w:w="1154" w:type="dxa"/>
            <w:vAlign w:val="center"/>
          </w:tcPr>
          <w:p w14:paraId="2E677E8B">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8667</w:t>
            </w:r>
          </w:p>
        </w:tc>
      </w:tr>
      <w:tr w14:paraId="2E677E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E8D">
            <w:pPr>
              <w:jc w:val="center"/>
              <w:rPr>
                <w:rFonts w:ascii="Times New Roman" w:hAnsi="Times New Roman"/>
                <w:szCs w:val="21"/>
              </w:rPr>
            </w:pPr>
            <w:r>
              <w:rPr>
                <w:rFonts w:ascii="Times New Roman" w:hAnsi="Times New Roman"/>
                <w:kern w:val="0"/>
                <w:szCs w:val="21"/>
              </w:rPr>
              <w:t>SRGAN</w:t>
            </w:r>
          </w:p>
        </w:tc>
        <w:tc>
          <w:tcPr>
            <w:tcW w:w="1157" w:type="dxa"/>
            <w:vAlign w:val="center"/>
          </w:tcPr>
          <w:p w14:paraId="2E677E8E">
            <w:pPr>
              <w:jc w:val="center"/>
              <w:rPr>
                <w:rFonts w:ascii="Times New Roman" w:hAnsi="Times New Roman"/>
                <w:szCs w:val="21"/>
              </w:rPr>
            </w:pPr>
            <w:r>
              <w:rPr>
                <w:rFonts w:ascii="Times New Roman" w:hAnsi="Times New Roman"/>
                <w:kern w:val="0"/>
                <w:szCs w:val="21"/>
              </w:rPr>
              <w:t>2x</w:t>
            </w:r>
          </w:p>
        </w:tc>
        <w:tc>
          <w:tcPr>
            <w:tcW w:w="1301" w:type="dxa"/>
            <w:vAlign w:val="center"/>
          </w:tcPr>
          <w:p w14:paraId="2E677E8F">
            <w:pPr>
              <w:jc w:val="center"/>
              <w:rPr>
                <w:rFonts w:ascii="Times New Roman" w:hAnsi="Times New Roman"/>
                <w:szCs w:val="21"/>
              </w:rPr>
            </w:pPr>
            <w:r>
              <w:rPr>
                <w:rFonts w:ascii="Times New Roman" w:hAnsi="Times New Roman"/>
                <w:kern w:val="0"/>
                <w:szCs w:val="21"/>
              </w:rPr>
              <w:t>32.5143</w:t>
            </w:r>
          </w:p>
        </w:tc>
        <w:tc>
          <w:tcPr>
            <w:tcW w:w="1266" w:type="dxa"/>
            <w:vAlign w:val="center"/>
          </w:tcPr>
          <w:p w14:paraId="2E677E90">
            <w:pPr>
              <w:jc w:val="center"/>
              <w:rPr>
                <w:rFonts w:ascii="Times New Roman" w:hAnsi="Times New Roman"/>
                <w:szCs w:val="21"/>
              </w:rPr>
            </w:pPr>
            <w:r>
              <w:rPr>
                <w:rFonts w:ascii="Times New Roman" w:hAnsi="Times New Roman"/>
                <w:kern w:val="0"/>
                <w:szCs w:val="21"/>
              </w:rPr>
              <w:t>0.491911</w:t>
            </w:r>
          </w:p>
        </w:tc>
        <w:tc>
          <w:tcPr>
            <w:tcW w:w="1301" w:type="dxa"/>
            <w:vAlign w:val="center"/>
          </w:tcPr>
          <w:p w14:paraId="2E677E91">
            <w:pPr>
              <w:jc w:val="center"/>
              <w:rPr>
                <w:rFonts w:ascii="Times New Roman" w:hAnsi="Times New Roman"/>
                <w:szCs w:val="21"/>
              </w:rPr>
            </w:pPr>
            <w:r>
              <w:rPr>
                <w:rFonts w:ascii="Times New Roman" w:hAnsi="Times New Roman"/>
                <w:kern w:val="0"/>
                <w:szCs w:val="21"/>
              </w:rPr>
              <w:t>0.002044</w:t>
            </w:r>
          </w:p>
        </w:tc>
        <w:tc>
          <w:tcPr>
            <w:tcW w:w="1155" w:type="dxa"/>
            <w:vAlign w:val="center"/>
          </w:tcPr>
          <w:p w14:paraId="2E677E92">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32.42</w:t>
            </w:r>
          </w:p>
        </w:tc>
        <w:tc>
          <w:tcPr>
            <w:tcW w:w="1154" w:type="dxa"/>
            <w:vAlign w:val="center"/>
          </w:tcPr>
          <w:p w14:paraId="2E677E93">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8620</w:t>
            </w:r>
          </w:p>
        </w:tc>
      </w:tr>
      <w:tr w14:paraId="2E677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E95">
            <w:pPr>
              <w:jc w:val="center"/>
              <w:rPr>
                <w:rFonts w:ascii="Times New Roman" w:hAnsi="Times New Roman"/>
                <w:szCs w:val="21"/>
              </w:rPr>
            </w:pPr>
            <w:r>
              <w:rPr>
                <w:rFonts w:ascii="Times New Roman" w:hAnsi="Times New Roman"/>
                <w:kern w:val="0"/>
                <w:szCs w:val="21"/>
              </w:rPr>
              <w:t>ERSGAN</w:t>
            </w:r>
          </w:p>
        </w:tc>
        <w:tc>
          <w:tcPr>
            <w:tcW w:w="1157" w:type="dxa"/>
            <w:vAlign w:val="center"/>
          </w:tcPr>
          <w:p w14:paraId="2E677E96">
            <w:pPr>
              <w:jc w:val="center"/>
              <w:rPr>
                <w:rFonts w:ascii="Times New Roman" w:hAnsi="Times New Roman"/>
                <w:szCs w:val="21"/>
              </w:rPr>
            </w:pPr>
            <w:r>
              <w:rPr>
                <w:rFonts w:ascii="Times New Roman" w:hAnsi="Times New Roman"/>
                <w:kern w:val="0"/>
                <w:szCs w:val="21"/>
              </w:rPr>
              <w:t>2x</w:t>
            </w:r>
          </w:p>
        </w:tc>
        <w:tc>
          <w:tcPr>
            <w:tcW w:w="1301" w:type="dxa"/>
            <w:vAlign w:val="center"/>
          </w:tcPr>
          <w:p w14:paraId="2E677E97">
            <w:pPr>
              <w:jc w:val="center"/>
              <w:rPr>
                <w:rFonts w:ascii="Times New Roman" w:hAnsi="Times New Roman"/>
                <w:szCs w:val="21"/>
              </w:rPr>
            </w:pPr>
            <w:r>
              <w:rPr>
                <w:rFonts w:ascii="Times New Roman" w:hAnsi="Times New Roman"/>
                <w:kern w:val="0"/>
                <w:szCs w:val="21"/>
              </w:rPr>
              <w:t>1098</w:t>
            </w:r>
          </w:p>
        </w:tc>
        <w:tc>
          <w:tcPr>
            <w:tcW w:w="1266" w:type="dxa"/>
            <w:vAlign w:val="center"/>
          </w:tcPr>
          <w:p w14:paraId="2E677E98">
            <w:pPr>
              <w:jc w:val="center"/>
              <w:rPr>
                <w:rFonts w:ascii="Times New Roman" w:hAnsi="Times New Roman"/>
                <w:szCs w:val="21"/>
              </w:rPr>
            </w:pPr>
            <w:r>
              <w:rPr>
                <w:rFonts w:ascii="Times New Roman" w:hAnsi="Times New Roman"/>
                <w:kern w:val="0"/>
                <w:szCs w:val="21"/>
              </w:rPr>
              <w:t>16.6385</w:t>
            </w:r>
          </w:p>
        </w:tc>
        <w:tc>
          <w:tcPr>
            <w:tcW w:w="1301" w:type="dxa"/>
            <w:vAlign w:val="center"/>
          </w:tcPr>
          <w:p w14:paraId="2E677E99">
            <w:pPr>
              <w:jc w:val="center"/>
              <w:rPr>
                <w:rFonts w:ascii="Times New Roman" w:hAnsi="Times New Roman"/>
                <w:szCs w:val="21"/>
              </w:rPr>
            </w:pPr>
            <w:r>
              <w:rPr>
                <w:rFonts w:ascii="Times New Roman" w:hAnsi="Times New Roman"/>
                <w:kern w:val="0"/>
                <w:szCs w:val="21"/>
              </w:rPr>
              <w:t>0.066602</w:t>
            </w:r>
          </w:p>
        </w:tc>
        <w:tc>
          <w:tcPr>
            <w:tcW w:w="1155" w:type="dxa"/>
            <w:vAlign w:val="center"/>
          </w:tcPr>
          <w:p w14:paraId="2E677E9A">
            <w:pPr>
              <w:widowControl/>
              <w:snapToGrid w:val="0"/>
              <w:jc w:val="center"/>
              <w:textAlignment w:val="center"/>
              <w:rPr>
                <w:rFonts w:ascii="Times New Roman" w:hAnsi="Times New Roman"/>
                <w:szCs w:val="21"/>
              </w:rPr>
            </w:pPr>
            <w:r>
              <w:rPr>
                <w:rFonts w:ascii="Times New Roman" w:hAnsi="Times New Roman" w:eastAsia="宋体"/>
                <w:b/>
                <w:bCs/>
                <w:kern w:val="0"/>
                <w:szCs w:val="21"/>
                <w:lang w:bidi="ar"/>
              </w:rPr>
              <w:t>33.73</w:t>
            </w:r>
          </w:p>
        </w:tc>
        <w:tc>
          <w:tcPr>
            <w:tcW w:w="1154" w:type="dxa"/>
            <w:vAlign w:val="center"/>
          </w:tcPr>
          <w:p w14:paraId="2E677E9B">
            <w:pPr>
              <w:widowControl/>
              <w:snapToGrid w:val="0"/>
              <w:jc w:val="center"/>
              <w:textAlignment w:val="center"/>
              <w:rPr>
                <w:rFonts w:ascii="Times New Roman" w:hAnsi="Times New Roman"/>
                <w:szCs w:val="21"/>
              </w:rPr>
            </w:pPr>
            <w:r>
              <w:rPr>
                <w:rFonts w:ascii="Times New Roman" w:hAnsi="Times New Roman" w:eastAsia="宋体"/>
                <w:b/>
                <w:bCs/>
                <w:kern w:val="0"/>
                <w:szCs w:val="21"/>
                <w:lang w:bidi="ar"/>
              </w:rPr>
              <w:t>0.8913</w:t>
            </w:r>
          </w:p>
        </w:tc>
      </w:tr>
      <w:tr w14:paraId="2E677EA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E9D">
            <w:pPr>
              <w:jc w:val="center"/>
              <w:rPr>
                <w:rFonts w:ascii="Times New Roman" w:hAnsi="Times New Roman"/>
                <w:szCs w:val="21"/>
              </w:rPr>
            </w:pPr>
            <w:r>
              <w:rPr>
                <w:rFonts w:ascii="Times New Roman" w:hAnsi="Times New Roman"/>
                <w:kern w:val="0"/>
                <w:szCs w:val="21"/>
              </w:rPr>
              <w:t>RFANet</w:t>
            </w:r>
          </w:p>
        </w:tc>
        <w:tc>
          <w:tcPr>
            <w:tcW w:w="1157" w:type="dxa"/>
            <w:vAlign w:val="center"/>
          </w:tcPr>
          <w:p w14:paraId="2E677E9E">
            <w:pPr>
              <w:jc w:val="center"/>
              <w:rPr>
                <w:rFonts w:ascii="Times New Roman" w:hAnsi="Times New Roman"/>
                <w:szCs w:val="21"/>
              </w:rPr>
            </w:pPr>
            <w:r>
              <w:rPr>
                <w:rFonts w:ascii="Times New Roman" w:hAnsi="Times New Roman"/>
                <w:kern w:val="0"/>
                <w:szCs w:val="21"/>
              </w:rPr>
              <w:t>2x</w:t>
            </w:r>
          </w:p>
        </w:tc>
        <w:tc>
          <w:tcPr>
            <w:tcW w:w="1301" w:type="dxa"/>
            <w:vAlign w:val="center"/>
          </w:tcPr>
          <w:p w14:paraId="2E677E9F">
            <w:pPr>
              <w:jc w:val="center"/>
              <w:rPr>
                <w:rFonts w:ascii="Times New Roman" w:hAnsi="Times New Roman"/>
                <w:szCs w:val="21"/>
              </w:rPr>
            </w:pPr>
            <w:r>
              <w:rPr>
                <w:rFonts w:ascii="Times New Roman" w:hAnsi="Times New Roman"/>
                <w:kern w:val="0"/>
                <w:szCs w:val="21"/>
              </w:rPr>
              <w:t>642.309</w:t>
            </w:r>
          </w:p>
        </w:tc>
        <w:tc>
          <w:tcPr>
            <w:tcW w:w="1266" w:type="dxa"/>
            <w:vAlign w:val="center"/>
          </w:tcPr>
          <w:p w14:paraId="2E677EA0">
            <w:pPr>
              <w:jc w:val="center"/>
              <w:rPr>
                <w:rFonts w:ascii="Times New Roman" w:hAnsi="Times New Roman"/>
                <w:szCs w:val="21"/>
              </w:rPr>
            </w:pPr>
            <w:r>
              <w:rPr>
                <w:rFonts w:ascii="Times New Roman" w:hAnsi="Times New Roman"/>
                <w:kern w:val="0"/>
                <w:szCs w:val="21"/>
              </w:rPr>
              <w:t>6.4015</w:t>
            </w:r>
          </w:p>
        </w:tc>
        <w:tc>
          <w:tcPr>
            <w:tcW w:w="1301" w:type="dxa"/>
            <w:vAlign w:val="center"/>
          </w:tcPr>
          <w:p w14:paraId="2E677EA1">
            <w:pPr>
              <w:jc w:val="center"/>
              <w:rPr>
                <w:rFonts w:ascii="Times New Roman" w:hAnsi="Times New Roman"/>
                <w:szCs w:val="21"/>
              </w:rPr>
            </w:pPr>
            <w:r>
              <w:rPr>
                <w:rFonts w:ascii="Times New Roman" w:hAnsi="Times New Roman"/>
                <w:kern w:val="0"/>
                <w:szCs w:val="21"/>
              </w:rPr>
              <w:t>0.061185</w:t>
            </w:r>
          </w:p>
        </w:tc>
        <w:tc>
          <w:tcPr>
            <w:tcW w:w="1155" w:type="dxa"/>
            <w:vAlign w:val="center"/>
          </w:tcPr>
          <w:p w14:paraId="2E677EA2">
            <w:pPr>
              <w:widowControl/>
              <w:snapToGrid w:val="0"/>
              <w:jc w:val="center"/>
              <w:textAlignment w:val="center"/>
              <w:rPr>
                <w:rFonts w:ascii="Times New Roman" w:hAnsi="Times New Roman"/>
                <w:szCs w:val="21"/>
              </w:rPr>
            </w:pPr>
            <w:r>
              <w:rPr>
                <w:rFonts w:ascii="Times New Roman" w:hAnsi="Times New Roman" w:eastAsia="宋体"/>
                <w:kern w:val="0"/>
                <w:szCs w:val="21"/>
                <w:u w:val="single"/>
                <w:lang w:bidi="ar"/>
              </w:rPr>
              <w:t>33.69</w:t>
            </w:r>
          </w:p>
        </w:tc>
        <w:tc>
          <w:tcPr>
            <w:tcW w:w="1154" w:type="dxa"/>
            <w:vAlign w:val="center"/>
          </w:tcPr>
          <w:p w14:paraId="2E677EA3">
            <w:pPr>
              <w:widowControl/>
              <w:snapToGrid w:val="0"/>
              <w:jc w:val="center"/>
              <w:textAlignment w:val="center"/>
              <w:rPr>
                <w:rFonts w:ascii="Times New Roman" w:hAnsi="Times New Roman"/>
                <w:szCs w:val="21"/>
              </w:rPr>
            </w:pPr>
            <w:r>
              <w:rPr>
                <w:rFonts w:ascii="Times New Roman" w:hAnsi="Times New Roman" w:eastAsia="宋体"/>
                <w:kern w:val="0"/>
                <w:szCs w:val="21"/>
                <w:u w:val="single"/>
                <w:lang w:bidi="ar"/>
              </w:rPr>
              <w:t>0.8898</w:t>
            </w:r>
          </w:p>
        </w:tc>
      </w:tr>
      <w:tr w14:paraId="365EF3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F647784">
            <w:pPr>
              <w:jc w:val="center"/>
              <w:rPr>
                <w:rFonts w:ascii="Times New Roman" w:hAnsi="Times New Roman"/>
                <w:kern w:val="0"/>
                <w:szCs w:val="21"/>
              </w:rPr>
            </w:pPr>
            <w:r>
              <w:rPr>
                <w:rFonts w:hint="eastAsia" w:ascii="Times New Roman" w:hAnsi="Times New Roman"/>
                <w:color w:val="auto"/>
                <w:kern w:val="0"/>
                <w:szCs w:val="21"/>
                <w:lang w:val="en-US" w:eastAsia="zh-CN"/>
              </w:rPr>
              <w:t>RVSRNet</w:t>
            </w:r>
          </w:p>
        </w:tc>
        <w:tc>
          <w:tcPr>
            <w:tcW w:w="1157" w:type="dxa"/>
            <w:vAlign w:val="center"/>
          </w:tcPr>
          <w:p w14:paraId="2BD58E14">
            <w:pPr>
              <w:jc w:val="center"/>
              <w:rPr>
                <w:rFonts w:ascii="Times New Roman" w:hAnsi="Times New Roman"/>
                <w:kern w:val="0"/>
                <w:szCs w:val="21"/>
              </w:rPr>
            </w:pPr>
            <w:r>
              <w:rPr>
                <w:rFonts w:hint="eastAsia" w:ascii="Times New Roman" w:hAnsi="Times New Roman"/>
                <w:b w:val="0"/>
                <w:bCs/>
                <w:color w:val="auto"/>
                <w:kern w:val="0"/>
                <w:szCs w:val="21"/>
                <w:lang w:val="en-US" w:eastAsia="zh-CN"/>
              </w:rPr>
              <w:t>2x</w:t>
            </w:r>
          </w:p>
        </w:tc>
        <w:tc>
          <w:tcPr>
            <w:tcW w:w="1301" w:type="dxa"/>
            <w:vAlign w:val="center"/>
          </w:tcPr>
          <w:p w14:paraId="75E45CD5">
            <w:pPr>
              <w:jc w:val="center"/>
              <w:rPr>
                <w:rFonts w:ascii="Times New Roman" w:hAnsi="Times New Roman"/>
                <w:kern w:val="0"/>
                <w:szCs w:val="21"/>
              </w:rPr>
            </w:pPr>
            <w:r>
              <w:rPr>
                <w:rFonts w:hint="eastAsia" w:ascii="Times New Roman" w:hAnsi="Times New Roman"/>
                <w:b w:val="0"/>
                <w:bCs/>
                <w:color w:val="auto"/>
                <w:kern w:val="0"/>
                <w:szCs w:val="21"/>
                <w:lang w:val="en-US" w:eastAsia="zh-CN"/>
              </w:rPr>
              <w:t>422.278</w:t>
            </w:r>
          </w:p>
        </w:tc>
        <w:tc>
          <w:tcPr>
            <w:tcW w:w="1266" w:type="dxa"/>
            <w:vAlign w:val="center"/>
          </w:tcPr>
          <w:p w14:paraId="768DB716">
            <w:pPr>
              <w:jc w:val="center"/>
              <w:rPr>
                <w:rFonts w:ascii="Times New Roman" w:hAnsi="Times New Roman"/>
                <w:kern w:val="0"/>
                <w:szCs w:val="21"/>
              </w:rPr>
            </w:pPr>
            <w:r>
              <w:rPr>
                <w:rFonts w:hint="eastAsia" w:ascii="Times New Roman" w:hAnsi="Times New Roman"/>
                <w:b w:val="0"/>
                <w:bCs/>
                <w:color w:val="auto"/>
                <w:kern w:val="0"/>
                <w:szCs w:val="21"/>
                <w:lang w:val="en-US" w:eastAsia="zh-CN"/>
              </w:rPr>
              <w:t>6.4421</w:t>
            </w:r>
          </w:p>
        </w:tc>
        <w:tc>
          <w:tcPr>
            <w:tcW w:w="1301" w:type="dxa"/>
            <w:vAlign w:val="center"/>
          </w:tcPr>
          <w:p w14:paraId="4426EC76">
            <w:pPr>
              <w:jc w:val="center"/>
              <w:rPr>
                <w:rFonts w:ascii="Times New Roman" w:hAnsi="Times New Roman"/>
                <w:kern w:val="0"/>
                <w:szCs w:val="21"/>
              </w:rPr>
            </w:pPr>
            <w:r>
              <w:rPr>
                <w:rFonts w:hint="eastAsia" w:ascii="Times New Roman" w:hAnsi="Times New Roman"/>
                <w:b w:val="0"/>
                <w:bCs/>
                <w:color w:val="auto"/>
                <w:kern w:val="0"/>
                <w:szCs w:val="21"/>
                <w:lang w:val="en-US" w:eastAsia="zh-CN"/>
              </w:rPr>
              <w:t>0.022905</w:t>
            </w:r>
          </w:p>
        </w:tc>
        <w:tc>
          <w:tcPr>
            <w:tcW w:w="1155" w:type="dxa"/>
            <w:vAlign w:val="center"/>
          </w:tcPr>
          <w:p w14:paraId="5593041F">
            <w:pPr>
              <w:jc w:val="center"/>
              <w:rPr>
                <w:rFonts w:ascii="Times New Roman" w:hAnsi="Times New Roman" w:eastAsia="宋体"/>
                <w:kern w:val="0"/>
                <w:szCs w:val="21"/>
                <w:u w:val="single"/>
                <w:lang w:bidi="ar"/>
              </w:rPr>
            </w:pPr>
            <w:r>
              <w:rPr>
                <w:rFonts w:hint="eastAsia" w:ascii="Times New Roman" w:hAnsi="Times New Roman"/>
                <w:b w:val="0"/>
                <w:bCs/>
                <w:color w:val="auto"/>
                <w:kern w:val="0"/>
                <w:szCs w:val="21"/>
                <w:lang w:val="en-US" w:eastAsia="zh-CN"/>
              </w:rPr>
              <w:t>32.18</w:t>
            </w:r>
          </w:p>
        </w:tc>
        <w:tc>
          <w:tcPr>
            <w:tcW w:w="1154" w:type="dxa"/>
            <w:vAlign w:val="center"/>
          </w:tcPr>
          <w:p w14:paraId="160CEAAF">
            <w:pPr>
              <w:jc w:val="center"/>
              <w:rPr>
                <w:rFonts w:ascii="Times New Roman" w:hAnsi="Times New Roman" w:eastAsia="宋体"/>
                <w:kern w:val="0"/>
                <w:szCs w:val="21"/>
                <w:u w:val="single"/>
                <w:lang w:bidi="ar"/>
              </w:rPr>
            </w:pPr>
            <w:r>
              <w:rPr>
                <w:rFonts w:hint="eastAsia" w:ascii="Times New Roman" w:hAnsi="Times New Roman"/>
                <w:b w:val="0"/>
                <w:bCs/>
                <w:color w:val="auto"/>
                <w:kern w:val="0"/>
                <w:szCs w:val="21"/>
                <w:lang w:val="en-US" w:eastAsia="zh-CN"/>
              </w:rPr>
              <w:t>0.8486</w:t>
            </w:r>
          </w:p>
        </w:tc>
      </w:tr>
      <w:tr w14:paraId="2E677E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EA5">
            <w:pPr>
              <w:jc w:val="center"/>
              <w:rPr>
                <w:rFonts w:ascii="Times New Roman" w:hAnsi="Times New Roman"/>
                <w:szCs w:val="21"/>
              </w:rPr>
            </w:pPr>
            <w:r>
              <w:rPr>
                <w:rFonts w:ascii="Times New Roman" w:hAnsi="Times New Roman"/>
                <w:kern w:val="0"/>
                <w:szCs w:val="21"/>
              </w:rPr>
              <w:t>TDPN</w:t>
            </w:r>
          </w:p>
        </w:tc>
        <w:tc>
          <w:tcPr>
            <w:tcW w:w="1157" w:type="dxa"/>
            <w:vAlign w:val="center"/>
          </w:tcPr>
          <w:p w14:paraId="2E677EA6">
            <w:pPr>
              <w:jc w:val="center"/>
              <w:rPr>
                <w:rFonts w:ascii="Times New Roman" w:hAnsi="Times New Roman"/>
                <w:szCs w:val="21"/>
              </w:rPr>
            </w:pPr>
            <w:r>
              <w:rPr>
                <w:rFonts w:ascii="Times New Roman" w:hAnsi="Times New Roman"/>
                <w:kern w:val="0"/>
                <w:szCs w:val="21"/>
              </w:rPr>
              <w:t>2x</w:t>
            </w:r>
          </w:p>
        </w:tc>
        <w:tc>
          <w:tcPr>
            <w:tcW w:w="1301" w:type="dxa"/>
            <w:vAlign w:val="center"/>
          </w:tcPr>
          <w:p w14:paraId="2E677EA7">
            <w:pPr>
              <w:jc w:val="center"/>
              <w:rPr>
                <w:rFonts w:ascii="Times New Roman" w:hAnsi="Times New Roman"/>
                <w:szCs w:val="21"/>
              </w:rPr>
            </w:pPr>
            <w:r>
              <w:rPr>
                <w:rFonts w:ascii="Times New Roman" w:hAnsi="Times New Roman"/>
                <w:kern w:val="0"/>
                <w:szCs w:val="21"/>
              </w:rPr>
              <w:t>1900</w:t>
            </w:r>
          </w:p>
        </w:tc>
        <w:tc>
          <w:tcPr>
            <w:tcW w:w="1266" w:type="dxa"/>
            <w:vAlign w:val="center"/>
          </w:tcPr>
          <w:p w14:paraId="2E677EA8">
            <w:pPr>
              <w:jc w:val="center"/>
              <w:rPr>
                <w:rFonts w:ascii="Times New Roman" w:hAnsi="Times New Roman"/>
                <w:szCs w:val="21"/>
              </w:rPr>
            </w:pPr>
            <w:r>
              <w:rPr>
                <w:rFonts w:ascii="Times New Roman" w:hAnsi="Times New Roman"/>
                <w:kern w:val="0"/>
                <w:szCs w:val="21"/>
              </w:rPr>
              <w:t>0.564972</w:t>
            </w:r>
          </w:p>
        </w:tc>
        <w:tc>
          <w:tcPr>
            <w:tcW w:w="1301" w:type="dxa"/>
            <w:vAlign w:val="center"/>
          </w:tcPr>
          <w:p w14:paraId="2E677EA9">
            <w:pPr>
              <w:jc w:val="center"/>
              <w:rPr>
                <w:rFonts w:ascii="Times New Roman" w:hAnsi="Times New Roman"/>
                <w:szCs w:val="21"/>
              </w:rPr>
            </w:pPr>
            <w:r>
              <w:rPr>
                <w:rFonts w:ascii="Times New Roman" w:hAnsi="Times New Roman"/>
                <w:kern w:val="0"/>
                <w:szCs w:val="21"/>
              </w:rPr>
              <w:t>0.096445</w:t>
            </w:r>
          </w:p>
        </w:tc>
        <w:tc>
          <w:tcPr>
            <w:tcW w:w="1155" w:type="dxa"/>
            <w:vAlign w:val="center"/>
          </w:tcPr>
          <w:p w14:paraId="2E677EAA">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31.36</w:t>
            </w:r>
          </w:p>
        </w:tc>
        <w:tc>
          <w:tcPr>
            <w:tcW w:w="1154" w:type="dxa"/>
            <w:vAlign w:val="center"/>
          </w:tcPr>
          <w:p w14:paraId="2E677EAB">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8761</w:t>
            </w:r>
          </w:p>
        </w:tc>
      </w:tr>
      <w:tr w14:paraId="2E677E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EAD">
            <w:pPr>
              <w:jc w:val="center"/>
              <w:rPr>
                <w:rFonts w:ascii="Times New Roman" w:hAnsi="Times New Roman"/>
                <w:szCs w:val="21"/>
              </w:rPr>
            </w:pPr>
            <w:r>
              <w:rPr>
                <w:rFonts w:ascii="Times New Roman" w:hAnsi="Times New Roman"/>
                <w:kern w:val="0"/>
                <w:szCs w:val="21"/>
              </w:rPr>
              <w:t>SwinIR</w:t>
            </w:r>
          </w:p>
        </w:tc>
        <w:tc>
          <w:tcPr>
            <w:tcW w:w="1157" w:type="dxa"/>
            <w:vAlign w:val="center"/>
          </w:tcPr>
          <w:p w14:paraId="2E677EAE">
            <w:pPr>
              <w:jc w:val="center"/>
              <w:rPr>
                <w:rFonts w:ascii="Times New Roman" w:hAnsi="Times New Roman"/>
                <w:szCs w:val="21"/>
              </w:rPr>
            </w:pPr>
            <w:r>
              <w:rPr>
                <w:rFonts w:ascii="Times New Roman" w:hAnsi="Times New Roman"/>
                <w:kern w:val="0"/>
                <w:szCs w:val="21"/>
              </w:rPr>
              <w:t>2x</w:t>
            </w:r>
          </w:p>
        </w:tc>
        <w:tc>
          <w:tcPr>
            <w:tcW w:w="1301" w:type="dxa"/>
            <w:vAlign w:val="center"/>
          </w:tcPr>
          <w:p w14:paraId="2E677EAF">
            <w:pPr>
              <w:jc w:val="center"/>
              <w:rPr>
                <w:rFonts w:ascii="Times New Roman" w:hAnsi="Times New Roman"/>
                <w:szCs w:val="21"/>
              </w:rPr>
            </w:pPr>
            <w:r>
              <w:rPr>
                <w:rFonts w:ascii="Times New Roman" w:hAnsi="Times New Roman"/>
                <w:kern w:val="0"/>
                <w:szCs w:val="21"/>
              </w:rPr>
              <w:t>48.0272</w:t>
            </w:r>
          </w:p>
        </w:tc>
        <w:tc>
          <w:tcPr>
            <w:tcW w:w="1266" w:type="dxa"/>
            <w:vAlign w:val="center"/>
          </w:tcPr>
          <w:p w14:paraId="2E677EB0">
            <w:pPr>
              <w:jc w:val="center"/>
              <w:rPr>
                <w:rFonts w:ascii="Times New Roman" w:hAnsi="Times New Roman"/>
                <w:szCs w:val="21"/>
              </w:rPr>
            </w:pPr>
            <w:r>
              <w:rPr>
                <w:rFonts w:ascii="Times New Roman" w:hAnsi="Times New Roman"/>
                <w:kern w:val="0"/>
                <w:szCs w:val="21"/>
              </w:rPr>
              <w:t>0.762889</w:t>
            </w:r>
          </w:p>
        </w:tc>
        <w:tc>
          <w:tcPr>
            <w:tcW w:w="1301" w:type="dxa"/>
            <w:vAlign w:val="center"/>
          </w:tcPr>
          <w:p w14:paraId="2E677EB1">
            <w:pPr>
              <w:jc w:val="center"/>
              <w:rPr>
                <w:rFonts w:ascii="Times New Roman" w:hAnsi="Times New Roman"/>
                <w:szCs w:val="21"/>
              </w:rPr>
            </w:pPr>
            <w:r>
              <w:rPr>
                <w:rFonts w:ascii="Times New Roman" w:hAnsi="Times New Roman"/>
                <w:kern w:val="0"/>
                <w:szCs w:val="21"/>
              </w:rPr>
              <w:t>0.040426</w:t>
            </w:r>
          </w:p>
        </w:tc>
        <w:tc>
          <w:tcPr>
            <w:tcW w:w="1155" w:type="dxa"/>
          </w:tcPr>
          <w:p w14:paraId="2E677EB2">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33.54</w:t>
            </w:r>
          </w:p>
        </w:tc>
        <w:tc>
          <w:tcPr>
            <w:tcW w:w="1154" w:type="dxa"/>
          </w:tcPr>
          <w:p w14:paraId="2E677EB3">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8861</w:t>
            </w:r>
          </w:p>
        </w:tc>
      </w:tr>
      <w:tr w14:paraId="2E677E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EB5">
            <w:pPr>
              <w:jc w:val="center"/>
              <w:rPr>
                <w:rFonts w:ascii="Times New Roman" w:hAnsi="Times New Roman"/>
                <w:szCs w:val="21"/>
              </w:rPr>
            </w:pPr>
            <w:r>
              <w:rPr>
                <w:rFonts w:ascii="Times New Roman" w:hAnsi="Times New Roman"/>
                <w:kern w:val="0"/>
                <w:szCs w:val="21"/>
              </w:rPr>
              <w:t>ESRT</w:t>
            </w:r>
          </w:p>
        </w:tc>
        <w:tc>
          <w:tcPr>
            <w:tcW w:w="1157" w:type="dxa"/>
            <w:vAlign w:val="center"/>
          </w:tcPr>
          <w:p w14:paraId="2E677EB6">
            <w:pPr>
              <w:jc w:val="center"/>
              <w:rPr>
                <w:rFonts w:ascii="Times New Roman" w:hAnsi="Times New Roman"/>
                <w:szCs w:val="21"/>
              </w:rPr>
            </w:pPr>
            <w:r>
              <w:rPr>
                <w:rFonts w:ascii="Times New Roman" w:hAnsi="Times New Roman"/>
                <w:kern w:val="0"/>
                <w:szCs w:val="21"/>
              </w:rPr>
              <w:t>2x</w:t>
            </w:r>
          </w:p>
        </w:tc>
        <w:tc>
          <w:tcPr>
            <w:tcW w:w="1301" w:type="dxa"/>
            <w:vAlign w:val="center"/>
          </w:tcPr>
          <w:p w14:paraId="2E677EB7">
            <w:pPr>
              <w:jc w:val="center"/>
              <w:rPr>
                <w:rFonts w:ascii="Times New Roman" w:hAnsi="Times New Roman"/>
                <w:szCs w:val="21"/>
              </w:rPr>
            </w:pPr>
            <w:r>
              <w:rPr>
                <w:rFonts w:ascii="Times New Roman" w:hAnsi="Times New Roman"/>
                <w:kern w:val="0"/>
                <w:szCs w:val="21"/>
              </w:rPr>
              <w:t>43.1854</w:t>
            </w:r>
          </w:p>
        </w:tc>
        <w:tc>
          <w:tcPr>
            <w:tcW w:w="1266" w:type="dxa"/>
            <w:vAlign w:val="center"/>
          </w:tcPr>
          <w:p w14:paraId="2E677EB8">
            <w:pPr>
              <w:jc w:val="center"/>
              <w:rPr>
                <w:rFonts w:ascii="Times New Roman" w:hAnsi="Times New Roman"/>
                <w:szCs w:val="21"/>
              </w:rPr>
            </w:pPr>
            <w:r>
              <w:rPr>
                <w:rFonts w:ascii="Times New Roman" w:hAnsi="Times New Roman"/>
                <w:kern w:val="0"/>
                <w:szCs w:val="21"/>
              </w:rPr>
              <w:t>0.639061</w:t>
            </w:r>
          </w:p>
        </w:tc>
        <w:tc>
          <w:tcPr>
            <w:tcW w:w="1301" w:type="dxa"/>
            <w:vAlign w:val="center"/>
          </w:tcPr>
          <w:p w14:paraId="2E677EB9">
            <w:pPr>
              <w:jc w:val="center"/>
              <w:rPr>
                <w:rFonts w:ascii="Times New Roman" w:hAnsi="Times New Roman"/>
                <w:szCs w:val="21"/>
              </w:rPr>
            </w:pPr>
            <w:r>
              <w:rPr>
                <w:rFonts w:ascii="Times New Roman" w:hAnsi="Times New Roman"/>
                <w:kern w:val="0"/>
                <w:szCs w:val="21"/>
              </w:rPr>
              <w:t>0.061485</w:t>
            </w:r>
          </w:p>
        </w:tc>
        <w:tc>
          <w:tcPr>
            <w:tcW w:w="1155" w:type="dxa"/>
          </w:tcPr>
          <w:p w14:paraId="2E677EBA">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33.49</w:t>
            </w:r>
          </w:p>
        </w:tc>
        <w:tc>
          <w:tcPr>
            <w:tcW w:w="1154" w:type="dxa"/>
          </w:tcPr>
          <w:p w14:paraId="2E677EBB">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8862</w:t>
            </w:r>
          </w:p>
        </w:tc>
      </w:tr>
      <w:tr w14:paraId="2E677E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tcBorders>
              <w:bottom w:val="single" w:color="auto" w:sz="4" w:space="0"/>
            </w:tcBorders>
            <w:vAlign w:val="center"/>
          </w:tcPr>
          <w:p w14:paraId="2E677EBD">
            <w:pPr>
              <w:jc w:val="center"/>
              <w:rPr>
                <w:rFonts w:ascii="Times New Roman" w:hAnsi="Times New Roman"/>
                <w:szCs w:val="21"/>
              </w:rPr>
            </w:pPr>
            <w:r>
              <w:rPr>
                <w:rFonts w:ascii="Times New Roman" w:hAnsi="Times New Roman"/>
                <w:kern w:val="0"/>
                <w:szCs w:val="21"/>
              </w:rPr>
              <w:t>HASPN</w:t>
            </w:r>
          </w:p>
        </w:tc>
        <w:tc>
          <w:tcPr>
            <w:tcW w:w="1157" w:type="dxa"/>
            <w:tcBorders>
              <w:bottom w:val="single" w:color="auto" w:sz="4" w:space="0"/>
            </w:tcBorders>
            <w:vAlign w:val="center"/>
          </w:tcPr>
          <w:p w14:paraId="2E677EBE">
            <w:pPr>
              <w:jc w:val="center"/>
              <w:rPr>
                <w:rFonts w:ascii="Times New Roman" w:hAnsi="Times New Roman"/>
                <w:szCs w:val="21"/>
              </w:rPr>
            </w:pPr>
            <w:r>
              <w:rPr>
                <w:rFonts w:ascii="Times New Roman" w:hAnsi="Times New Roman"/>
                <w:kern w:val="0"/>
                <w:szCs w:val="21"/>
              </w:rPr>
              <w:t>2x</w:t>
            </w:r>
          </w:p>
        </w:tc>
        <w:tc>
          <w:tcPr>
            <w:tcW w:w="1301" w:type="dxa"/>
            <w:tcBorders>
              <w:bottom w:val="single" w:color="auto" w:sz="4" w:space="0"/>
            </w:tcBorders>
            <w:vAlign w:val="center"/>
          </w:tcPr>
          <w:p w14:paraId="2E677EBF">
            <w:pPr>
              <w:jc w:val="center"/>
              <w:rPr>
                <w:rFonts w:ascii="Times New Roman" w:hAnsi="Times New Roman"/>
                <w:szCs w:val="21"/>
              </w:rPr>
            </w:pPr>
            <w:r>
              <w:rPr>
                <w:rFonts w:ascii="Times New Roman" w:hAnsi="Times New Roman"/>
                <w:kern w:val="0"/>
                <w:szCs w:val="21"/>
              </w:rPr>
              <w:t>1940.5</w:t>
            </w:r>
          </w:p>
        </w:tc>
        <w:tc>
          <w:tcPr>
            <w:tcW w:w="1266" w:type="dxa"/>
            <w:tcBorders>
              <w:bottom w:val="single" w:color="auto" w:sz="4" w:space="0"/>
            </w:tcBorders>
            <w:vAlign w:val="center"/>
          </w:tcPr>
          <w:p w14:paraId="2E677EC0">
            <w:pPr>
              <w:jc w:val="center"/>
              <w:rPr>
                <w:rFonts w:ascii="Times New Roman" w:hAnsi="Times New Roman"/>
                <w:szCs w:val="21"/>
              </w:rPr>
            </w:pPr>
            <w:r>
              <w:rPr>
                <w:rFonts w:ascii="Times New Roman" w:hAnsi="Times New Roman"/>
                <w:kern w:val="0"/>
                <w:szCs w:val="21"/>
              </w:rPr>
              <w:t>0.579052</w:t>
            </w:r>
          </w:p>
        </w:tc>
        <w:tc>
          <w:tcPr>
            <w:tcW w:w="1301" w:type="dxa"/>
            <w:tcBorders>
              <w:bottom w:val="single" w:color="auto" w:sz="4" w:space="0"/>
            </w:tcBorders>
            <w:vAlign w:val="center"/>
          </w:tcPr>
          <w:p w14:paraId="2E677EC1">
            <w:pPr>
              <w:jc w:val="center"/>
              <w:rPr>
                <w:rFonts w:ascii="Times New Roman" w:hAnsi="Times New Roman"/>
                <w:szCs w:val="21"/>
              </w:rPr>
            </w:pPr>
            <w:r>
              <w:rPr>
                <w:rFonts w:ascii="Times New Roman" w:hAnsi="Times New Roman"/>
                <w:kern w:val="0"/>
                <w:szCs w:val="21"/>
              </w:rPr>
              <w:t>0.108374</w:t>
            </w:r>
          </w:p>
        </w:tc>
        <w:tc>
          <w:tcPr>
            <w:tcW w:w="1155" w:type="dxa"/>
            <w:tcBorders>
              <w:bottom w:val="single" w:color="auto" w:sz="4" w:space="0"/>
            </w:tcBorders>
            <w:vAlign w:val="center"/>
          </w:tcPr>
          <w:p w14:paraId="2E677EC2">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32.65</w:t>
            </w:r>
          </w:p>
        </w:tc>
        <w:tc>
          <w:tcPr>
            <w:tcW w:w="1154" w:type="dxa"/>
            <w:tcBorders>
              <w:bottom w:val="single" w:color="auto" w:sz="4" w:space="0"/>
            </w:tcBorders>
            <w:vAlign w:val="center"/>
          </w:tcPr>
          <w:p w14:paraId="2E677EC3">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8881</w:t>
            </w:r>
          </w:p>
        </w:tc>
      </w:tr>
      <w:tr w14:paraId="2E677E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tcBorders>
              <w:top w:val="single" w:color="auto" w:sz="4" w:space="0"/>
              <w:bottom w:val="nil"/>
            </w:tcBorders>
            <w:vAlign w:val="center"/>
          </w:tcPr>
          <w:p w14:paraId="2E677EC5">
            <w:pPr>
              <w:jc w:val="center"/>
              <w:rPr>
                <w:rFonts w:ascii="Times New Roman" w:hAnsi="Times New Roman"/>
                <w:kern w:val="0"/>
                <w:szCs w:val="21"/>
              </w:rPr>
            </w:pPr>
            <w:r>
              <w:rPr>
                <w:rFonts w:ascii="Times New Roman" w:hAnsi="Times New Roman" w:eastAsia="宋体"/>
                <w:kern w:val="0"/>
                <w:szCs w:val="21"/>
                <w:lang w:bidi="ar"/>
              </w:rPr>
              <w:t>Bicubic</w:t>
            </w:r>
          </w:p>
        </w:tc>
        <w:tc>
          <w:tcPr>
            <w:tcW w:w="1157" w:type="dxa"/>
            <w:tcBorders>
              <w:top w:val="single" w:color="auto" w:sz="4" w:space="0"/>
              <w:bottom w:val="nil"/>
            </w:tcBorders>
            <w:vAlign w:val="center"/>
          </w:tcPr>
          <w:p w14:paraId="2E677EC6">
            <w:pPr>
              <w:jc w:val="center"/>
              <w:rPr>
                <w:rFonts w:ascii="Times New Roman" w:hAnsi="Times New Roman"/>
                <w:kern w:val="0"/>
                <w:szCs w:val="21"/>
              </w:rPr>
            </w:pPr>
            <w:r>
              <w:rPr>
                <w:rFonts w:ascii="Times New Roman" w:hAnsi="Times New Roman"/>
                <w:kern w:val="0"/>
                <w:szCs w:val="21"/>
              </w:rPr>
              <w:t>4x</w:t>
            </w:r>
          </w:p>
        </w:tc>
        <w:tc>
          <w:tcPr>
            <w:tcW w:w="1301" w:type="dxa"/>
            <w:tcBorders>
              <w:top w:val="single" w:color="auto" w:sz="4" w:space="0"/>
              <w:bottom w:val="nil"/>
            </w:tcBorders>
            <w:vAlign w:val="center"/>
          </w:tcPr>
          <w:p w14:paraId="2E677EC7">
            <w:pPr>
              <w:jc w:val="center"/>
              <w:rPr>
                <w:rFonts w:ascii="Times New Roman" w:hAnsi="Times New Roman"/>
                <w:kern w:val="0"/>
                <w:szCs w:val="21"/>
              </w:rPr>
            </w:pPr>
            <w:r>
              <w:rPr>
                <w:rFonts w:ascii="Times New Roman" w:hAnsi="Times New Roman"/>
                <w:kern w:val="0"/>
                <w:szCs w:val="21"/>
              </w:rPr>
              <w:t>-</w:t>
            </w:r>
          </w:p>
        </w:tc>
        <w:tc>
          <w:tcPr>
            <w:tcW w:w="1266" w:type="dxa"/>
            <w:tcBorders>
              <w:top w:val="single" w:color="auto" w:sz="4" w:space="0"/>
              <w:bottom w:val="nil"/>
            </w:tcBorders>
            <w:vAlign w:val="center"/>
          </w:tcPr>
          <w:p w14:paraId="2E677EC8">
            <w:pPr>
              <w:jc w:val="center"/>
              <w:rPr>
                <w:rFonts w:ascii="Times New Roman" w:hAnsi="Times New Roman"/>
                <w:kern w:val="0"/>
                <w:szCs w:val="21"/>
              </w:rPr>
            </w:pPr>
            <w:r>
              <w:rPr>
                <w:rFonts w:ascii="Times New Roman" w:hAnsi="Times New Roman"/>
                <w:kern w:val="0"/>
                <w:szCs w:val="21"/>
              </w:rPr>
              <w:t>-</w:t>
            </w:r>
          </w:p>
        </w:tc>
        <w:tc>
          <w:tcPr>
            <w:tcW w:w="1301" w:type="dxa"/>
            <w:tcBorders>
              <w:top w:val="single" w:color="auto" w:sz="4" w:space="0"/>
              <w:bottom w:val="nil"/>
            </w:tcBorders>
            <w:vAlign w:val="center"/>
          </w:tcPr>
          <w:p w14:paraId="2E677EC9">
            <w:pPr>
              <w:jc w:val="center"/>
              <w:rPr>
                <w:rFonts w:ascii="Times New Roman" w:hAnsi="Times New Roman"/>
                <w:kern w:val="0"/>
                <w:szCs w:val="21"/>
              </w:rPr>
            </w:pPr>
            <w:r>
              <w:rPr>
                <w:rFonts w:ascii="Times New Roman" w:hAnsi="Times New Roman"/>
                <w:kern w:val="0"/>
                <w:szCs w:val="21"/>
              </w:rPr>
              <w:t>0.042997</w:t>
            </w:r>
          </w:p>
        </w:tc>
        <w:tc>
          <w:tcPr>
            <w:tcW w:w="1155" w:type="dxa"/>
            <w:tcBorders>
              <w:top w:val="single" w:color="auto" w:sz="4" w:space="0"/>
              <w:bottom w:val="nil"/>
            </w:tcBorders>
            <w:vAlign w:val="center"/>
          </w:tcPr>
          <w:p w14:paraId="2E677ECA">
            <w:pPr>
              <w:widowControl/>
              <w:snapToGrid w:val="0"/>
              <w:jc w:val="center"/>
              <w:textAlignment w:val="center"/>
              <w:rPr>
                <w:rFonts w:ascii="Times New Roman" w:hAnsi="Times New Roman" w:eastAsia="宋体"/>
                <w:kern w:val="0"/>
                <w:szCs w:val="21"/>
                <w:lang w:bidi="ar"/>
              </w:rPr>
            </w:pPr>
            <w:r>
              <w:rPr>
                <w:rFonts w:ascii="Times New Roman" w:hAnsi="Times New Roman" w:eastAsia="宋体"/>
                <w:kern w:val="0"/>
                <w:szCs w:val="21"/>
                <w:lang w:bidi="ar"/>
              </w:rPr>
              <w:t>27.68</w:t>
            </w:r>
          </w:p>
        </w:tc>
        <w:tc>
          <w:tcPr>
            <w:tcW w:w="1154" w:type="dxa"/>
            <w:tcBorders>
              <w:top w:val="single" w:color="auto" w:sz="4" w:space="0"/>
              <w:bottom w:val="nil"/>
            </w:tcBorders>
            <w:vAlign w:val="center"/>
          </w:tcPr>
          <w:p w14:paraId="2E677ECB">
            <w:pPr>
              <w:widowControl/>
              <w:snapToGrid w:val="0"/>
              <w:jc w:val="center"/>
              <w:textAlignment w:val="center"/>
              <w:rPr>
                <w:rFonts w:ascii="Times New Roman" w:hAnsi="Times New Roman" w:eastAsia="宋体"/>
                <w:kern w:val="0"/>
                <w:szCs w:val="21"/>
                <w:lang w:bidi="ar"/>
              </w:rPr>
            </w:pPr>
            <w:r>
              <w:rPr>
                <w:rFonts w:ascii="Times New Roman" w:hAnsi="Times New Roman" w:eastAsia="宋体"/>
                <w:kern w:val="0"/>
                <w:szCs w:val="21"/>
                <w:lang w:bidi="ar"/>
              </w:rPr>
              <w:t>0.6633</w:t>
            </w:r>
          </w:p>
        </w:tc>
      </w:tr>
      <w:tr w14:paraId="2E677E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tcBorders>
              <w:top w:val="nil"/>
            </w:tcBorders>
            <w:vAlign w:val="center"/>
          </w:tcPr>
          <w:p w14:paraId="2E677ECD">
            <w:pPr>
              <w:jc w:val="center"/>
              <w:rPr>
                <w:rFonts w:ascii="Times New Roman" w:hAnsi="Times New Roman"/>
                <w:szCs w:val="21"/>
              </w:rPr>
            </w:pPr>
            <w:r>
              <w:rPr>
                <w:rFonts w:ascii="Times New Roman" w:hAnsi="Times New Roman"/>
                <w:kern w:val="0"/>
                <w:szCs w:val="21"/>
              </w:rPr>
              <w:t>SRCNN</w:t>
            </w:r>
          </w:p>
        </w:tc>
        <w:tc>
          <w:tcPr>
            <w:tcW w:w="1157" w:type="dxa"/>
            <w:tcBorders>
              <w:top w:val="nil"/>
            </w:tcBorders>
            <w:vAlign w:val="center"/>
          </w:tcPr>
          <w:p w14:paraId="2E677ECE">
            <w:pPr>
              <w:jc w:val="center"/>
              <w:rPr>
                <w:rFonts w:ascii="Times New Roman" w:hAnsi="Times New Roman"/>
                <w:szCs w:val="21"/>
              </w:rPr>
            </w:pPr>
            <w:r>
              <w:rPr>
                <w:rFonts w:ascii="Times New Roman" w:hAnsi="Times New Roman"/>
                <w:kern w:val="0"/>
                <w:szCs w:val="21"/>
              </w:rPr>
              <w:t>4x</w:t>
            </w:r>
          </w:p>
        </w:tc>
        <w:tc>
          <w:tcPr>
            <w:tcW w:w="1301" w:type="dxa"/>
            <w:tcBorders>
              <w:top w:val="nil"/>
            </w:tcBorders>
            <w:vAlign w:val="center"/>
          </w:tcPr>
          <w:p w14:paraId="2E677ECF">
            <w:pPr>
              <w:jc w:val="center"/>
              <w:rPr>
                <w:rFonts w:ascii="Times New Roman" w:hAnsi="Times New Roman"/>
                <w:szCs w:val="21"/>
              </w:rPr>
            </w:pPr>
            <w:r>
              <w:rPr>
                <w:rFonts w:ascii="Times New Roman" w:hAnsi="Times New Roman"/>
                <w:kern w:val="0"/>
                <w:szCs w:val="21"/>
              </w:rPr>
              <w:t>7.5079</w:t>
            </w:r>
          </w:p>
        </w:tc>
        <w:tc>
          <w:tcPr>
            <w:tcW w:w="1266" w:type="dxa"/>
            <w:tcBorders>
              <w:top w:val="nil"/>
            </w:tcBorders>
            <w:vAlign w:val="center"/>
          </w:tcPr>
          <w:p w14:paraId="2E677ED0">
            <w:pPr>
              <w:jc w:val="center"/>
              <w:rPr>
                <w:rFonts w:ascii="Times New Roman" w:hAnsi="Times New Roman"/>
                <w:szCs w:val="21"/>
              </w:rPr>
            </w:pPr>
            <w:r>
              <w:rPr>
                <w:rFonts w:ascii="Times New Roman" w:hAnsi="Times New Roman"/>
                <w:kern w:val="0"/>
                <w:szCs w:val="21"/>
              </w:rPr>
              <w:t>0.057281</w:t>
            </w:r>
          </w:p>
        </w:tc>
        <w:tc>
          <w:tcPr>
            <w:tcW w:w="1301" w:type="dxa"/>
            <w:tcBorders>
              <w:top w:val="nil"/>
            </w:tcBorders>
            <w:vAlign w:val="center"/>
          </w:tcPr>
          <w:p w14:paraId="2E677ED1">
            <w:pPr>
              <w:jc w:val="center"/>
              <w:rPr>
                <w:rFonts w:ascii="Times New Roman" w:hAnsi="Times New Roman"/>
                <w:szCs w:val="21"/>
              </w:rPr>
            </w:pPr>
            <w:r>
              <w:rPr>
                <w:rFonts w:ascii="Times New Roman" w:hAnsi="Times New Roman"/>
                <w:kern w:val="0"/>
                <w:szCs w:val="21"/>
              </w:rPr>
              <w:t>0.000172</w:t>
            </w:r>
          </w:p>
        </w:tc>
        <w:tc>
          <w:tcPr>
            <w:tcW w:w="1155" w:type="dxa"/>
            <w:tcBorders>
              <w:top w:val="nil"/>
            </w:tcBorders>
            <w:vAlign w:val="center"/>
          </w:tcPr>
          <w:p w14:paraId="2E677ED2">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29.44</w:t>
            </w:r>
          </w:p>
        </w:tc>
        <w:tc>
          <w:tcPr>
            <w:tcW w:w="1154" w:type="dxa"/>
            <w:tcBorders>
              <w:top w:val="nil"/>
            </w:tcBorders>
            <w:vAlign w:val="center"/>
          </w:tcPr>
          <w:p w14:paraId="2E677ED3">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7102</w:t>
            </w:r>
          </w:p>
        </w:tc>
      </w:tr>
      <w:tr w14:paraId="2E677E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ED5">
            <w:pPr>
              <w:jc w:val="center"/>
              <w:rPr>
                <w:rFonts w:ascii="Times New Roman" w:hAnsi="Times New Roman"/>
                <w:szCs w:val="21"/>
              </w:rPr>
            </w:pPr>
            <w:r>
              <w:rPr>
                <w:rFonts w:ascii="Times New Roman" w:hAnsi="Times New Roman"/>
                <w:kern w:val="0"/>
                <w:szCs w:val="21"/>
              </w:rPr>
              <w:t>FSCRNN</w:t>
            </w:r>
          </w:p>
        </w:tc>
        <w:tc>
          <w:tcPr>
            <w:tcW w:w="1157" w:type="dxa"/>
            <w:vAlign w:val="center"/>
          </w:tcPr>
          <w:p w14:paraId="2E677ED6">
            <w:pPr>
              <w:jc w:val="center"/>
              <w:rPr>
                <w:rFonts w:ascii="Times New Roman" w:hAnsi="Times New Roman"/>
                <w:szCs w:val="21"/>
              </w:rPr>
            </w:pPr>
            <w:r>
              <w:rPr>
                <w:rFonts w:ascii="Times New Roman" w:hAnsi="Times New Roman"/>
                <w:kern w:val="0"/>
                <w:szCs w:val="21"/>
              </w:rPr>
              <w:t>4x</w:t>
            </w:r>
          </w:p>
        </w:tc>
        <w:tc>
          <w:tcPr>
            <w:tcW w:w="1301" w:type="dxa"/>
            <w:vAlign w:val="center"/>
          </w:tcPr>
          <w:p w14:paraId="2E677ED7">
            <w:pPr>
              <w:jc w:val="center"/>
              <w:rPr>
                <w:rFonts w:ascii="Times New Roman" w:hAnsi="Times New Roman"/>
                <w:szCs w:val="21"/>
              </w:rPr>
            </w:pPr>
            <w:r>
              <w:rPr>
                <w:rFonts w:ascii="Times New Roman" w:hAnsi="Times New Roman"/>
                <w:kern w:val="0"/>
                <w:szCs w:val="21"/>
              </w:rPr>
              <w:t>0.397546</w:t>
            </w:r>
          </w:p>
        </w:tc>
        <w:tc>
          <w:tcPr>
            <w:tcW w:w="1266" w:type="dxa"/>
            <w:vAlign w:val="center"/>
          </w:tcPr>
          <w:p w14:paraId="2E677ED8">
            <w:pPr>
              <w:jc w:val="center"/>
              <w:rPr>
                <w:rFonts w:ascii="Times New Roman" w:hAnsi="Times New Roman"/>
                <w:szCs w:val="21"/>
              </w:rPr>
            </w:pPr>
            <w:r>
              <w:rPr>
                <w:rFonts w:ascii="Times New Roman" w:hAnsi="Times New Roman"/>
                <w:kern w:val="0"/>
                <w:szCs w:val="21"/>
              </w:rPr>
              <w:t>0.012305</w:t>
            </w:r>
          </w:p>
        </w:tc>
        <w:tc>
          <w:tcPr>
            <w:tcW w:w="1301" w:type="dxa"/>
            <w:vAlign w:val="center"/>
          </w:tcPr>
          <w:p w14:paraId="2E677ED9">
            <w:pPr>
              <w:jc w:val="center"/>
              <w:rPr>
                <w:rFonts w:ascii="Times New Roman" w:hAnsi="Times New Roman"/>
                <w:szCs w:val="21"/>
              </w:rPr>
            </w:pPr>
            <w:r>
              <w:rPr>
                <w:rFonts w:ascii="Times New Roman" w:hAnsi="Times New Roman"/>
                <w:kern w:val="0"/>
                <w:szCs w:val="21"/>
              </w:rPr>
              <w:t>0.000474</w:t>
            </w:r>
          </w:p>
        </w:tc>
        <w:tc>
          <w:tcPr>
            <w:tcW w:w="1155" w:type="dxa"/>
            <w:vAlign w:val="center"/>
          </w:tcPr>
          <w:p w14:paraId="2E677EDA">
            <w:pPr>
              <w:widowControl/>
              <w:snapToGrid w:val="0"/>
              <w:jc w:val="center"/>
              <w:textAlignment w:val="center"/>
              <w:rPr>
                <w:rFonts w:ascii="Times New Roman" w:hAnsi="Times New Roman"/>
                <w:szCs w:val="21"/>
              </w:rPr>
            </w:pPr>
            <w:r>
              <w:rPr>
                <w:rFonts w:ascii="Times New Roman" w:hAnsi="Times New Roman" w:eastAsia="宋体"/>
                <w:kern w:val="0"/>
                <w:szCs w:val="21"/>
                <w:u w:val="single"/>
                <w:lang w:bidi="ar"/>
              </w:rPr>
              <w:t>30.11</w:t>
            </w:r>
          </w:p>
        </w:tc>
        <w:tc>
          <w:tcPr>
            <w:tcW w:w="1154" w:type="dxa"/>
            <w:vAlign w:val="center"/>
          </w:tcPr>
          <w:p w14:paraId="2E677EDB">
            <w:pPr>
              <w:widowControl/>
              <w:snapToGrid w:val="0"/>
              <w:jc w:val="center"/>
              <w:textAlignment w:val="center"/>
              <w:rPr>
                <w:rFonts w:ascii="Times New Roman" w:hAnsi="Times New Roman"/>
                <w:szCs w:val="21"/>
              </w:rPr>
            </w:pPr>
            <w:r>
              <w:rPr>
                <w:rFonts w:ascii="Times New Roman" w:hAnsi="Times New Roman" w:eastAsia="宋体"/>
                <w:kern w:val="0"/>
                <w:szCs w:val="21"/>
                <w:u w:val="single"/>
                <w:lang w:bidi="ar"/>
              </w:rPr>
              <w:t>0.7637</w:t>
            </w:r>
          </w:p>
        </w:tc>
      </w:tr>
      <w:tr w14:paraId="2E677E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EDD">
            <w:pPr>
              <w:jc w:val="center"/>
              <w:rPr>
                <w:rFonts w:ascii="Times New Roman" w:hAnsi="Times New Roman"/>
                <w:szCs w:val="21"/>
              </w:rPr>
            </w:pPr>
            <w:r>
              <w:rPr>
                <w:rFonts w:ascii="Times New Roman" w:hAnsi="Times New Roman"/>
                <w:kern w:val="0"/>
                <w:szCs w:val="21"/>
              </w:rPr>
              <w:t>EDSR</w:t>
            </w:r>
          </w:p>
        </w:tc>
        <w:tc>
          <w:tcPr>
            <w:tcW w:w="1157" w:type="dxa"/>
            <w:vAlign w:val="center"/>
          </w:tcPr>
          <w:p w14:paraId="2E677EDE">
            <w:pPr>
              <w:jc w:val="center"/>
              <w:rPr>
                <w:rFonts w:ascii="Times New Roman" w:hAnsi="Times New Roman"/>
                <w:szCs w:val="21"/>
              </w:rPr>
            </w:pPr>
            <w:r>
              <w:rPr>
                <w:rFonts w:ascii="Times New Roman" w:hAnsi="Times New Roman"/>
                <w:kern w:val="0"/>
                <w:szCs w:val="21"/>
              </w:rPr>
              <w:t>4x</w:t>
            </w:r>
          </w:p>
        </w:tc>
        <w:tc>
          <w:tcPr>
            <w:tcW w:w="1301" w:type="dxa"/>
            <w:vAlign w:val="center"/>
          </w:tcPr>
          <w:p w14:paraId="2E677EDF">
            <w:pPr>
              <w:jc w:val="center"/>
              <w:rPr>
                <w:rFonts w:ascii="Times New Roman" w:hAnsi="Times New Roman"/>
                <w:szCs w:val="21"/>
              </w:rPr>
            </w:pPr>
            <w:r>
              <w:rPr>
                <w:rFonts w:ascii="Times New Roman" w:hAnsi="Times New Roman"/>
                <w:kern w:val="0"/>
                <w:szCs w:val="21"/>
              </w:rPr>
              <w:t>1373.2</w:t>
            </w:r>
          </w:p>
        </w:tc>
        <w:tc>
          <w:tcPr>
            <w:tcW w:w="1266" w:type="dxa"/>
            <w:vAlign w:val="center"/>
          </w:tcPr>
          <w:p w14:paraId="2E677EE0">
            <w:pPr>
              <w:jc w:val="center"/>
              <w:rPr>
                <w:rFonts w:ascii="Times New Roman" w:hAnsi="Times New Roman"/>
                <w:szCs w:val="21"/>
              </w:rPr>
            </w:pPr>
            <w:r>
              <w:rPr>
                <w:rFonts w:ascii="Times New Roman" w:hAnsi="Times New Roman"/>
                <w:kern w:val="0"/>
                <w:szCs w:val="21"/>
              </w:rPr>
              <w:t>40.7204</w:t>
            </w:r>
          </w:p>
        </w:tc>
        <w:tc>
          <w:tcPr>
            <w:tcW w:w="1301" w:type="dxa"/>
            <w:vAlign w:val="center"/>
          </w:tcPr>
          <w:p w14:paraId="2E677EE1">
            <w:pPr>
              <w:jc w:val="center"/>
              <w:rPr>
                <w:rFonts w:ascii="Times New Roman" w:hAnsi="Times New Roman"/>
                <w:szCs w:val="21"/>
              </w:rPr>
            </w:pPr>
            <w:r>
              <w:rPr>
                <w:rFonts w:ascii="Times New Roman" w:hAnsi="Times New Roman"/>
                <w:kern w:val="0"/>
                <w:szCs w:val="21"/>
              </w:rPr>
              <w:t>0.044873</w:t>
            </w:r>
          </w:p>
        </w:tc>
        <w:tc>
          <w:tcPr>
            <w:tcW w:w="1155" w:type="dxa"/>
            <w:vAlign w:val="center"/>
          </w:tcPr>
          <w:p w14:paraId="2E677EE2">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29.95</w:t>
            </w:r>
          </w:p>
        </w:tc>
        <w:tc>
          <w:tcPr>
            <w:tcW w:w="1154" w:type="dxa"/>
            <w:vAlign w:val="center"/>
          </w:tcPr>
          <w:p w14:paraId="2E677EE3">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7593</w:t>
            </w:r>
          </w:p>
        </w:tc>
      </w:tr>
      <w:tr w14:paraId="2E677E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EE5">
            <w:pPr>
              <w:jc w:val="center"/>
              <w:rPr>
                <w:rFonts w:ascii="Times New Roman" w:hAnsi="Times New Roman"/>
                <w:szCs w:val="21"/>
              </w:rPr>
            </w:pPr>
            <w:r>
              <w:rPr>
                <w:rFonts w:ascii="Times New Roman" w:hAnsi="Times New Roman"/>
                <w:kern w:val="0"/>
                <w:szCs w:val="21"/>
              </w:rPr>
              <w:t>RDN</w:t>
            </w:r>
          </w:p>
        </w:tc>
        <w:tc>
          <w:tcPr>
            <w:tcW w:w="1157" w:type="dxa"/>
            <w:vAlign w:val="center"/>
          </w:tcPr>
          <w:p w14:paraId="2E677EE6">
            <w:pPr>
              <w:jc w:val="center"/>
              <w:rPr>
                <w:rFonts w:ascii="Times New Roman" w:hAnsi="Times New Roman"/>
                <w:szCs w:val="21"/>
              </w:rPr>
            </w:pPr>
            <w:r>
              <w:rPr>
                <w:rFonts w:ascii="Times New Roman" w:hAnsi="Times New Roman"/>
                <w:kern w:val="0"/>
                <w:szCs w:val="21"/>
              </w:rPr>
              <w:t>4x</w:t>
            </w:r>
          </w:p>
        </w:tc>
        <w:tc>
          <w:tcPr>
            <w:tcW w:w="1301" w:type="dxa"/>
            <w:vAlign w:val="center"/>
          </w:tcPr>
          <w:p w14:paraId="2E677EE7">
            <w:pPr>
              <w:jc w:val="center"/>
              <w:rPr>
                <w:rFonts w:ascii="Times New Roman" w:hAnsi="Times New Roman"/>
                <w:szCs w:val="21"/>
              </w:rPr>
            </w:pPr>
            <w:r>
              <w:rPr>
                <w:rFonts w:ascii="Times New Roman" w:hAnsi="Times New Roman"/>
                <w:kern w:val="0"/>
                <w:szCs w:val="21"/>
              </w:rPr>
              <w:t>727.313</w:t>
            </w:r>
          </w:p>
        </w:tc>
        <w:tc>
          <w:tcPr>
            <w:tcW w:w="1266" w:type="dxa"/>
            <w:vAlign w:val="center"/>
          </w:tcPr>
          <w:p w14:paraId="2E677EE8">
            <w:pPr>
              <w:jc w:val="center"/>
              <w:rPr>
                <w:rFonts w:ascii="Times New Roman" w:hAnsi="Times New Roman"/>
                <w:szCs w:val="21"/>
              </w:rPr>
            </w:pPr>
            <w:r>
              <w:rPr>
                <w:rFonts w:ascii="Times New Roman" w:hAnsi="Times New Roman"/>
                <w:kern w:val="0"/>
                <w:szCs w:val="21"/>
              </w:rPr>
              <w:t>22.1211</w:t>
            </w:r>
          </w:p>
        </w:tc>
        <w:tc>
          <w:tcPr>
            <w:tcW w:w="1301" w:type="dxa"/>
            <w:vAlign w:val="center"/>
          </w:tcPr>
          <w:p w14:paraId="2E677EE9">
            <w:pPr>
              <w:jc w:val="center"/>
              <w:rPr>
                <w:rFonts w:ascii="Times New Roman" w:hAnsi="Times New Roman"/>
                <w:szCs w:val="21"/>
              </w:rPr>
            </w:pPr>
            <w:r>
              <w:rPr>
                <w:rFonts w:ascii="Times New Roman" w:hAnsi="Times New Roman"/>
                <w:kern w:val="0"/>
                <w:szCs w:val="21"/>
              </w:rPr>
              <w:t>0.042283</w:t>
            </w:r>
          </w:p>
        </w:tc>
        <w:tc>
          <w:tcPr>
            <w:tcW w:w="1155" w:type="dxa"/>
            <w:vAlign w:val="center"/>
          </w:tcPr>
          <w:p w14:paraId="2E677EEA">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29.92</w:t>
            </w:r>
          </w:p>
        </w:tc>
        <w:tc>
          <w:tcPr>
            <w:tcW w:w="1154" w:type="dxa"/>
            <w:vAlign w:val="center"/>
          </w:tcPr>
          <w:p w14:paraId="2E677EEB">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7589</w:t>
            </w:r>
          </w:p>
        </w:tc>
      </w:tr>
      <w:tr w14:paraId="2E677EF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EED">
            <w:pPr>
              <w:jc w:val="center"/>
              <w:rPr>
                <w:rFonts w:ascii="Times New Roman" w:hAnsi="Times New Roman"/>
                <w:szCs w:val="21"/>
              </w:rPr>
            </w:pPr>
            <w:r>
              <w:rPr>
                <w:rFonts w:ascii="Times New Roman" w:hAnsi="Times New Roman"/>
                <w:kern w:val="0"/>
                <w:szCs w:val="21"/>
              </w:rPr>
              <w:t>RCAN</w:t>
            </w:r>
          </w:p>
        </w:tc>
        <w:tc>
          <w:tcPr>
            <w:tcW w:w="1157" w:type="dxa"/>
            <w:vAlign w:val="center"/>
          </w:tcPr>
          <w:p w14:paraId="2E677EEE">
            <w:pPr>
              <w:jc w:val="center"/>
              <w:rPr>
                <w:rFonts w:ascii="Times New Roman" w:hAnsi="Times New Roman"/>
                <w:szCs w:val="21"/>
              </w:rPr>
            </w:pPr>
            <w:r>
              <w:rPr>
                <w:rFonts w:ascii="Times New Roman" w:hAnsi="Times New Roman"/>
                <w:kern w:val="0"/>
                <w:szCs w:val="21"/>
              </w:rPr>
              <w:t>4x</w:t>
            </w:r>
          </w:p>
        </w:tc>
        <w:tc>
          <w:tcPr>
            <w:tcW w:w="1301" w:type="dxa"/>
            <w:vAlign w:val="center"/>
          </w:tcPr>
          <w:p w14:paraId="2E677EEF">
            <w:pPr>
              <w:jc w:val="center"/>
              <w:rPr>
                <w:rFonts w:ascii="Times New Roman" w:hAnsi="Times New Roman"/>
                <w:szCs w:val="21"/>
              </w:rPr>
            </w:pPr>
            <w:r>
              <w:rPr>
                <w:rFonts w:ascii="Times New Roman" w:hAnsi="Times New Roman"/>
                <w:kern w:val="0"/>
                <w:szCs w:val="21"/>
              </w:rPr>
              <w:t>504.671</w:t>
            </w:r>
          </w:p>
        </w:tc>
        <w:tc>
          <w:tcPr>
            <w:tcW w:w="1266" w:type="dxa"/>
            <w:vAlign w:val="center"/>
          </w:tcPr>
          <w:p w14:paraId="2E677EF0">
            <w:pPr>
              <w:jc w:val="center"/>
              <w:rPr>
                <w:rFonts w:ascii="Times New Roman" w:hAnsi="Times New Roman"/>
                <w:szCs w:val="21"/>
              </w:rPr>
            </w:pPr>
            <w:r>
              <w:rPr>
                <w:rFonts w:ascii="Times New Roman" w:hAnsi="Times New Roman"/>
                <w:kern w:val="0"/>
                <w:szCs w:val="21"/>
              </w:rPr>
              <w:t>15.4423</w:t>
            </w:r>
          </w:p>
        </w:tc>
        <w:tc>
          <w:tcPr>
            <w:tcW w:w="1301" w:type="dxa"/>
            <w:vAlign w:val="center"/>
          </w:tcPr>
          <w:p w14:paraId="2E677EF1">
            <w:pPr>
              <w:jc w:val="center"/>
              <w:rPr>
                <w:rFonts w:ascii="Times New Roman" w:hAnsi="Times New Roman"/>
                <w:szCs w:val="21"/>
              </w:rPr>
            </w:pPr>
            <w:r>
              <w:rPr>
                <w:rFonts w:ascii="Times New Roman" w:hAnsi="Times New Roman"/>
                <w:kern w:val="0"/>
                <w:szCs w:val="21"/>
              </w:rPr>
              <w:t>0.052618</w:t>
            </w:r>
          </w:p>
        </w:tc>
        <w:tc>
          <w:tcPr>
            <w:tcW w:w="1155" w:type="dxa"/>
            <w:vAlign w:val="center"/>
          </w:tcPr>
          <w:p w14:paraId="2E677EF2">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30.01</w:t>
            </w:r>
          </w:p>
        </w:tc>
        <w:tc>
          <w:tcPr>
            <w:tcW w:w="1154" w:type="dxa"/>
            <w:vAlign w:val="center"/>
          </w:tcPr>
          <w:p w14:paraId="2E677EF3">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7507</w:t>
            </w:r>
          </w:p>
        </w:tc>
      </w:tr>
      <w:tr w14:paraId="2E677E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EF5">
            <w:pPr>
              <w:jc w:val="center"/>
              <w:rPr>
                <w:rFonts w:ascii="Times New Roman" w:hAnsi="Times New Roman"/>
                <w:szCs w:val="21"/>
              </w:rPr>
            </w:pPr>
            <w:r>
              <w:rPr>
                <w:rFonts w:ascii="Times New Roman" w:hAnsi="Times New Roman"/>
                <w:kern w:val="0"/>
                <w:szCs w:val="21"/>
              </w:rPr>
              <w:t>SRGAN</w:t>
            </w:r>
          </w:p>
        </w:tc>
        <w:tc>
          <w:tcPr>
            <w:tcW w:w="1157" w:type="dxa"/>
            <w:vAlign w:val="center"/>
          </w:tcPr>
          <w:p w14:paraId="2E677EF6">
            <w:pPr>
              <w:jc w:val="center"/>
              <w:rPr>
                <w:rFonts w:ascii="Times New Roman" w:hAnsi="Times New Roman"/>
                <w:szCs w:val="21"/>
              </w:rPr>
            </w:pPr>
            <w:r>
              <w:rPr>
                <w:rFonts w:ascii="Times New Roman" w:hAnsi="Times New Roman"/>
                <w:kern w:val="0"/>
                <w:szCs w:val="21"/>
              </w:rPr>
              <w:t>4x</w:t>
            </w:r>
          </w:p>
        </w:tc>
        <w:tc>
          <w:tcPr>
            <w:tcW w:w="1301" w:type="dxa"/>
            <w:vAlign w:val="center"/>
          </w:tcPr>
          <w:p w14:paraId="2E677EF7">
            <w:pPr>
              <w:jc w:val="center"/>
              <w:rPr>
                <w:rFonts w:ascii="Times New Roman" w:hAnsi="Times New Roman"/>
                <w:szCs w:val="21"/>
              </w:rPr>
            </w:pPr>
            <w:r>
              <w:rPr>
                <w:rFonts w:ascii="Times New Roman" w:hAnsi="Times New Roman"/>
                <w:kern w:val="0"/>
                <w:szCs w:val="21"/>
              </w:rPr>
              <w:t>21.433</w:t>
            </w:r>
          </w:p>
        </w:tc>
        <w:tc>
          <w:tcPr>
            <w:tcW w:w="1266" w:type="dxa"/>
            <w:vAlign w:val="center"/>
          </w:tcPr>
          <w:p w14:paraId="2E677EF8">
            <w:pPr>
              <w:jc w:val="center"/>
              <w:rPr>
                <w:rFonts w:ascii="Times New Roman" w:hAnsi="Times New Roman"/>
                <w:szCs w:val="21"/>
              </w:rPr>
            </w:pPr>
            <w:r>
              <w:rPr>
                <w:rFonts w:ascii="Times New Roman" w:hAnsi="Times New Roman"/>
                <w:kern w:val="0"/>
                <w:szCs w:val="21"/>
              </w:rPr>
              <w:t>0.565767</w:t>
            </w:r>
          </w:p>
        </w:tc>
        <w:tc>
          <w:tcPr>
            <w:tcW w:w="1301" w:type="dxa"/>
            <w:vAlign w:val="center"/>
          </w:tcPr>
          <w:p w14:paraId="2E677EF9">
            <w:pPr>
              <w:jc w:val="center"/>
              <w:rPr>
                <w:rFonts w:ascii="Times New Roman" w:hAnsi="Times New Roman"/>
                <w:szCs w:val="21"/>
              </w:rPr>
            </w:pPr>
            <w:r>
              <w:rPr>
                <w:rFonts w:ascii="Times New Roman" w:hAnsi="Times New Roman"/>
                <w:kern w:val="0"/>
                <w:szCs w:val="21"/>
              </w:rPr>
              <w:t>0.001517</w:t>
            </w:r>
          </w:p>
        </w:tc>
        <w:tc>
          <w:tcPr>
            <w:tcW w:w="1155" w:type="dxa"/>
            <w:vAlign w:val="center"/>
          </w:tcPr>
          <w:p w14:paraId="2E677EFA">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29.68</w:t>
            </w:r>
          </w:p>
        </w:tc>
        <w:tc>
          <w:tcPr>
            <w:tcW w:w="1154" w:type="dxa"/>
            <w:vAlign w:val="center"/>
          </w:tcPr>
          <w:p w14:paraId="2E677EFB">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7402</w:t>
            </w:r>
          </w:p>
        </w:tc>
      </w:tr>
      <w:tr w14:paraId="2E677F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EFD">
            <w:pPr>
              <w:jc w:val="center"/>
              <w:rPr>
                <w:rFonts w:ascii="Times New Roman" w:hAnsi="Times New Roman"/>
                <w:szCs w:val="21"/>
              </w:rPr>
            </w:pPr>
            <w:r>
              <w:rPr>
                <w:rFonts w:ascii="Times New Roman" w:hAnsi="Times New Roman"/>
                <w:kern w:val="0"/>
                <w:szCs w:val="21"/>
              </w:rPr>
              <w:t>ERSGAN</w:t>
            </w:r>
          </w:p>
        </w:tc>
        <w:tc>
          <w:tcPr>
            <w:tcW w:w="1157" w:type="dxa"/>
            <w:vAlign w:val="center"/>
          </w:tcPr>
          <w:p w14:paraId="2E677EFE">
            <w:pPr>
              <w:jc w:val="center"/>
              <w:rPr>
                <w:rFonts w:ascii="Times New Roman" w:hAnsi="Times New Roman"/>
                <w:szCs w:val="21"/>
              </w:rPr>
            </w:pPr>
            <w:r>
              <w:rPr>
                <w:rFonts w:ascii="Times New Roman" w:hAnsi="Times New Roman"/>
                <w:kern w:val="0"/>
                <w:szCs w:val="21"/>
              </w:rPr>
              <w:t>4x</w:t>
            </w:r>
          </w:p>
        </w:tc>
        <w:tc>
          <w:tcPr>
            <w:tcW w:w="1301" w:type="dxa"/>
            <w:vAlign w:val="center"/>
          </w:tcPr>
          <w:p w14:paraId="2E677EFF">
            <w:pPr>
              <w:jc w:val="center"/>
              <w:rPr>
                <w:rFonts w:ascii="Times New Roman" w:hAnsi="Times New Roman"/>
                <w:szCs w:val="21"/>
              </w:rPr>
            </w:pPr>
            <w:r>
              <w:rPr>
                <w:rFonts w:ascii="Times New Roman" w:hAnsi="Times New Roman"/>
                <w:kern w:val="0"/>
                <w:szCs w:val="21"/>
              </w:rPr>
              <w:t>565.921</w:t>
            </w:r>
          </w:p>
        </w:tc>
        <w:tc>
          <w:tcPr>
            <w:tcW w:w="1266" w:type="dxa"/>
            <w:vAlign w:val="center"/>
          </w:tcPr>
          <w:p w14:paraId="2E677F00">
            <w:pPr>
              <w:jc w:val="center"/>
              <w:rPr>
                <w:rFonts w:ascii="Times New Roman" w:hAnsi="Times New Roman"/>
                <w:szCs w:val="21"/>
              </w:rPr>
            </w:pPr>
            <w:r>
              <w:rPr>
                <w:rFonts w:ascii="Times New Roman" w:hAnsi="Times New Roman"/>
                <w:kern w:val="0"/>
                <w:szCs w:val="21"/>
              </w:rPr>
              <w:t>16.6551</w:t>
            </w:r>
          </w:p>
        </w:tc>
        <w:tc>
          <w:tcPr>
            <w:tcW w:w="1301" w:type="dxa"/>
            <w:vAlign w:val="center"/>
          </w:tcPr>
          <w:p w14:paraId="2E677F01">
            <w:pPr>
              <w:jc w:val="center"/>
              <w:rPr>
                <w:rFonts w:ascii="Times New Roman" w:hAnsi="Times New Roman"/>
                <w:szCs w:val="21"/>
              </w:rPr>
            </w:pPr>
            <w:r>
              <w:rPr>
                <w:rFonts w:ascii="Times New Roman" w:hAnsi="Times New Roman"/>
                <w:kern w:val="0"/>
                <w:szCs w:val="21"/>
              </w:rPr>
              <w:t>0.036978</w:t>
            </w:r>
          </w:p>
        </w:tc>
        <w:tc>
          <w:tcPr>
            <w:tcW w:w="1155" w:type="dxa"/>
            <w:vAlign w:val="center"/>
          </w:tcPr>
          <w:p w14:paraId="2E677F02">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29.74</w:t>
            </w:r>
          </w:p>
        </w:tc>
        <w:tc>
          <w:tcPr>
            <w:tcW w:w="1154" w:type="dxa"/>
            <w:vAlign w:val="center"/>
          </w:tcPr>
          <w:p w14:paraId="2E677F03">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7557</w:t>
            </w:r>
          </w:p>
        </w:tc>
      </w:tr>
      <w:tr w14:paraId="2E677F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F05">
            <w:pPr>
              <w:jc w:val="center"/>
              <w:rPr>
                <w:rFonts w:ascii="Times New Roman" w:hAnsi="Times New Roman"/>
                <w:szCs w:val="21"/>
              </w:rPr>
            </w:pPr>
            <w:r>
              <w:rPr>
                <w:rFonts w:ascii="Times New Roman" w:hAnsi="Times New Roman"/>
                <w:kern w:val="0"/>
                <w:szCs w:val="21"/>
              </w:rPr>
              <w:t>RFANet</w:t>
            </w:r>
          </w:p>
        </w:tc>
        <w:tc>
          <w:tcPr>
            <w:tcW w:w="1157" w:type="dxa"/>
            <w:vAlign w:val="center"/>
          </w:tcPr>
          <w:p w14:paraId="2E677F06">
            <w:pPr>
              <w:jc w:val="center"/>
              <w:rPr>
                <w:rFonts w:ascii="Times New Roman" w:hAnsi="Times New Roman"/>
                <w:szCs w:val="21"/>
              </w:rPr>
            </w:pPr>
            <w:r>
              <w:rPr>
                <w:rFonts w:ascii="Times New Roman" w:hAnsi="Times New Roman"/>
                <w:kern w:val="0"/>
                <w:szCs w:val="21"/>
              </w:rPr>
              <w:t>4x</w:t>
            </w:r>
          </w:p>
        </w:tc>
        <w:tc>
          <w:tcPr>
            <w:tcW w:w="1301" w:type="dxa"/>
            <w:vAlign w:val="center"/>
          </w:tcPr>
          <w:p w14:paraId="2E677F07">
            <w:pPr>
              <w:jc w:val="center"/>
              <w:rPr>
                <w:rFonts w:ascii="Times New Roman" w:hAnsi="Times New Roman"/>
                <w:szCs w:val="21"/>
              </w:rPr>
            </w:pPr>
            <w:r>
              <w:rPr>
                <w:rFonts w:ascii="Times New Roman" w:hAnsi="Times New Roman"/>
                <w:kern w:val="0"/>
                <w:szCs w:val="21"/>
              </w:rPr>
              <w:t>325.959</w:t>
            </w:r>
          </w:p>
        </w:tc>
        <w:tc>
          <w:tcPr>
            <w:tcW w:w="1266" w:type="dxa"/>
            <w:vAlign w:val="center"/>
          </w:tcPr>
          <w:p w14:paraId="2E677F08">
            <w:pPr>
              <w:jc w:val="center"/>
              <w:rPr>
                <w:rFonts w:ascii="Times New Roman" w:hAnsi="Times New Roman"/>
                <w:szCs w:val="21"/>
              </w:rPr>
            </w:pPr>
            <w:r>
              <w:rPr>
                <w:rFonts w:ascii="Times New Roman" w:hAnsi="Times New Roman"/>
                <w:kern w:val="0"/>
                <w:szCs w:val="21"/>
              </w:rPr>
              <w:t>6.4753</w:t>
            </w:r>
          </w:p>
        </w:tc>
        <w:tc>
          <w:tcPr>
            <w:tcW w:w="1301" w:type="dxa"/>
            <w:vAlign w:val="center"/>
          </w:tcPr>
          <w:p w14:paraId="2E677F09">
            <w:pPr>
              <w:jc w:val="center"/>
              <w:rPr>
                <w:rFonts w:ascii="Times New Roman" w:hAnsi="Times New Roman"/>
                <w:szCs w:val="21"/>
              </w:rPr>
            </w:pPr>
            <w:r>
              <w:rPr>
                <w:rFonts w:ascii="Times New Roman" w:hAnsi="Times New Roman"/>
                <w:kern w:val="0"/>
                <w:szCs w:val="21"/>
              </w:rPr>
              <w:t>0.063954</w:t>
            </w:r>
          </w:p>
        </w:tc>
        <w:tc>
          <w:tcPr>
            <w:tcW w:w="1155" w:type="dxa"/>
            <w:vAlign w:val="center"/>
          </w:tcPr>
          <w:p w14:paraId="2E677F0A">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29.97</w:t>
            </w:r>
          </w:p>
        </w:tc>
        <w:tc>
          <w:tcPr>
            <w:tcW w:w="1154" w:type="dxa"/>
            <w:vAlign w:val="center"/>
          </w:tcPr>
          <w:p w14:paraId="2E677F0B">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7604</w:t>
            </w:r>
          </w:p>
        </w:tc>
      </w:tr>
      <w:tr w14:paraId="16B612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D87C4B">
            <w:pPr>
              <w:jc w:val="center"/>
              <w:rPr>
                <w:rFonts w:ascii="Times New Roman" w:hAnsi="Times New Roman"/>
                <w:color w:val="auto"/>
                <w:kern w:val="0"/>
                <w:szCs w:val="21"/>
              </w:rPr>
            </w:pPr>
            <w:r>
              <w:rPr>
                <w:rFonts w:hint="eastAsia" w:ascii="Times New Roman" w:hAnsi="Times New Roman"/>
                <w:b w:val="0"/>
                <w:bCs/>
                <w:color w:val="auto"/>
                <w:kern w:val="0"/>
                <w:szCs w:val="21"/>
                <w:lang w:val="en-US" w:eastAsia="zh-CN"/>
              </w:rPr>
              <w:t>RVSRNet</w:t>
            </w:r>
          </w:p>
        </w:tc>
        <w:tc>
          <w:tcPr>
            <w:tcW w:w="1157" w:type="dxa"/>
            <w:vAlign w:val="center"/>
          </w:tcPr>
          <w:p w14:paraId="4EAA9F70">
            <w:pPr>
              <w:jc w:val="center"/>
              <w:rPr>
                <w:rFonts w:ascii="Times New Roman" w:hAnsi="Times New Roman"/>
                <w:color w:val="auto"/>
                <w:kern w:val="0"/>
                <w:szCs w:val="21"/>
              </w:rPr>
            </w:pPr>
            <w:r>
              <w:rPr>
                <w:rFonts w:hint="eastAsia" w:ascii="Times New Roman" w:hAnsi="Times New Roman"/>
                <w:b w:val="0"/>
                <w:bCs/>
                <w:color w:val="auto"/>
                <w:kern w:val="0"/>
                <w:szCs w:val="21"/>
                <w:lang w:val="en-US" w:eastAsia="zh-CN"/>
              </w:rPr>
              <w:t>4x</w:t>
            </w:r>
          </w:p>
        </w:tc>
        <w:tc>
          <w:tcPr>
            <w:tcW w:w="1301" w:type="dxa"/>
            <w:vAlign w:val="center"/>
          </w:tcPr>
          <w:p w14:paraId="7BBEE383">
            <w:pPr>
              <w:jc w:val="center"/>
              <w:rPr>
                <w:rFonts w:ascii="Times New Roman" w:hAnsi="Times New Roman"/>
                <w:color w:val="auto"/>
                <w:kern w:val="0"/>
                <w:szCs w:val="21"/>
              </w:rPr>
            </w:pPr>
            <w:r>
              <w:rPr>
                <w:rFonts w:hint="eastAsia" w:ascii="Times New Roman" w:hAnsi="Times New Roman"/>
                <w:b w:val="0"/>
                <w:bCs/>
                <w:color w:val="auto"/>
                <w:kern w:val="0"/>
                <w:szCs w:val="21"/>
                <w:lang w:val="en-US" w:eastAsia="zh-CN"/>
              </w:rPr>
              <w:t>211.139</w:t>
            </w:r>
          </w:p>
        </w:tc>
        <w:tc>
          <w:tcPr>
            <w:tcW w:w="1266" w:type="dxa"/>
            <w:vAlign w:val="center"/>
          </w:tcPr>
          <w:p w14:paraId="5A90EE7C">
            <w:pPr>
              <w:jc w:val="center"/>
              <w:rPr>
                <w:rFonts w:ascii="Times New Roman" w:hAnsi="Times New Roman"/>
                <w:color w:val="auto"/>
                <w:kern w:val="0"/>
                <w:szCs w:val="21"/>
              </w:rPr>
            </w:pPr>
            <w:r>
              <w:rPr>
                <w:rFonts w:hint="eastAsia" w:ascii="Times New Roman" w:hAnsi="Times New Roman"/>
                <w:b w:val="0"/>
                <w:bCs/>
                <w:color w:val="auto"/>
                <w:kern w:val="0"/>
                <w:szCs w:val="21"/>
                <w:lang w:val="en-US" w:eastAsia="zh-CN"/>
              </w:rPr>
              <w:t>6.4421</w:t>
            </w:r>
          </w:p>
        </w:tc>
        <w:tc>
          <w:tcPr>
            <w:tcW w:w="1301" w:type="dxa"/>
            <w:vAlign w:val="center"/>
          </w:tcPr>
          <w:p w14:paraId="4149269A">
            <w:pPr>
              <w:jc w:val="center"/>
              <w:rPr>
                <w:rFonts w:ascii="Times New Roman" w:hAnsi="Times New Roman"/>
                <w:color w:val="auto"/>
                <w:kern w:val="0"/>
                <w:szCs w:val="21"/>
              </w:rPr>
            </w:pPr>
            <w:r>
              <w:rPr>
                <w:rFonts w:hint="eastAsia" w:ascii="Times New Roman" w:hAnsi="Times New Roman"/>
                <w:b w:val="0"/>
                <w:bCs/>
                <w:color w:val="auto"/>
                <w:kern w:val="0"/>
                <w:szCs w:val="21"/>
                <w:lang w:val="en-US" w:eastAsia="zh-CN"/>
              </w:rPr>
              <w:t>0.010950</w:t>
            </w:r>
          </w:p>
        </w:tc>
        <w:tc>
          <w:tcPr>
            <w:tcW w:w="1155" w:type="dxa"/>
            <w:vAlign w:val="center"/>
          </w:tcPr>
          <w:p w14:paraId="6E540CAE">
            <w:pPr>
              <w:jc w:val="center"/>
              <w:rPr>
                <w:rFonts w:ascii="Times New Roman" w:hAnsi="Times New Roman" w:eastAsia="宋体"/>
                <w:color w:val="auto"/>
                <w:kern w:val="0"/>
                <w:szCs w:val="21"/>
                <w:lang w:bidi="ar"/>
              </w:rPr>
            </w:pPr>
            <w:r>
              <w:rPr>
                <w:rFonts w:hint="eastAsia" w:ascii="Times New Roman" w:hAnsi="Times New Roman"/>
                <w:b w:val="0"/>
                <w:bCs/>
                <w:color w:val="auto"/>
                <w:kern w:val="0"/>
                <w:szCs w:val="21"/>
                <w:lang w:val="en-US" w:eastAsia="zh-CN"/>
              </w:rPr>
              <w:t>29.11</w:t>
            </w:r>
          </w:p>
        </w:tc>
        <w:tc>
          <w:tcPr>
            <w:tcW w:w="1154" w:type="dxa"/>
            <w:vAlign w:val="center"/>
          </w:tcPr>
          <w:p w14:paraId="27E68076">
            <w:pPr>
              <w:jc w:val="center"/>
              <w:rPr>
                <w:rFonts w:ascii="Times New Roman" w:hAnsi="Times New Roman" w:eastAsia="宋体"/>
                <w:color w:val="auto"/>
                <w:kern w:val="0"/>
                <w:szCs w:val="21"/>
                <w:lang w:bidi="ar"/>
              </w:rPr>
            </w:pPr>
            <w:r>
              <w:rPr>
                <w:rFonts w:hint="eastAsia" w:ascii="Times New Roman" w:hAnsi="Times New Roman"/>
                <w:b w:val="0"/>
                <w:bCs/>
                <w:color w:val="auto"/>
                <w:kern w:val="0"/>
                <w:szCs w:val="21"/>
                <w:lang w:val="en-US" w:eastAsia="zh-CN"/>
              </w:rPr>
              <w:t>0.6939</w:t>
            </w:r>
          </w:p>
        </w:tc>
      </w:tr>
      <w:tr w14:paraId="2E677F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1188" w:type="dxa"/>
            <w:vAlign w:val="center"/>
          </w:tcPr>
          <w:p w14:paraId="2E677F0D">
            <w:pPr>
              <w:jc w:val="center"/>
              <w:rPr>
                <w:rFonts w:ascii="Times New Roman" w:hAnsi="Times New Roman"/>
                <w:szCs w:val="21"/>
              </w:rPr>
            </w:pPr>
            <w:r>
              <w:rPr>
                <w:rFonts w:ascii="Times New Roman" w:hAnsi="Times New Roman"/>
                <w:kern w:val="0"/>
                <w:szCs w:val="21"/>
              </w:rPr>
              <w:t>TDPN</w:t>
            </w:r>
          </w:p>
        </w:tc>
        <w:tc>
          <w:tcPr>
            <w:tcW w:w="1157" w:type="dxa"/>
            <w:vAlign w:val="center"/>
          </w:tcPr>
          <w:p w14:paraId="2E677F0E">
            <w:pPr>
              <w:jc w:val="center"/>
              <w:rPr>
                <w:rFonts w:ascii="Times New Roman" w:hAnsi="Times New Roman"/>
                <w:szCs w:val="21"/>
              </w:rPr>
            </w:pPr>
            <w:r>
              <w:rPr>
                <w:rFonts w:ascii="Times New Roman" w:hAnsi="Times New Roman"/>
                <w:kern w:val="0"/>
                <w:szCs w:val="21"/>
              </w:rPr>
              <w:t>4x</w:t>
            </w:r>
          </w:p>
        </w:tc>
        <w:tc>
          <w:tcPr>
            <w:tcW w:w="1301" w:type="dxa"/>
            <w:vAlign w:val="center"/>
          </w:tcPr>
          <w:p w14:paraId="2E677F0F">
            <w:pPr>
              <w:jc w:val="center"/>
              <w:rPr>
                <w:rFonts w:ascii="Times New Roman" w:hAnsi="Times New Roman"/>
                <w:szCs w:val="21"/>
              </w:rPr>
            </w:pPr>
            <w:r>
              <w:rPr>
                <w:rFonts w:ascii="Times New Roman" w:hAnsi="Times New Roman"/>
                <w:kern w:val="0"/>
                <w:szCs w:val="21"/>
              </w:rPr>
              <w:t>1037.6</w:t>
            </w:r>
          </w:p>
        </w:tc>
        <w:tc>
          <w:tcPr>
            <w:tcW w:w="1266" w:type="dxa"/>
            <w:vAlign w:val="center"/>
          </w:tcPr>
          <w:p w14:paraId="2E677F10">
            <w:pPr>
              <w:jc w:val="center"/>
              <w:rPr>
                <w:rFonts w:ascii="Times New Roman" w:hAnsi="Times New Roman"/>
                <w:szCs w:val="21"/>
              </w:rPr>
            </w:pPr>
            <w:r>
              <w:rPr>
                <w:rFonts w:ascii="Times New Roman" w:hAnsi="Times New Roman"/>
                <w:kern w:val="0"/>
                <w:szCs w:val="21"/>
              </w:rPr>
              <w:t>0.564972</w:t>
            </w:r>
          </w:p>
        </w:tc>
        <w:tc>
          <w:tcPr>
            <w:tcW w:w="1301" w:type="dxa"/>
            <w:vAlign w:val="center"/>
          </w:tcPr>
          <w:p w14:paraId="2E677F11">
            <w:pPr>
              <w:jc w:val="center"/>
              <w:rPr>
                <w:rFonts w:ascii="Times New Roman" w:hAnsi="Times New Roman"/>
                <w:szCs w:val="21"/>
              </w:rPr>
            </w:pPr>
            <w:r>
              <w:rPr>
                <w:rFonts w:ascii="Times New Roman" w:hAnsi="Times New Roman"/>
                <w:kern w:val="0"/>
                <w:szCs w:val="21"/>
              </w:rPr>
              <w:t>0.058766</w:t>
            </w:r>
          </w:p>
        </w:tc>
        <w:tc>
          <w:tcPr>
            <w:tcW w:w="1155" w:type="dxa"/>
            <w:vAlign w:val="center"/>
          </w:tcPr>
          <w:p w14:paraId="2E677F12">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30.06</w:t>
            </w:r>
          </w:p>
        </w:tc>
        <w:tc>
          <w:tcPr>
            <w:tcW w:w="1154" w:type="dxa"/>
            <w:vAlign w:val="center"/>
          </w:tcPr>
          <w:p w14:paraId="2E677F13">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7629</w:t>
            </w:r>
          </w:p>
        </w:tc>
      </w:tr>
      <w:tr w14:paraId="2E67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F15">
            <w:pPr>
              <w:jc w:val="center"/>
              <w:rPr>
                <w:rFonts w:ascii="Times New Roman" w:hAnsi="Times New Roman"/>
                <w:szCs w:val="21"/>
              </w:rPr>
            </w:pPr>
            <w:r>
              <w:rPr>
                <w:rFonts w:ascii="Times New Roman" w:hAnsi="Times New Roman"/>
                <w:kern w:val="0"/>
                <w:szCs w:val="21"/>
              </w:rPr>
              <w:t>SwinIR</w:t>
            </w:r>
          </w:p>
        </w:tc>
        <w:tc>
          <w:tcPr>
            <w:tcW w:w="1157" w:type="dxa"/>
            <w:vAlign w:val="center"/>
          </w:tcPr>
          <w:p w14:paraId="2E677F16">
            <w:pPr>
              <w:jc w:val="center"/>
              <w:rPr>
                <w:rFonts w:ascii="Times New Roman" w:hAnsi="Times New Roman"/>
                <w:szCs w:val="21"/>
              </w:rPr>
            </w:pPr>
            <w:r>
              <w:rPr>
                <w:rFonts w:ascii="Times New Roman" w:hAnsi="Times New Roman"/>
                <w:kern w:val="0"/>
                <w:szCs w:val="21"/>
              </w:rPr>
              <w:t>4x</w:t>
            </w:r>
          </w:p>
        </w:tc>
        <w:tc>
          <w:tcPr>
            <w:tcW w:w="1301" w:type="dxa"/>
            <w:vAlign w:val="center"/>
          </w:tcPr>
          <w:p w14:paraId="2E677F17">
            <w:pPr>
              <w:jc w:val="center"/>
              <w:rPr>
                <w:rFonts w:ascii="Times New Roman" w:hAnsi="Times New Roman"/>
                <w:szCs w:val="21"/>
              </w:rPr>
            </w:pPr>
            <w:r>
              <w:rPr>
                <w:rFonts w:ascii="Times New Roman" w:hAnsi="Times New Roman"/>
                <w:kern w:val="0"/>
                <w:szCs w:val="21"/>
              </w:rPr>
              <w:t>28.8874</w:t>
            </w:r>
          </w:p>
        </w:tc>
        <w:tc>
          <w:tcPr>
            <w:tcW w:w="1266" w:type="dxa"/>
            <w:vAlign w:val="center"/>
          </w:tcPr>
          <w:p w14:paraId="2E677F18">
            <w:pPr>
              <w:jc w:val="center"/>
              <w:rPr>
                <w:rFonts w:ascii="Times New Roman" w:hAnsi="Times New Roman"/>
                <w:szCs w:val="21"/>
              </w:rPr>
            </w:pPr>
            <w:r>
              <w:rPr>
                <w:rFonts w:ascii="Times New Roman" w:hAnsi="Times New Roman"/>
                <w:kern w:val="0"/>
                <w:szCs w:val="21"/>
              </w:rPr>
              <w:t>0.836745</w:t>
            </w:r>
          </w:p>
        </w:tc>
        <w:tc>
          <w:tcPr>
            <w:tcW w:w="1301" w:type="dxa"/>
            <w:vAlign w:val="center"/>
          </w:tcPr>
          <w:p w14:paraId="2E677F19">
            <w:pPr>
              <w:jc w:val="center"/>
              <w:rPr>
                <w:rFonts w:ascii="Times New Roman" w:hAnsi="Times New Roman"/>
                <w:szCs w:val="21"/>
              </w:rPr>
            </w:pPr>
            <w:r>
              <w:rPr>
                <w:rFonts w:ascii="Times New Roman" w:hAnsi="Times New Roman"/>
                <w:kern w:val="0"/>
                <w:szCs w:val="21"/>
              </w:rPr>
              <w:t>0.088075</w:t>
            </w:r>
          </w:p>
        </w:tc>
        <w:tc>
          <w:tcPr>
            <w:tcW w:w="1155" w:type="dxa"/>
          </w:tcPr>
          <w:p w14:paraId="2E677F1A">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29.96</w:t>
            </w:r>
          </w:p>
        </w:tc>
        <w:tc>
          <w:tcPr>
            <w:tcW w:w="1154" w:type="dxa"/>
          </w:tcPr>
          <w:p w14:paraId="2E677F1B">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7607</w:t>
            </w:r>
          </w:p>
        </w:tc>
      </w:tr>
      <w:tr w14:paraId="2E677F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F1D">
            <w:pPr>
              <w:jc w:val="center"/>
              <w:rPr>
                <w:rFonts w:ascii="Times New Roman" w:hAnsi="Times New Roman"/>
                <w:szCs w:val="21"/>
              </w:rPr>
            </w:pPr>
            <w:r>
              <w:rPr>
                <w:rFonts w:ascii="Times New Roman" w:hAnsi="Times New Roman"/>
                <w:kern w:val="0"/>
                <w:szCs w:val="21"/>
              </w:rPr>
              <w:t>ESRT</w:t>
            </w:r>
          </w:p>
        </w:tc>
        <w:tc>
          <w:tcPr>
            <w:tcW w:w="1157" w:type="dxa"/>
            <w:vAlign w:val="center"/>
          </w:tcPr>
          <w:p w14:paraId="2E677F1E">
            <w:pPr>
              <w:jc w:val="center"/>
              <w:rPr>
                <w:rFonts w:ascii="Times New Roman" w:hAnsi="Times New Roman"/>
                <w:szCs w:val="21"/>
              </w:rPr>
            </w:pPr>
            <w:r>
              <w:rPr>
                <w:rFonts w:ascii="Times New Roman" w:hAnsi="Times New Roman"/>
                <w:kern w:val="0"/>
                <w:szCs w:val="21"/>
              </w:rPr>
              <w:t>4x</w:t>
            </w:r>
          </w:p>
        </w:tc>
        <w:tc>
          <w:tcPr>
            <w:tcW w:w="1301" w:type="dxa"/>
            <w:vAlign w:val="center"/>
          </w:tcPr>
          <w:p w14:paraId="2E677F1F">
            <w:pPr>
              <w:jc w:val="center"/>
              <w:rPr>
                <w:rFonts w:ascii="Times New Roman" w:hAnsi="Times New Roman"/>
                <w:szCs w:val="21"/>
              </w:rPr>
            </w:pPr>
            <w:r>
              <w:rPr>
                <w:rFonts w:ascii="Times New Roman" w:hAnsi="Times New Roman"/>
                <w:kern w:val="0"/>
                <w:szCs w:val="21"/>
              </w:rPr>
              <w:t>24.0506</w:t>
            </w:r>
          </w:p>
        </w:tc>
        <w:tc>
          <w:tcPr>
            <w:tcW w:w="1266" w:type="dxa"/>
            <w:vAlign w:val="center"/>
          </w:tcPr>
          <w:p w14:paraId="2E677F20">
            <w:pPr>
              <w:jc w:val="center"/>
              <w:rPr>
                <w:rFonts w:ascii="Times New Roman" w:hAnsi="Times New Roman"/>
                <w:szCs w:val="21"/>
              </w:rPr>
            </w:pPr>
            <w:r>
              <w:rPr>
                <w:rFonts w:ascii="Times New Roman" w:hAnsi="Times New Roman"/>
                <w:kern w:val="0"/>
                <w:szCs w:val="21"/>
              </w:rPr>
              <w:t>0.676053</w:t>
            </w:r>
          </w:p>
        </w:tc>
        <w:tc>
          <w:tcPr>
            <w:tcW w:w="1301" w:type="dxa"/>
            <w:vAlign w:val="center"/>
          </w:tcPr>
          <w:p w14:paraId="2E677F21">
            <w:pPr>
              <w:jc w:val="center"/>
              <w:rPr>
                <w:rFonts w:ascii="Times New Roman" w:hAnsi="Times New Roman"/>
                <w:szCs w:val="21"/>
              </w:rPr>
            </w:pPr>
            <w:r>
              <w:rPr>
                <w:rFonts w:ascii="Times New Roman" w:hAnsi="Times New Roman"/>
                <w:kern w:val="0"/>
                <w:szCs w:val="21"/>
              </w:rPr>
              <w:t>0.036188</w:t>
            </w:r>
          </w:p>
        </w:tc>
        <w:tc>
          <w:tcPr>
            <w:tcW w:w="1155" w:type="dxa"/>
          </w:tcPr>
          <w:p w14:paraId="2E677F22">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29.95</w:t>
            </w:r>
          </w:p>
        </w:tc>
        <w:tc>
          <w:tcPr>
            <w:tcW w:w="1154" w:type="dxa"/>
          </w:tcPr>
          <w:p w14:paraId="2E677F23">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7611</w:t>
            </w:r>
          </w:p>
        </w:tc>
      </w:tr>
      <w:tr w14:paraId="2E677F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tcBorders>
              <w:bottom w:val="single" w:color="auto" w:sz="4" w:space="0"/>
            </w:tcBorders>
            <w:vAlign w:val="center"/>
          </w:tcPr>
          <w:p w14:paraId="2E677F25">
            <w:pPr>
              <w:jc w:val="center"/>
              <w:rPr>
                <w:rFonts w:ascii="Times New Roman" w:hAnsi="Times New Roman"/>
                <w:szCs w:val="21"/>
              </w:rPr>
            </w:pPr>
            <w:r>
              <w:rPr>
                <w:rFonts w:ascii="Times New Roman" w:hAnsi="Times New Roman"/>
                <w:kern w:val="0"/>
                <w:szCs w:val="21"/>
              </w:rPr>
              <w:t>HASPN</w:t>
            </w:r>
          </w:p>
        </w:tc>
        <w:tc>
          <w:tcPr>
            <w:tcW w:w="1157" w:type="dxa"/>
            <w:tcBorders>
              <w:bottom w:val="single" w:color="auto" w:sz="4" w:space="0"/>
            </w:tcBorders>
            <w:vAlign w:val="center"/>
          </w:tcPr>
          <w:p w14:paraId="2E677F26">
            <w:pPr>
              <w:jc w:val="center"/>
              <w:rPr>
                <w:rFonts w:ascii="Times New Roman" w:hAnsi="Times New Roman"/>
                <w:szCs w:val="21"/>
              </w:rPr>
            </w:pPr>
            <w:r>
              <w:rPr>
                <w:rFonts w:ascii="Times New Roman" w:hAnsi="Times New Roman"/>
                <w:kern w:val="0"/>
                <w:szCs w:val="21"/>
              </w:rPr>
              <w:t>4x</w:t>
            </w:r>
          </w:p>
        </w:tc>
        <w:tc>
          <w:tcPr>
            <w:tcW w:w="1301" w:type="dxa"/>
            <w:tcBorders>
              <w:bottom w:val="single" w:color="auto" w:sz="4" w:space="0"/>
            </w:tcBorders>
            <w:vAlign w:val="center"/>
          </w:tcPr>
          <w:p w14:paraId="2E677F27">
            <w:pPr>
              <w:jc w:val="center"/>
              <w:rPr>
                <w:rFonts w:ascii="Times New Roman" w:hAnsi="Times New Roman"/>
                <w:szCs w:val="21"/>
              </w:rPr>
            </w:pPr>
            <w:r>
              <w:rPr>
                <w:rFonts w:ascii="Times New Roman" w:hAnsi="Times New Roman"/>
                <w:kern w:val="0"/>
                <w:szCs w:val="21"/>
              </w:rPr>
              <w:t>1060.1</w:t>
            </w:r>
          </w:p>
        </w:tc>
        <w:tc>
          <w:tcPr>
            <w:tcW w:w="1266" w:type="dxa"/>
            <w:tcBorders>
              <w:bottom w:val="single" w:color="auto" w:sz="4" w:space="0"/>
            </w:tcBorders>
            <w:vAlign w:val="center"/>
          </w:tcPr>
          <w:p w14:paraId="2E677F28">
            <w:pPr>
              <w:jc w:val="center"/>
              <w:rPr>
                <w:rFonts w:ascii="Times New Roman" w:hAnsi="Times New Roman"/>
                <w:szCs w:val="21"/>
              </w:rPr>
            </w:pPr>
            <w:r>
              <w:rPr>
                <w:rFonts w:ascii="Times New Roman" w:hAnsi="Times New Roman"/>
                <w:kern w:val="0"/>
                <w:szCs w:val="21"/>
              </w:rPr>
              <w:t>0.579052</w:t>
            </w:r>
          </w:p>
        </w:tc>
        <w:tc>
          <w:tcPr>
            <w:tcW w:w="1301" w:type="dxa"/>
            <w:tcBorders>
              <w:bottom w:val="single" w:color="auto" w:sz="4" w:space="0"/>
            </w:tcBorders>
            <w:vAlign w:val="center"/>
          </w:tcPr>
          <w:p w14:paraId="2E677F29">
            <w:pPr>
              <w:jc w:val="center"/>
              <w:rPr>
                <w:rFonts w:ascii="Times New Roman" w:hAnsi="Times New Roman"/>
                <w:szCs w:val="21"/>
              </w:rPr>
            </w:pPr>
            <w:r>
              <w:rPr>
                <w:rFonts w:ascii="Times New Roman" w:hAnsi="Times New Roman"/>
                <w:kern w:val="0"/>
                <w:szCs w:val="21"/>
              </w:rPr>
              <w:t>0.107809</w:t>
            </w:r>
          </w:p>
        </w:tc>
        <w:tc>
          <w:tcPr>
            <w:tcW w:w="1155" w:type="dxa"/>
            <w:tcBorders>
              <w:bottom w:val="single" w:color="auto" w:sz="4" w:space="0"/>
            </w:tcBorders>
            <w:vAlign w:val="center"/>
          </w:tcPr>
          <w:p w14:paraId="2E677F2A">
            <w:pPr>
              <w:widowControl/>
              <w:snapToGrid w:val="0"/>
              <w:jc w:val="center"/>
              <w:textAlignment w:val="center"/>
              <w:rPr>
                <w:rFonts w:ascii="Times New Roman" w:hAnsi="Times New Roman"/>
                <w:szCs w:val="21"/>
              </w:rPr>
            </w:pPr>
            <w:r>
              <w:rPr>
                <w:rFonts w:ascii="Times New Roman" w:hAnsi="Times New Roman" w:eastAsia="宋体"/>
                <w:b/>
                <w:bCs/>
                <w:kern w:val="0"/>
                <w:szCs w:val="21"/>
                <w:lang w:bidi="ar"/>
              </w:rPr>
              <w:t>30.14</w:t>
            </w:r>
          </w:p>
        </w:tc>
        <w:tc>
          <w:tcPr>
            <w:tcW w:w="1154" w:type="dxa"/>
            <w:tcBorders>
              <w:bottom w:val="single" w:color="auto" w:sz="4" w:space="0"/>
            </w:tcBorders>
            <w:vAlign w:val="center"/>
          </w:tcPr>
          <w:p w14:paraId="2E677F2B">
            <w:pPr>
              <w:widowControl/>
              <w:snapToGrid w:val="0"/>
              <w:jc w:val="center"/>
              <w:textAlignment w:val="center"/>
              <w:rPr>
                <w:rFonts w:ascii="Times New Roman" w:hAnsi="Times New Roman"/>
                <w:szCs w:val="21"/>
              </w:rPr>
            </w:pPr>
            <w:r>
              <w:rPr>
                <w:rFonts w:ascii="Times New Roman" w:hAnsi="Times New Roman" w:eastAsia="宋体"/>
                <w:b/>
                <w:bCs/>
                <w:kern w:val="0"/>
                <w:szCs w:val="21"/>
                <w:lang w:bidi="ar"/>
              </w:rPr>
              <w:t>0.7650</w:t>
            </w:r>
          </w:p>
        </w:tc>
      </w:tr>
      <w:tr w14:paraId="2E677F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tcBorders>
              <w:top w:val="single" w:color="auto" w:sz="4" w:space="0"/>
              <w:bottom w:val="nil"/>
            </w:tcBorders>
            <w:vAlign w:val="center"/>
          </w:tcPr>
          <w:p w14:paraId="2E677F2D">
            <w:pPr>
              <w:jc w:val="center"/>
              <w:rPr>
                <w:rFonts w:ascii="Times New Roman" w:hAnsi="Times New Roman"/>
                <w:kern w:val="0"/>
                <w:szCs w:val="21"/>
              </w:rPr>
            </w:pPr>
            <w:r>
              <w:rPr>
                <w:rFonts w:ascii="Times New Roman" w:hAnsi="Times New Roman" w:eastAsia="宋体"/>
                <w:kern w:val="0"/>
                <w:szCs w:val="21"/>
                <w:lang w:bidi="ar"/>
              </w:rPr>
              <w:t>Bicubic</w:t>
            </w:r>
          </w:p>
        </w:tc>
        <w:tc>
          <w:tcPr>
            <w:tcW w:w="1157" w:type="dxa"/>
            <w:tcBorders>
              <w:top w:val="single" w:color="auto" w:sz="4" w:space="0"/>
              <w:bottom w:val="nil"/>
            </w:tcBorders>
            <w:vAlign w:val="center"/>
          </w:tcPr>
          <w:p w14:paraId="2E677F2E">
            <w:pPr>
              <w:jc w:val="center"/>
              <w:rPr>
                <w:rFonts w:ascii="Times New Roman" w:hAnsi="Times New Roman"/>
                <w:kern w:val="0"/>
                <w:szCs w:val="21"/>
              </w:rPr>
            </w:pPr>
            <w:r>
              <w:rPr>
                <w:rFonts w:ascii="Times New Roman" w:hAnsi="Times New Roman"/>
                <w:kern w:val="0"/>
                <w:szCs w:val="21"/>
              </w:rPr>
              <w:t>8x</w:t>
            </w:r>
          </w:p>
        </w:tc>
        <w:tc>
          <w:tcPr>
            <w:tcW w:w="1301" w:type="dxa"/>
            <w:tcBorders>
              <w:top w:val="single" w:color="auto" w:sz="4" w:space="0"/>
              <w:bottom w:val="nil"/>
            </w:tcBorders>
            <w:vAlign w:val="center"/>
          </w:tcPr>
          <w:p w14:paraId="2E677F2F">
            <w:pPr>
              <w:jc w:val="center"/>
              <w:rPr>
                <w:rFonts w:ascii="Times New Roman" w:hAnsi="Times New Roman"/>
                <w:kern w:val="0"/>
                <w:szCs w:val="21"/>
              </w:rPr>
            </w:pPr>
            <w:r>
              <w:rPr>
                <w:rFonts w:ascii="Times New Roman" w:hAnsi="Times New Roman"/>
                <w:kern w:val="0"/>
                <w:szCs w:val="21"/>
              </w:rPr>
              <w:t>-</w:t>
            </w:r>
          </w:p>
        </w:tc>
        <w:tc>
          <w:tcPr>
            <w:tcW w:w="1266" w:type="dxa"/>
            <w:tcBorders>
              <w:top w:val="single" w:color="auto" w:sz="4" w:space="0"/>
              <w:bottom w:val="nil"/>
            </w:tcBorders>
            <w:vAlign w:val="center"/>
          </w:tcPr>
          <w:p w14:paraId="2E677F30">
            <w:pPr>
              <w:jc w:val="center"/>
              <w:rPr>
                <w:rFonts w:ascii="Times New Roman" w:hAnsi="Times New Roman"/>
                <w:kern w:val="0"/>
                <w:szCs w:val="21"/>
              </w:rPr>
            </w:pPr>
            <w:r>
              <w:rPr>
                <w:rFonts w:ascii="Times New Roman" w:hAnsi="Times New Roman"/>
                <w:kern w:val="0"/>
                <w:szCs w:val="21"/>
              </w:rPr>
              <w:t>-</w:t>
            </w:r>
          </w:p>
        </w:tc>
        <w:tc>
          <w:tcPr>
            <w:tcW w:w="1301" w:type="dxa"/>
            <w:tcBorders>
              <w:top w:val="single" w:color="auto" w:sz="4" w:space="0"/>
              <w:bottom w:val="nil"/>
            </w:tcBorders>
            <w:vAlign w:val="center"/>
          </w:tcPr>
          <w:p w14:paraId="2E677F31">
            <w:pPr>
              <w:jc w:val="center"/>
              <w:rPr>
                <w:rFonts w:ascii="Times New Roman" w:hAnsi="Times New Roman"/>
                <w:kern w:val="0"/>
                <w:szCs w:val="21"/>
              </w:rPr>
            </w:pPr>
            <w:r>
              <w:rPr>
                <w:rFonts w:ascii="Times New Roman" w:hAnsi="Times New Roman"/>
                <w:kern w:val="0"/>
                <w:szCs w:val="21"/>
              </w:rPr>
              <w:t>0.041999</w:t>
            </w:r>
          </w:p>
        </w:tc>
        <w:tc>
          <w:tcPr>
            <w:tcW w:w="1155" w:type="dxa"/>
            <w:tcBorders>
              <w:top w:val="single" w:color="auto" w:sz="4" w:space="0"/>
              <w:bottom w:val="nil"/>
            </w:tcBorders>
            <w:vAlign w:val="center"/>
          </w:tcPr>
          <w:p w14:paraId="2E677F32">
            <w:pPr>
              <w:widowControl/>
              <w:snapToGrid w:val="0"/>
              <w:jc w:val="center"/>
              <w:textAlignment w:val="center"/>
              <w:rPr>
                <w:rFonts w:ascii="Times New Roman" w:hAnsi="Times New Roman" w:eastAsia="宋体"/>
                <w:kern w:val="0"/>
                <w:szCs w:val="21"/>
                <w:lang w:bidi="ar"/>
              </w:rPr>
            </w:pPr>
            <w:r>
              <w:rPr>
                <w:rFonts w:ascii="Times New Roman" w:hAnsi="Times New Roman" w:eastAsia="宋体"/>
                <w:kern w:val="0"/>
                <w:szCs w:val="21"/>
                <w:lang w:bidi="ar"/>
              </w:rPr>
              <w:t>25.74</w:t>
            </w:r>
          </w:p>
        </w:tc>
        <w:tc>
          <w:tcPr>
            <w:tcW w:w="1154" w:type="dxa"/>
            <w:tcBorders>
              <w:top w:val="single" w:color="auto" w:sz="4" w:space="0"/>
              <w:bottom w:val="nil"/>
            </w:tcBorders>
            <w:vAlign w:val="center"/>
          </w:tcPr>
          <w:p w14:paraId="2E677F33">
            <w:pPr>
              <w:widowControl/>
              <w:snapToGrid w:val="0"/>
              <w:jc w:val="center"/>
              <w:textAlignment w:val="center"/>
              <w:rPr>
                <w:rFonts w:ascii="Times New Roman" w:hAnsi="Times New Roman" w:eastAsia="宋体"/>
                <w:kern w:val="0"/>
                <w:szCs w:val="21"/>
                <w:lang w:bidi="ar"/>
              </w:rPr>
            </w:pPr>
            <w:r>
              <w:rPr>
                <w:rFonts w:ascii="Times New Roman" w:hAnsi="Times New Roman" w:eastAsia="宋体"/>
                <w:kern w:val="0"/>
                <w:szCs w:val="21"/>
                <w:lang w:bidi="ar"/>
              </w:rPr>
              <w:t>0.5686</w:t>
            </w:r>
          </w:p>
        </w:tc>
      </w:tr>
      <w:tr w14:paraId="2E677F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tcBorders>
              <w:top w:val="nil"/>
            </w:tcBorders>
            <w:vAlign w:val="center"/>
          </w:tcPr>
          <w:p w14:paraId="2E677F35">
            <w:pPr>
              <w:jc w:val="center"/>
              <w:rPr>
                <w:rFonts w:ascii="Times New Roman" w:hAnsi="Times New Roman"/>
                <w:szCs w:val="21"/>
              </w:rPr>
            </w:pPr>
            <w:r>
              <w:rPr>
                <w:rFonts w:ascii="Times New Roman" w:hAnsi="Times New Roman"/>
                <w:kern w:val="0"/>
                <w:szCs w:val="21"/>
              </w:rPr>
              <w:t>SRCNN</w:t>
            </w:r>
          </w:p>
        </w:tc>
        <w:tc>
          <w:tcPr>
            <w:tcW w:w="1157" w:type="dxa"/>
            <w:tcBorders>
              <w:top w:val="nil"/>
            </w:tcBorders>
            <w:vAlign w:val="center"/>
          </w:tcPr>
          <w:p w14:paraId="2E677F36">
            <w:pPr>
              <w:jc w:val="center"/>
              <w:rPr>
                <w:rFonts w:ascii="Times New Roman" w:hAnsi="Times New Roman"/>
                <w:szCs w:val="21"/>
              </w:rPr>
            </w:pPr>
            <w:r>
              <w:rPr>
                <w:rFonts w:ascii="Times New Roman" w:hAnsi="Times New Roman"/>
                <w:kern w:val="0"/>
                <w:szCs w:val="21"/>
              </w:rPr>
              <w:t>8x</w:t>
            </w:r>
          </w:p>
        </w:tc>
        <w:tc>
          <w:tcPr>
            <w:tcW w:w="1301" w:type="dxa"/>
            <w:tcBorders>
              <w:top w:val="nil"/>
            </w:tcBorders>
            <w:vAlign w:val="center"/>
          </w:tcPr>
          <w:p w14:paraId="2E677F37">
            <w:pPr>
              <w:jc w:val="center"/>
              <w:rPr>
                <w:rFonts w:ascii="Times New Roman" w:hAnsi="Times New Roman"/>
                <w:szCs w:val="21"/>
              </w:rPr>
            </w:pPr>
            <w:r>
              <w:rPr>
                <w:rFonts w:ascii="Times New Roman" w:hAnsi="Times New Roman"/>
                <w:kern w:val="0"/>
                <w:szCs w:val="21"/>
              </w:rPr>
              <w:t>3.7539</w:t>
            </w:r>
          </w:p>
        </w:tc>
        <w:tc>
          <w:tcPr>
            <w:tcW w:w="1266" w:type="dxa"/>
            <w:tcBorders>
              <w:top w:val="nil"/>
            </w:tcBorders>
            <w:vAlign w:val="center"/>
          </w:tcPr>
          <w:p w14:paraId="2E677F38">
            <w:pPr>
              <w:jc w:val="center"/>
              <w:rPr>
                <w:rFonts w:ascii="Times New Roman" w:hAnsi="Times New Roman"/>
                <w:szCs w:val="21"/>
              </w:rPr>
            </w:pPr>
            <w:r>
              <w:rPr>
                <w:rFonts w:ascii="Times New Roman" w:hAnsi="Times New Roman"/>
                <w:kern w:val="0"/>
                <w:szCs w:val="21"/>
              </w:rPr>
              <w:t>0.057281</w:t>
            </w:r>
          </w:p>
        </w:tc>
        <w:tc>
          <w:tcPr>
            <w:tcW w:w="1301" w:type="dxa"/>
            <w:tcBorders>
              <w:top w:val="nil"/>
            </w:tcBorders>
            <w:vAlign w:val="center"/>
          </w:tcPr>
          <w:p w14:paraId="2E677F39">
            <w:pPr>
              <w:jc w:val="center"/>
              <w:rPr>
                <w:rFonts w:ascii="Times New Roman" w:hAnsi="Times New Roman"/>
                <w:szCs w:val="21"/>
              </w:rPr>
            </w:pPr>
            <w:r>
              <w:rPr>
                <w:rFonts w:ascii="Times New Roman" w:hAnsi="Times New Roman"/>
                <w:kern w:val="0"/>
                <w:szCs w:val="21"/>
              </w:rPr>
              <w:t>0.000168</w:t>
            </w:r>
          </w:p>
        </w:tc>
        <w:tc>
          <w:tcPr>
            <w:tcW w:w="1155" w:type="dxa"/>
            <w:tcBorders>
              <w:top w:val="nil"/>
            </w:tcBorders>
            <w:vAlign w:val="center"/>
          </w:tcPr>
          <w:p w14:paraId="2E677F3A">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27.79</w:t>
            </w:r>
          </w:p>
        </w:tc>
        <w:tc>
          <w:tcPr>
            <w:tcW w:w="1154" w:type="dxa"/>
            <w:tcBorders>
              <w:top w:val="nil"/>
            </w:tcBorders>
            <w:vAlign w:val="center"/>
          </w:tcPr>
          <w:p w14:paraId="2E677F3B">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6276</w:t>
            </w:r>
          </w:p>
        </w:tc>
      </w:tr>
      <w:tr w14:paraId="2E677F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F3D">
            <w:pPr>
              <w:jc w:val="center"/>
              <w:rPr>
                <w:rFonts w:ascii="Times New Roman" w:hAnsi="Times New Roman"/>
                <w:szCs w:val="21"/>
              </w:rPr>
            </w:pPr>
            <w:r>
              <w:rPr>
                <w:rFonts w:ascii="Times New Roman" w:hAnsi="Times New Roman"/>
                <w:kern w:val="0"/>
                <w:szCs w:val="21"/>
              </w:rPr>
              <w:t>FSCRNN</w:t>
            </w:r>
          </w:p>
        </w:tc>
        <w:tc>
          <w:tcPr>
            <w:tcW w:w="1157" w:type="dxa"/>
            <w:vAlign w:val="center"/>
          </w:tcPr>
          <w:p w14:paraId="2E677F3E">
            <w:pPr>
              <w:jc w:val="center"/>
              <w:rPr>
                <w:rFonts w:ascii="Times New Roman" w:hAnsi="Times New Roman"/>
                <w:szCs w:val="21"/>
              </w:rPr>
            </w:pPr>
            <w:r>
              <w:rPr>
                <w:rFonts w:ascii="Times New Roman" w:hAnsi="Times New Roman"/>
                <w:kern w:val="0"/>
                <w:szCs w:val="21"/>
              </w:rPr>
              <w:t>8x</w:t>
            </w:r>
          </w:p>
        </w:tc>
        <w:tc>
          <w:tcPr>
            <w:tcW w:w="1301" w:type="dxa"/>
            <w:vAlign w:val="center"/>
          </w:tcPr>
          <w:p w14:paraId="2E677F3F">
            <w:pPr>
              <w:jc w:val="center"/>
              <w:rPr>
                <w:rFonts w:ascii="Times New Roman" w:hAnsi="Times New Roman"/>
                <w:szCs w:val="21"/>
              </w:rPr>
            </w:pPr>
            <w:r>
              <w:rPr>
                <w:rFonts w:ascii="Times New Roman" w:hAnsi="Times New Roman"/>
                <w:kern w:val="0"/>
                <w:szCs w:val="21"/>
              </w:rPr>
              <w:t>0.264832</w:t>
            </w:r>
          </w:p>
        </w:tc>
        <w:tc>
          <w:tcPr>
            <w:tcW w:w="1266" w:type="dxa"/>
            <w:vAlign w:val="center"/>
          </w:tcPr>
          <w:p w14:paraId="2E677F40">
            <w:pPr>
              <w:jc w:val="center"/>
              <w:rPr>
                <w:rFonts w:ascii="Times New Roman" w:hAnsi="Times New Roman"/>
                <w:szCs w:val="21"/>
              </w:rPr>
            </w:pPr>
            <w:r>
              <w:rPr>
                <w:rFonts w:ascii="Times New Roman" w:hAnsi="Times New Roman"/>
                <w:kern w:val="0"/>
                <w:szCs w:val="21"/>
              </w:rPr>
              <w:t>0.016337</w:t>
            </w:r>
          </w:p>
        </w:tc>
        <w:tc>
          <w:tcPr>
            <w:tcW w:w="1301" w:type="dxa"/>
            <w:vAlign w:val="center"/>
          </w:tcPr>
          <w:p w14:paraId="2E677F41">
            <w:pPr>
              <w:jc w:val="center"/>
              <w:rPr>
                <w:rFonts w:ascii="Times New Roman" w:hAnsi="Times New Roman"/>
                <w:szCs w:val="21"/>
              </w:rPr>
            </w:pPr>
            <w:r>
              <w:rPr>
                <w:rFonts w:ascii="Times New Roman" w:hAnsi="Times New Roman"/>
                <w:kern w:val="0"/>
                <w:szCs w:val="21"/>
              </w:rPr>
              <w:t>0.000450</w:t>
            </w:r>
          </w:p>
        </w:tc>
        <w:tc>
          <w:tcPr>
            <w:tcW w:w="1155" w:type="dxa"/>
            <w:vAlign w:val="center"/>
          </w:tcPr>
          <w:p w14:paraId="2E677F42">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28.25</w:t>
            </w:r>
          </w:p>
        </w:tc>
        <w:tc>
          <w:tcPr>
            <w:tcW w:w="1154" w:type="dxa"/>
            <w:vAlign w:val="center"/>
          </w:tcPr>
          <w:p w14:paraId="2E677F43">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6733</w:t>
            </w:r>
          </w:p>
        </w:tc>
      </w:tr>
      <w:tr w14:paraId="2E677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F45">
            <w:pPr>
              <w:jc w:val="center"/>
              <w:rPr>
                <w:rFonts w:ascii="Times New Roman" w:hAnsi="Times New Roman"/>
                <w:szCs w:val="21"/>
              </w:rPr>
            </w:pPr>
            <w:r>
              <w:rPr>
                <w:rFonts w:ascii="Times New Roman" w:hAnsi="Times New Roman"/>
                <w:kern w:val="0"/>
                <w:szCs w:val="21"/>
              </w:rPr>
              <w:t>EDSR</w:t>
            </w:r>
          </w:p>
        </w:tc>
        <w:tc>
          <w:tcPr>
            <w:tcW w:w="1157" w:type="dxa"/>
            <w:vAlign w:val="center"/>
          </w:tcPr>
          <w:p w14:paraId="2E677F46">
            <w:pPr>
              <w:jc w:val="center"/>
              <w:rPr>
                <w:rFonts w:ascii="Times New Roman" w:hAnsi="Times New Roman"/>
                <w:szCs w:val="21"/>
              </w:rPr>
            </w:pPr>
            <w:r>
              <w:rPr>
                <w:rFonts w:ascii="Times New Roman" w:hAnsi="Times New Roman"/>
                <w:kern w:val="0"/>
                <w:szCs w:val="21"/>
              </w:rPr>
              <w:t>8x</w:t>
            </w:r>
          </w:p>
        </w:tc>
        <w:tc>
          <w:tcPr>
            <w:tcW w:w="1301" w:type="dxa"/>
            <w:vAlign w:val="center"/>
          </w:tcPr>
          <w:p w14:paraId="2E677F47">
            <w:pPr>
              <w:jc w:val="center"/>
              <w:rPr>
                <w:rFonts w:ascii="Times New Roman" w:hAnsi="Times New Roman"/>
                <w:szCs w:val="21"/>
              </w:rPr>
            </w:pPr>
            <w:r>
              <w:rPr>
                <w:rFonts w:ascii="Times New Roman" w:hAnsi="Times New Roman"/>
                <w:kern w:val="0"/>
                <w:szCs w:val="21"/>
              </w:rPr>
              <w:t>764.072</w:t>
            </w:r>
          </w:p>
        </w:tc>
        <w:tc>
          <w:tcPr>
            <w:tcW w:w="1266" w:type="dxa"/>
            <w:vAlign w:val="center"/>
          </w:tcPr>
          <w:p w14:paraId="2E677F48">
            <w:pPr>
              <w:jc w:val="center"/>
              <w:rPr>
                <w:rFonts w:ascii="Times New Roman" w:hAnsi="Times New Roman"/>
                <w:szCs w:val="21"/>
              </w:rPr>
            </w:pPr>
            <w:r>
              <w:rPr>
                <w:rFonts w:ascii="Times New Roman" w:hAnsi="Times New Roman"/>
                <w:kern w:val="0"/>
                <w:szCs w:val="21"/>
              </w:rPr>
              <w:t>41.9005</w:t>
            </w:r>
          </w:p>
        </w:tc>
        <w:tc>
          <w:tcPr>
            <w:tcW w:w="1301" w:type="dxa"/>
            <w:vAlign w:val="center"/>
          </w:tcPr>
          <w:p w14:paraId="2E677F49">
            <w:pPr>
              <w:jc w:val="center"/>
              <w:rPr>
                <w:rFonts w:ascii="Times New Roman" w:hAnsi="Times New Roman"/>
                <w:szCs w:val="21"/>
              </w:rPr>
            </w:pPr>
            <w:r>
              <w:rPr>
                <w:rFonts w:ascii="Times New Roman" w:hAnsi="Times New Roman"/>
                <w:kern w:val="0"/>
                <w:szCs w:val="21"/>
              </w:rPr>
              <w:t>0.026542</w:t>
            </w:r>
          </w:p>
        </w:tc>
        <w:tc>
          <w:tcPr>
            <w:tcW w:w="1155" w:type="dxa"/>
            <w:vAlign w:val="center"/>
          </w:tcPr>
          <w:p w14:paraId="2E677F4A">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28.29</w:t>
            </w:r>
          </w:p>
        </w:tc>
        <w:tc>
          <w:tcPr>
            <w:tcW w:w="1154" w:type="dxa"/>
            <w:vAlign w:val="center"/>
          </w:tcPr>
          <w:p w14:paraId="2E677F4B">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6538</w:t>
            </w:r>
          </w:p>
        </w:tc>
      </w:tr>
      <w:tr w14:paraId="2E677F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F4D">
            <w:pPr>
              <w:jc w:val="center"/>
              <w:rPr>
                <w:rFonts w:ascii="Times New Roman" w:hAnsi="Times New Roman"/>
                <w:szCs w:val="21"/>
              </w:rPr>
            </w:pPr>
            <w:r>
              <w:rPr>
                <w:rFonts w:ascii="Times New Roman" w:hAnsi="Times New Roman"/>
                <w:kern w:val="0"/>
                <w:szCs w:val="21"/>
              </w:rPr>
              <w:t>RDN</w:t>
            </w:r>
          </w:p>
        </w:tc>
        <w:tc>
          <w:tcPr>
            <w:tcW w:w="1157" w:type="dxa"/>
            <w:vAlign w:val="center"/>
          </w:tcPr>
          <w:p w14:paraId="2E677F4E">
            <w:pPr>
              <w:jc w:val="center"/>
              <w:rPr>
                <w:rFonts w:ascii="Times New Roman" w:hAnsi="Times New Roman"/>
                <w:szCs w:val="21"/>
              </w:rPr>
            </w:pPr>
            <w:r>
              <w:rPr>
                <w:rFonts w:ascii="Times New Roman" w:hAnsi="Times New Roman"/>
                <w:kern w:val="0"/>
                <w:szCs w:val="21"/>
              </w:rPr>
              <w:t>8x</w:t>
            </w:r>
          </w:p>
        </w:tc>
        <w:tc>
          <w:tcPr>
            <w:tcW w:w="1301" w:type="dxa"/>
            <w:vAlign w:val="center"/>
          </w:tcPr>
          <w:p w14:paraId="2E677F4F">
            <w:pPr>
              <w:jc w:val="center"/>
              <w:rPr>
                <w:rFonts w:ascii="Times New Roman" w:hAnsi="Times New Roman"/>
                <w:szCs w:val="21"/>
              </w:rPr>
            </w:pPr>
            <w:r>
              <w:rPr>
                <w:rFonts w:ascii="Times New Roman" w:hAnsi="Times New Roman"/>
                <w:kern w:val="0"/>
                <w:szCs w:val="21"/>
              </w:rPr>
              <w:t>368.531</w:t>
            </w:r>
          </w:p>
        </w:tc>
        <w:tc>
          <w:tcPr>
            <w:tcW w:w="1266" w:type="dxa"/>
            <w:vAlign w:val="center"/>
          </w:tcPr>
          <w:p w14:paraId="2E677F50">
            <w:pPr>
              <w:jc w:val="center"/>
              <w:rPr>
                <w:rFonts w:ascii="Times New Roman" w:hAnsi="Times New Roman"/>
                <w:szCs w:val="21"/>
              </w:rPr>
            </w:pPr>
            <w:r>
              <w:rPr>
                <w:rFonts w:ascii="Times New Roman" w:hAnsi="Times New Roman"/>
                <w:kern w:val="0"/>
                <w:szCs w:val="21"/>
              </w:rPr>
              <w:t>22.1949</w:t>
            </w:r>
          </w:p>
        </w:tc>
        <w:tc>
          <w:tcPr>
            <w:tcW w:w="1301" w:type="dxa"/>
            <w:vAlign w:val="center"/>
          </w:tcPr>
          <w:p w14:paraId="2E677F51">
            <w:pPr>
              <w:jc w:val="center"/>
              <w:rPr>
                <w:rFonts w:ascii="Times New Roman" w:hAnsi="Times New Roman"/>
                <w:szCs w:val="21"/>
              </w:rPr>
            </w:pPr>
            <w:r>
              <w:rPr>
                <w:rFonts w:ascii="Times New Roman" w:hAnsi="Times New Roman"/>
                <w:kern w:val="0"/>
                <w:szCs w:val="21"/>
              </w:rPr>
              <w:t>0.021923</w:t>
            </w:r>
          </w:p>
        </w:tc>
        <w:tc>
          <w:tcPr>
            <w:tcW w:w="1155" w:type="dxa"/>
            <w:vAlign w:val="center"/>
          </w:tcPr>
          <w:p w14:paraId="2E677F52">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28.27</w:t>
            </w:r>
          </w:p>
        </w:tc>
        <w:tc>
          <w:tcPr>
            <w:tcW w:w="1154" w:type="dxa"/>
            <w:vAlign w:val="center"/>
          </w:tcPr>
          <w:p w14:paraId="2E677F53">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6541</w:t>
            </w:r>
          </w:p>
        </w:tc>
      </w:tr>
      <w:tr w14:paraId="2E677F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F55">
            <w:pPr>
              <w:jc w:val="center"/>
              <w:rPr>
                <w:rFonts w:ascii="Times New Roman" w:hAnsi="Times New Roman"/>
                <w:szCs w:val="21"/>
              </w:rPr>
            </w:pPr>
            <w:r>
              <w:rPr>
                <w:rFonts w:ascii="Times New Roman" w:hAnsi="Times New Roman"/>
                <w:kern w:val="0"/>
                <w:szCs w:val="21"/>
              </w:rPr>
              <w:t>RCAN</w:t>
            </w:r>
          </w:p>
        </w:tc>
        <w:tc>
          <w:tcPr>
            <w:tcW w:w="1157" w:type="dxa"/>
            <w:vAlign w:val="center"/>
          </w:tcPr>
          <w:p w14:paraId="2E677F56">
            <w:pPr>
              <w:jc w:val="center"/>
              <w:rPr>
                <w:rFonts w:ascii="Times New Roman" w:hAnsi="Times New Roman"/>
                <w:szCs w:val="21"/>
              </w:rPr>
            </w:pPr>
            <w:r>
              <w:rPr>
                <w:rFonts w:ascii="Times New Roman" w:hAnsi="Times New Roman"/>
                <w:kern w:val="0"/>
                <w:szCs w:val="21"/>
              </w:rPr>
              <w:t>8x</w:t>
            </w:r>
          </w:p>
        </w:tc>
        <w:tc>
          <w:tcPr>
            <w:tcW w:w="1301" w:type="dxa"/>
            <w:vAlign w:val="center"/>
          </w:tcPr>
          <w:p w14:paraId="2E677F57">
            <w:pPr>
              <w:jc w:val="center"/>
              <w:rPr>
                <w:rFonts w:ascii="Times New Roman" w:hAnsi="Times New Roman"/>
                <w:szCs w:val="21"/>
              </w:rPr>
            </w:pPr>
            <w:r>
              <w:rPr>
                <w:rFonts w:ascii="Times New Roman" w:hAnsi="Times New Roman"/>
                <w:kern w:val="0"/>
                <w:szCs w:val="21"/>
              </w:rPr>
              <w:t>257.21</w:t>
            </w:r>
          </w:p>
        </w:tc>
        <w:tc>
          <w:tcPr>
            <w:tcW w:w="1266" w:type="dxa"/>
            <w:vAlign w:val="center"/>
          </w:tcPr>
          <w:p w14:paraId="2E677F58">
            <w:pPr>
              <w:jc w:val="center"/>
              <w:rPr>
                <w:rFonts w:ascii="Times New Roman" w:hAnsi="Times New Roman"/>
                <w:szCs w:val="21"/>
              </w:rPr>
            </w:pPr>
            <w:r>
              <w:rPr>
                <w:rFonts w:ascii="Times New Roman" w:hAnsi="Times New Roman"/>
                <w:kern w:val="0"/>
                <w:szCs w:val="21"/>
              </w:rPr>
              <w:t>15.5162</w:t>
            </w:r>
          </w:p>
        </w:tc>
        <w:tc>
          <w:tcPr>
            <w:tcW w:w="1301" w:type="dxa"/>
            <w:vAlign w:val="center"/>
          </w:tcPr>
          <w:p w14:paraId="2E677F59">
            <w:pPr>
              <w:jc w:val="center"/>
              <w:rPr>
                <w:rFonts w:ascii="Times New Roman" w:hAnsi="Times New Roman"/>
                <w:szCs w:val="21"/>
              </w:rPr>
            </w:pPr>
            <w:r>
              <w:rPr>
                <w:rFonts w:ascii="Times New Roman" w:hAnsi="Times New Roman"/>
                <w:kern w:val="0"/>
                <w:szCs w:val="21"/>
              </w:rPr>
              <w:t>0.059235</w:t>
            </w:r>
          </w:p>
        </w:tc>
        <w:tc>
          <w:tcPr>
            <w:tcW w:w="1155" w:type="dxa"/>
            <w:vAlign w:val="center"/>
          </w:tcPr>
          <w:p w14:paraId="2E677F5A">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28.14</w:t>
            </w:r>
          </w:p>
        </w:tc>
        <w:tc>
          <w:tcPr>
            <w:tcW w:w="1154" w:type="dxa"/>
            <w:vAlign w:val="center"/>
          </w:tcPr>
          <w:p w14:paraId="2E677F5B">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6421`</w:t>
            </w:r>
          </w:p>
        </w:tc>
      </w:tr>
      <w:tr w14:paraId="2E677F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F5D">
            <w:pPr>
              <w:jc w:val="center"/>
              <w:rPr>
                <w:rFonts w:ascii="Times New Roman" w:hAnsi="Times New Roman"/>
                <w:szCs w:val="21"/>
              </w:rPr>
            </w:pPr>
            <w:r>
              <w:rPr>
                <w:rFonts w:ascii="Times New Roman" w:hAnsi="Times New Roman"/>
                <w:kern w:val="0"/>
                <w:szCs w:val="21"/>
              </w:rPr>
              <w:t>SRGAN</w:t>
            </w:r>
          </w:p>
        </w:tc>
        <w:tc>
          <w:tcPr>
            <w:tcW w:w="1157" w:type="dxa"/>
            <w:vAlign w:val="center"/>
          </w:tcPr>
          <w:p w14:paraId="2E677F5E">
            <w:pPr>
              <w:jc w:val="center"/>
              <w:rPr>
                <w:rFonts w:ascii="Times New Roman" w:hAnsi="Times New Roman"/>
                <w:szCs w:val="21"/>
              </w:rPr>
            </w:pPr>
            <w:r>
              <w:rPr>
                <w:rFonts w:ascii="Times New Roman" w:hAnsi="Times New Roman"/>
                <w:kern w:val="0"/>
                <w:szCs w:val="21"/>
              </w:rPr>
              <w:t>8x</w:t>
            </w:r>
          </w:p>
        </w:tc>
        <w:tc>
          <w:tcPr>
            <w:tcW w:w="1301" w:type="dxa"/>
            <w:vAlign w:val="center"/>
          </w:tcPr>
          <w:p w14:paraId="2E677F5F">
            <w:pPr>
              <w:jc w:val="center"/>
              <w:rPr>
                <w:rFonts w:ascii="Times New Roman" w:hAnsi="Times New Roman"/>
                <w:szCs w:val="21"/>
              </w:rPr>
            </w:pPr>
            <w:r>
              <w:rPr>
                <w:rFonts w:ascii="Times New Roman" w:hAnsi="Times New Roman"/>
                <w:kern w:val="0"/>
                <w:szCs w:val="21"/>
              </w:rPr>
              <w:t>15.8923</w:t>
            </w:r>
          </w:p>
        </w:tc>
        <w:tc>
          <w:tcPr>
            <w:tcW w:w="1266" w:type="dxa"/>
            <w:vAlign w:val="center"/>
          </w:tcPr>
          <w:p w14:paraId="2E677F60">
            <w:pPr>
              <w:jc w:val="center"/>
              <w:rPr>
                <w:rFonts w:ascii="Times New Roman" w:hAnsi="Times New Roman"/>
                <w:szCs w:val="21"/>
              </w:rPr>
            </w:pPr>
            <w:r>
              <w:rPr>
                <w:rFonts w:ascii="Times New Roman" w:hAnsi="Times New Roman"/>
                <w:kern w:val="0"/>
                <w:szCs w:val="21"/>
              </w:rPr>
              <w:t>0.639623</w:t>
            </w:r>
          </w:p>
        </w:tc>
        <w:tc>
          <w:tcPr>
            <w:tcW w:w="1301" w:type="dxa"/>
            <w:vAlign w:val="center"/>
          </w:tcPr>
          <w:p w14:paraId="2E677F61">
            <w:pPr>
              <w:jc w:val="center"/>
              <w:rPr>
                <w:rFonts w:ascii="Times New Roman" w:hAnsi="Times New Roman"/>
                <w:szCs w:val="21"/>
              </w:rPr>
            </w:pPr>
            <w:r>
              <w:rPr>
                <w:rFonts w:ascii="Times New Roman" w:hAnsi="Times New Roman"/>
                <w:kern w:val="0"/>
                <w:szCs w:val="21"/>
              </w:rPr>
              <w:t>0.001417</w:t>
            </w:r>
          </w:p>
        </w:tc>
        <w:tc>
          <w:tcPr>
            <w:tcW w:w="1155" w:type="dxa"/>
            <w:vAlign w:val="center"/>
          </w:tcPr>
          <w:p w14:paraId="2E677F62">
            <w:pPr>
              <w:widowControl/>
              <w:snapToGrid w:val="0"/>
              <w:jc w:val="center"/>
              <w:textAlignment w:val="center"/>
              <w:rPr>
                <w:rFonts w:ascii="Times New Roman" w:hAnsi="Times New Roman"/>
                <w:szCs w:val="21"/>
              </w:rPr>
            </w:pPr>
            <w:r>
              <w:rPr>
                <w:rFonts w:ascii="Times New Roman" w:hAnsi="Times New Roman" w:eastAsia="宋体"/>
                <w:kern w:val="0"/>
                <w:szCs w:val="21"/>
                <w:u w:val="single"/>
                <w:lang w:bidi="ar"/>
              </w:rPr>
              <w:t>28.35</w:t>
            </w:r>
          </w:p>
        </w:tc>
        <w:tc>
          <w:tcPr>
            <w:tcW w:w="1154" w:type="dxa"/>
            <w:vAlign w:val="center"/>
          </w:tcPr>
          <w:p w14:paraId="2E677F63">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6624</w:t>
            </w:r>
          </w:p>
        </w:tc>
      </w:tr>
      <w:tr w14:paraId="2E677F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F65">
            <w:pPr>
              <w:jc w:val="center"/>
              <w:rPr>
                <w:rFonts w:ascii="Times New Roman" w:hAnsi="Times New Roman"/>
                <w:szCs w:val="21"/>
              </w:rPr>
            </w:pPr>
            <w:r>
              <w:rPr>
                <w:rFonts w:ascii="Times New Roman" w:hAnsi="Times New Roman"/>
                <w:kern w:val="0"/>
                <w:szCs w:val="21"/>
              </w:rPr>
              <w:t>ERSGAN</w:t>
            </w:r>
          </w:p>
        </w:tc>
        <w:tc>
          <w:tcPr>
            <w:tcW w:w="1157" w:type="dxa"/>
            <w:vAlign w:val="center"/>
          </w:tcPr>
          <w:p w14:paraId="2E677F66">
            <w:pPr>
              <w:jc w:val="center"/>
              <w:rPr>
                <w:rFonts w:ascii="Times New Roman" w:hAnsi="Times New Roman"/>
                <w:szCs w:val="21"/>
              </w:rPr>
            </w:pPr>
            <w:r>
              <w:rPr>
                <w:rFonts w:ascii="Times New Roman" w:hAnsi="Times New Roman"/>
                <w:kern w:val="0"/>
                <w:szCs w:val="21"/>
              </w:rPr>
              <w:t>8x</w:t>
            </w:r>
          </w:p>
        </w:tc>
        <w:tc>
          <w:tcPr>
            <w:tcW w:w="1301" w:type="dxa"/>
            <w:vAlign w:val="center"/>
          </w:tcPr>
          <w:p w14:paraId="2E677F67">
            <w:pPr>
              <w:jc w:val="center"/>
              <w:rPr>
                <w:rFonts w:ascii="Times New Roman" w:hAnsi="Times New Roman"/>
                <w:szCs w:val="21"/>
              </w:rPr>
            </w:pPr>
            <w:r>
              <w:rPr>
                <w:rFonts w:ascii="Times New Roman" w:hAnsi="Times New Roman"/>
                <w:kern w:val="0"/>
                <w:szCs w:val="21"/>
              </w:rPr>
              <w:t>452.247</w:t>
            </w:r>
          </w:p>
        </w:tc>
        <w:tc>
          <w:tcPr>
            <w:tcW w:w="1266" w:type="dxa"/>
            <w:vAlign w:val="center"/>
          </w:tcPr>
          <w:p w14:paraId="2E677F68">
            <w:pPr>
              <w:jc w:val="center"/>
              <w:rPr>
                <w:rFonts w:ascii="Times New Roman" w:hAnsi="Times New Roman"/>
                <w:szCs w:val="21"/>
              </w:rPr>
            </w:pPr>
            <w:r>
              <w:rPr>
                <w:rFonts w:ascii="Times New Roman" w:hAnsi="Times New Roman"/>
                <w:kern w:val="0"/>
                <w:szCs w:val="21"/>
              </w:rPr>
              <w:t>16.6884</w:t>
            </w:r>
          </w:p>
        </w:tc>
        <w:tc>
          <w:tcPr>
            <w:tcW w:w="1301" w:type="dxa"/>
            <w:vAlign w:val="center"/>
          </w:tcPr>
          <w:p w14:paraId="2E677F69">
            <w:pPr>
              <w:jc w:val="center"/>
              <w:rPr>
                <w:rFonts w:ascii="Times New Roman" w:hAnsi="Times New Roman"/>
                <w:szCs w:val="21"/>
              </w:rPr>
            </w:pPr>
            <w:r>
              <w:rPr>
                <w:rFonts w:ascii="Times New Roman" w:hAnsi="Times New Roman"/>
                <w:kern w:val="0"/>
                <w:szCs w:val="21"/>
              </w:rPr>
              <w:t>0.052569</w:t>
            </w:r>
          </w:p>
        </w:tc>
        <w:tc>
          <w:tcPr>
            <w:tcW w:w="1155" w:type="dxa"/>
            <w:vAlign w:val="center"/>
          </w:tcPr>
          <w:p w14:paraId="2E677F6A">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28.34</w:t>
            </w:r>
          </w:p>
        </w:tc>
        <w:tc>
          <w:tcPr>
            <w:tcW w:w="1154" w:type="dxa"/>
            <w:vAlign w:val="center"/>
          </w:tcPr>
          <w:p w14:paraId="2E677F6B">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6645</w:t>
            </w:r>
          </w:p>
        </w:tc>
      </w:tr>
      <w:tr w14:paraId="2E677F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F6D">
            <w:pPr>
              <w:jc w:val="center"/>
              <w:rPr>
                <w:rFonts w:ascii="Times New Roman" w:hAnsi="Times New Roman"/>
                <w:szCs w:val="21"/>
              </w:rPr>
            </w:pPr>
            <w:r>
              <w:rPr>
                <w:rFonts w:ascii="Times New Roman" w:hAnsi="Times New Roman"/>
                <w:kern w:val="0"/>
                <w:szCs w:val="21"/>
              </w:rPr>
              <w:t>RFANet</w:t>
            </w:r>
          </w:p>
        </w:tc>
        <w:tc>
          <w:tcPr>
            <w:tcW w:w="1157" w:type="dxa"/>
            <w:vAlign w:val="center"/>
          </w:tcPr>
          <w:p w14:paraId="2E677F6E">
            <w:pPr>
              <w:jc w:val="center"/>
              <w:rPr>
                <w:rFonts w:ascii="Times New Roman" w:hAnsi="Times New Roman"/>
                <w:szCs w:val="21"/>
              </w:rPr>
            </w:pPr>
            <w:r>
              <w:rPr>
                <w:rFonts w:ascii="Times New Roman" w:hAnsi="Times New Roman"/>
                <w:kern w:val="0"/>
                <w:szCs w:val="21"/>
              </w:rPr>
              <w:t>8x</w:t>
            </w:r>
          </w:p>
        </w:tc>
        <w:tc>
          <w:tcPr>
            <w:tcW w:w="1301" w:type="dxa"/>
            <w:vAlign w:val="center"/>
          </w:tcPr>
          <w:p w14:paraId="2E677F6F">
            <w:pPr>
              <w:jc w:val="center"/>
              <w:rPr>
                <w:rFonts w:ascii="Times New Roman" w:hAnsi="Times New Roman"/>
                <w:szCs w:val="21"/>
              </w:rPr>
            </w:pPr>
            <w:r>
              <w:rPr>
                <w:rFonts w:ascii="Times New Roman" w:hAnsi="Times New Roman"/>
                <w:kern w:val="0"/>
                <w:szCs w:val="21"/>
              </w:rPr>
              <w:t>167.715</w:t>
            </w:r>
          </w:p>
        </w:tc>
        <w:tc>
          <w:tcPr>
            <w:tcW w:w="1266" w:type="dxa"/>
            <w:vAlign w:val="center"/>
          </w:tcPr>
          <w:p w14:paraId="2E677F70">
            <w:pPr>
              <w:jc w:val="center"/>
              <w:rPr>
                <w:rFonts w:ascii="Times New Roman" w:hAnsi="Times New Roman"/>
                <w:szCs w:val="21"/>
              </w:rPr>
            </w:pPr>
            <w:r>
              <w:rPr>
                <w:rFonts w:ascii="Times New Roman" w:hAnsi="Times New Roman"/>
                <w:kern w:val="0"/>
                <w:szCs w:val="21"/>
              </w:rPr>
              <w:t>6.5492</w:t>
            </w:r>
          </w:p>
        </w:tc>
        <w:tc>
          <w:tcPr>
            <w:tcW w:w="1301" w:type="dxa"/>
            <w:vAlign w:val="center"/>
          </w:tcPr>
          <w:p w14:paraId="2E677F71">
            <w:pPr>
              <w:jc w:val="center"/>
              <w:rPr>
                <w:rFonts w:ascii="Times New Roman" w:hAnsi="Times New Roman"/>
                <w:szCs w:val="21"/>
              </w:rPr>
            </w:pPr>
            <w:r>
              <w:rPr>
                <w:rFonts w:ascii="Times New Roman" w:hAnsi="Times New Roman"/>
                <w:kern w:val="0"/>
                <w:szCs w:val="21"/>
              </w:rPr>
              <w:t>0.062491</w:t>
            </w:r>
          </w:p>
        </w:tc>
        <w:tc>
          <w:tcPr>
            <w:tcW w:w="1155" w:type="dxa"/>
            <w:vAlign w:val="center"/>
          </w:tcPr>
          <w:p w14:paraId="2E677F72">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28.04</w:t>
            </w:r>
          </w:p>
        </w:tc>
        <w:tc>
          <w:tcPr>
            <w:tcW w:w="1154" w:type="dxa"/>
            <w:vAlign w:val="center"/>
          </w:tcPr>
          <w:p w14:paraId="2E677F73">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6392</w:t>
            </w:r>
          </w:p>
        </w:tc>
      </w:tr>
      <w:tr w14:paraId="36E134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A8122BF">
            <w:pPr>
              <w:jc w:val="center"/>
              <w:rPr>
                <w:rFonts w:hint="eastAsia" w:ascii="Times New Roman" w:hAnsi="Times New Roman" w:eastAsia="微软雅黑"/>
                <w:color w:val="auto"/>
                <w:kern w:val="0"/>
                <w:szCs w:val="21"/>
                <w:lang w:val="en-US" w:eastAsia="zh-CN"/>
              </w:rPr>
            </w:pPr>
            <w:r>
              <w:rPr>
                <w:rFonts w:hint="eastAsia" w:ascii="Times New Roman" w:hAnsi="Times New Roman"/>
                <w:b w:val="0"/>
                <w:bCs/>
                <w:color w:val="auto"/>
                <w:kern w:val="0"/>
                <w:szCs w:val="21"/>
                <w:lang w:val="en-US" w:eastAsia="zh-CN"/>
              </w:rPr>
              <w:t>RVSRNet</w:t>
            </w:r>
          </w:p>
        </w:tc>
        <w:tc>
          <w:tcPr>
            <w:tcW w:w="1157" w:type="dxa"/>
            <w:vAlign w:val="center"/>
          </w:tcPr>
          <w:p w14:paraId="04287DA4">
            <w:pPr>
              <w:jc w:val="center"/>
              <w:rPr>
                <w:rFonts w:ascii="Times New Roman" w:hAnsi="Times New Roman"/>
                <w:color w:val="auto"/>
                <w:kern w:val="0"/>
                <w:szCs w:val="21"/>
              </w:rPr>
            </w:pPr>
            <w:r>
              <w:rPr>
                <w:rFonts w:hint="eastAsia" w:ascii="Times New Roman" w:hAnsi="Times New Roman"/>
                <w:b w:val="0"/>
                <w:bCs/>
                <w:color w:val="auto"/>
                <w:kern w:val="0"/>
                <w:szCs w:val="21"/>
                <w:lang w:val="en-US" w:eastAsia="zh-CN"/>
              </w:rPr>
              <w:t>8x</w:t>
            </w:r>
          </w:p>
        </w:tc>
        <w:tc>
          <w:tcPr>
            <w:tcW w:w="1301" w:type="dxa"/>
            <w:vAlign w:val="center"/>
          </w:tcPr>
          <w:p w14:paraId="36B1D30F">
            <w:pPr>
              <w:jc w:val="center"/>
              <w:rPr>
                <w:rFonts w:ascii="Times New Roman" w:hAnsi="Times New Roman"/>
                <w:color w:val="auto"/>
                <w:kern w:val="0"/>
                <w:szCs w:val="21"/>
              </w:rPr>
            </w:pPr>
            <w:r>
              <w:rPr>
                <w:rFonts w:hint="eastAsia" w:ascii="Times New Roman" w:hAnsi="Times New Roman"/>
                <w:b w:val="0"/>
                <w:bCs/>
                <w:color w:val="auto"/>
                <w:kern w:val="0"/>
                <w:szCs w:val="21"/>
                <w:lang w:val="en-US" w:eastAsia="zh-CN"/>
              </w:rPr>
              <w:t>105.57</w:t>
            </w:r>
          </w:p>
        </w:tc>
        <w:tc>
          <w:tcPr>
            <w:tcW w:w="1266" w:type="dxa"/>
            <w:vAlign w:val="center"/>
          </w:tcPr>
          <w:p w14:paraId="259B0842">
            <w:pPr>
              <w:jc w:val="center"/>
              <w:rPr>
                <w:rFonts w:ascii="Times New Roman" w:hAnsi="Times New Roman"/>
                <w:color w:val="auto"/>
                <w:kern w:val="0"/>
                <w:szCs w:val="21"/>
              </w:rPr>
            </w:pPr>
            <w:r>
              <w:rPr>
                <w:rFonts w:hint="eastAsia" w:ascii="Times New Roman" w:hAnsi="Times New Roman"/>
                <w:b w:val="0"/>
                <w:bCs/>
                <w:color w:val="auto"/>
                <w:kern w:val="0"/>
                <w:szCs w:val="21"/>
                <w:lang w:val="en-US" w:eastAsia="zh-CN"/>
              </w:rPr>
              <w:t>6.4421</w:t>
            </w:r>
          </w:p>
        </w:tc>
        <w:tc>
          <w:tcPr>
            <w:tcW w:w="1301" w:type="dxa"/>
            <w:vAlign w:val="center"/>
          </w:tcPr>
          <w:p w14:paraId="05F72ACB">
            <w:pPr>
              <w:jc w:val="center"/>
              <w:rPr>
                <w:rFonts w:ascii="Times New Roman" w:hAnsi="Times New Roman"/>
                <w:color w:val="auto"/>
                <w:kern w:val="0"/>
                <w:szCs w:val="21"/>
              </w:rPr>
            </w:pPr>
            <w:r>
              <w:rPr>
                <w:rFonts w:hint="eastAsia" w:ascii="Times New Roman" w:hAnsi="Times New Roman"/>
                <w:b w:val="0"/>
                <w:bCs/>
                <w:color w:val="auto"/>
                <w:kern w:val="0"/>
                <w:szCs w:val="21"/>
                <w:lang w:val="en-US" w:eastAsia="zh-CN"/>
              </w:rPr>
              <w:t>0.005082</w:t>
            </w:r>
          </w:p>
        </w:tc>
        <w:tc>
          <w:tcPr>
            <w:tcW w:w="1155" w:type="dxa"/>
            <w:vAlign w:val="center"/>
          </w:tcPr>
          <w:p w14:paraId="49951383">
            <w:pPr>
              <w:jc w:val="center"/>
              <w:rPr>
                <w:rFonts w:ascii="Times New Roman" w:hAnsi="Times New Roman" w:eastAsia="宋体"/>
                <w:color w:val="auto"/>
                <w:kern w:val="0"/>
                <w:szCs w:val="21"/>
                <w:lang w:bidi="ar"/>
              </w:rPr>
            </w:pPr>
            <w:r>
              <w:rPr>
                <w:rFonts w:hint="eastAsia" w:ascii="Times New Roman" w:hAnsi="Times New Roman"/>
                <w:b w:val="0"/>
                <w:bCs/>
                <w:color w:val="auto"/>
                <w:kern w:val="0"/>
                <w:szCs w:val="21"/>
                <w:lang w:val="en-US" w:eastAsia="zh-CN"/>
              </w:rPr>
              <w:t>27.94</w:t>
            </w:r>
          </w:p>
        </w:tc>
        <w:tc>
          <w:tcPr>
            <w:tcW w:w="1154" w:type="dxa"/>
            <w:vAlign w:val="center"/>
          </w:tcPr>
          <w:p w14:paraId="27E22AB7">
            <w:pPr>
              <w:jc w:val="center"/>
              <w:rPr>
                <w:rFonts w:ascii="Times New Roman" w:hAnsi="Times New Roman" w:eastAsia="宋体"/>
                <w:color w:val="auto"/>
                <w:kern w:val="0"/>
                <w:szCs w:val="21"/>
                <w:lang w:bidi="ar"/>
              </w:rPr>
            </w:pPr>
            <w:r>
              <w:rPr>
                <w:rFonts w:hint="eastAsia" w:ascii="Times New Roman" w:hAnsi="Times New Roman"/>
                <w:b w:val="0"/>
                <w:bCs/>
                <w:color w:val="auto"/>
                <w:kern w:val="0"/>
                <w:szCs w:val="21"/>
                <w:lang w:val="en-US" w:eastAsia="zh-CN"/>
              </w:rPr>
              <w:t>0.6232</w:t>
            </w:r>
          </w:p>
        </w:tc>
      </w:tr>
      <w:tr w14:paraId="2E677F7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F75">
            <w:pPr>
              <w:jc w:val="center"/>
              <w:rPr>
                <w:rFonts w:ascii="Times New Roman" w:hAnsi="Times New Roman"/>
                <w:szCs w:val="21"/>
              </w:rPr>
            </w:pPr>
            <w:r>
              <w:rPr>
                <w:rFonts w:ascii="Times New Roman" w:hAnsi="Times New Roman"/>
                <w:kern w:val="0"/>
                <w:szCs w:val="21"/>
              </w:rPr>
              <w:t>TDPN</w:t>
            </w:r>
          </w:p>
        </w:tc>
        <w:tc>
          <w:tcPr>
            <w:tcW w:w="1157" w:type="dxa"/>
            <w:vAlign w:val="center"/>
          </w:tcPr>
          <w:p w14:paraId="2E677F76">
            <w:pPr>
              <w:jc w:val="center"/>
              <w:rPr>
                <w:rFonts w:ascii="Times New Roman" w:hAnsi="Times New Roman"/>
                <w:szCs w:val="21"/>
              </w:rPr>
            </w:pPr>
            <w:r>
              <w:rPr>
                <w:rFonts w:ascii="Times New Roman" w:hAnsi="Times New Roman"/>
                <w:kern w:val="0"/>
                <w:szCs w:val="21"/>
              </w:rPr>
              <w:t>8x</w:t>
            </w:r>
          </w:p>
        </w:tc>
        <w:tc>
          <w:tcPr>
            <w:tcW w:w="1301" w:type="dxa"/>
            <w:vAlign w:val="center"/>
          </w:tcPr>
          <w:p w14:paraId="2E677F77">
            <w:pPr>
              <w:jc w:val="center"/>
              <w:rPr>
                <w:rFonts w:ascii="Times New Roman" w:hAnsi="Times New Roman"/>
                <w:szCs w:val="21"/>
              </w:rPr>
            </w:pPr>
            <w:r>
              <w:rPr>
                <w:rFonts w:ascii="Times New Roman" w:hAnsi="Times New Roman"/>
                <w:kern w:val="0"/>
                <w:szCs w:val="21"/>
              </w:rPr>
              <w:t>693.935</w:t>
            </w:r>
          </w:p>
        </w:tc>
        <w:tc>
          <w:tcPr>
            <w:tcW w:w="1266" w:type="dxa"/>
            <w:vAlign w:val="center"/>
          </w:tcPr>
          <w:p w14:paraId="2E677F78">
            <w:pPr>
              <w:jc w:val="center"/>
              <w:rPr>
                <w:rFonts w:ascii="Times New Roman" w:hAnsi="Times New Roman"/>
                <w:szCs w:val="21"/>
              </w:rPr>
            </w:pPr>
            <w:r>
              <w:rPr>
                <w:rFonts w:ascii="Times New Roman" w:hAnsi="Times New Roman"/>
                <w:kern w:val="0"/>
                <w:szCs w:val="21"/>
              </w:rPr>
              <w:t>0.564972</w:t>
            </w:r>
          </w:p>
        </w:tc>
        <w:tc>
          <w:tcPr>
            <w:tcW w:w="1301" w:type="dxa"/>
            <w:vAlign w:val="center"/>
          </w:tcPr>
          <w:p w14:paraId="2E677F79">
            <w:pPr>
              <w:jc w:val="center"/>
              <w:rPr>
                <w:rFonts w:ascii="Times New Roman" w:hAnsi="Times New Roman"/>
                <w:szCs w:val="21"/>
              </w:rPr>
            </w:pPr>
            <w:r>
              <w:rPr>
                <w:rFonts w:ascii="Times New Roman" w:hAnsi="Times New Roman"/>
                <w:kern w:val="0"/>
                <w:szCs w:val="21"/>
              </w:rPr>
              <w:t>0.070226</w:t>
            </w:r>
          </w:p>
        </w:tc>
        <w:tc>
          <w:tcPr>
            <w:tcW w:w="1155" w:type="dxa"/>
            <w:vAlign w:val="center"/>
          </w:tcPr>
          <w:p w14:paraId="2E677F7A">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27.64</w:t>
            </w:r>
          </w:p>
        </w:tc>
        <w:tc>
          <w:tcPr>
            <w:tcW w:w="1154" w:type="dxa"/>
            <w:vAlign w:val="center"/>
          </w:tcPr>
          <w:p w14:paraId="2E677F7B">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6482</w:t>
            </w:r>
          </w:p>
        </w:tc>
      </w:tr>
      <w:tr w14:paraId="2E677F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F7D">
            <w:pPr>
              <w:jc w:val="center"/>
              <w:rPr>
                <w:rFonts w:ascii="Times New Roman" w:hAnsi="Times New Roman"/>
                <w:szCs w:val="21"/>
              </w:rPr>
            </w:pPr>
            <w:r>
              <w:rPr>
                <w:rFonts w:ascii="Times New Roman" w:hAnsi="Times New Roman"/>
                <w:kern w:val="0"/>
                <w:szCs w:val="21"/>
              </w:rPr>
              <w:t>SwinIR</w:t>
            </w:r>
          </w:p>
        </w:tc>
        <w:tc>
          <w:tcPr>
            <w:tcW w:w="1157" w:type="dxa"/>
            <w:vAlign w:val="center"/>
          </w:tcPr>
          <w:p w14:paraId="2E677F7E">
            <w:pPr>
              <w:jc w:val="center"/>
              <w:rPr>
                <w:rFonts w:ascii="Times New Roman" w:hAnsi="Times New Roman"/>
                <w:szCs w:val="21"/>
              </w:rPr>
            </w:pPr>
            <w:r>
              <w:rPr>
                <w:rFonts w:ascii="Times New Roman" w:hAnsi="Times New Roman"/>
                <w:kern w:val="0"/>
                <w:szCs w:val="21"/>
              </w:rPr>
              <w:t>8x</w:t>
            </w:r>
          </w:p>
        </w:tc>
        <w:tc>
          <w:tcPr>
            <w:tcW w:w="1301" w:type="dxa"/>
            <w:vAlign w:val="center"/>
          </w:tcPr>
          <w:p w14:paraId="2E677F7F">
            <w:pPr>
              <w:jc w:val="center"/>
              <w:rPr>
                <w:rFonts w:ascii="Times New Roman" w:hAnsi="Times New Roman"/>
                <w:szCs w:val="21"/>
              </w:rPr>
            </w:pPr>
            <w:r>
              <w:rPr>
                <w:rFonts w:ascii="Times New Roman" w:hAnsi="Times New Roman"/>
                <w:kern w:val="0"/>
                <w:szCs w:val="21"/>
              </w:rPr>
              <w:t>19.3175</w:t>
            </w:r>
          </w:p>
        </w:tc>
        <w:tc>
          <w:tcPr>
            <w:tcW w:w="1266" w:type="dxa"/>
            <w:vAlign w:val="center"/>
          </w:tcPr>
          <w:p w14:paraId="2E677F80">
            <w:pPr>
              <w:jc w:val="center"/>
              <w:rPr>
                <w:rFonts w:ascii="Times New Roman" w:hAnsi="Times New Roman"/>
                <w:szCs w:val="21"/>
              </w:rPr>
            </w:pPr>
            <w:r>
              <w:rPr>
                <w:rFonts w:ascii="Times New Roman" w:hAnsi="Times New Roman"/>
                <w:kern w:val="0"/>
                <w:szCs w:val="21"/>
              </w:rPr>
              <w:t>0.910601</w:t>
            </w:r>
          </w:p>
        </w:tc>
        <w:tc>
          <w:tcPr>
            <w:tcW w:w="1301" w:type="dxa"/>
            <w:vAlign w:val="center"/>
          </w:tcPr>
          <w:p w14:paraId="2E677F81">
            <w:pPr>
              <w:jc w:val="center"/>
              <w:rPr>
                <w:rFonts w:ascii="Times New Roman" w:hAnsi="Times New Roman"/>
                <w:szCs w:val="21"/>
              </w:rPr>
            </w:pPr>
            <w:r>
              <w:rPr>
                <w:rFonts w:ascii="Times New Roman" w:hAnsi="Times New Roman"/>
                <w:kern w:val="0"/>
                <w:szCs w:val="21"/>
              </w:rPr>
              <w:t>0.049893</w:t>
            </w:r>
          </w:p>
        </w:tc>
        <w:tc>
          <w:tcPr>
            <w:tcW w:w="1155" w:type="dxa"/>
          </w:tcPr>
          <w:p w14:paraId="2E677F82">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28.30</w:t>
            </w:r>
          </w:p>
        </w:tc>
        <w:tc>
          <w:tcPr>
            <w:tcW w:w="1154" w:type="dxa"/>
          </w:tcPr>
          <w:p w14:paraId="2E677F83">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0.6739</w:t>
            </w:r>
          </w:p>
        </w:tc>
      </w:tr>
      <w:tr w14:paraId="2E677F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vAlign w:val="center"/>
          </w:tcPr>
          <w:p w14:paraId="2E677F85">
            <w:pPr>
              <w:jc w:val="center"/>
              <w:rPr>
                <w:rFonts w:ascii="Times New Roman" w:hAnsi="Times New Roman"/>
                <w:szCs w:val="21"/>
              </w:rPr>
            </w:pPr>
            <w:r>
              <w:rPr>
                <w:rFonts w:ascii="Times New Roman" w:hAnsi="Times New Roman"/>
                <w:kern w:val="0"/>
                <w:szCs w:val="21"/>
              </w:rPr>
              <w:t>ESRT</w:t>
            </w:r>
          </w:p>
        </w:tc>
        <w:tc>
          <w:tcPr>
            <w:tcW w:w="1157" w:type="dxa"/>
            <w:vAlign w:val="center"/>
          </w:tcPr>
          <w:p w14:paraId="2E677F86">
            <w:pPr>
              <w:jc w:val="center"/>
              <w:rPr>
                <w:rFonts w:ascii="Times New Roman" w:hAnsi="Times New Roman"/>
                <w:szCs w:val="21"/>
              </w:rPr>
            </w:pPr>
            <w:r>
              <w:rPr>
                <w:rFonts w:ascii="Times New Roman" w:hAnsi="Times New Roman"/>
                <w:kern w:val="0"/>
                <w:szCs w:val="21"/>
              </w:rPr>
              <w:t>8x</w:t>
            </w:r>
          </w:p>
        </w:tc>
        <w:tc>
          <w:tcPr>
            <w:tcW w:w="1301" w:type="dxa"/>
            <w:vAlign w:val="center"/>
          </w:tcPr>
          <w:p w14:paraId="2E677F87">
            <w:pPr>
              <w:jc w:val="center"/>
              <w:rPr>
                <w:rFonts w:ascii="Times New Roman" w:hAnsi="Times New Roman"/>
                <w:szCs w:val="21"/>
              </w:rPr>
            </w:pPr>
            <w:r>
              <w:rPr>
                <w:rFonts w:ascii="Times New Roman" w:hAnsi="Times New Roman"/>
                <w:kern w:val="0"/>
                <w:szCs w:val="21"/>
              </w:rPr>
              <w:t>14.4833</w:t>
            </w:r>
          </w:p>
        </w:tc>
        <w:tc>
          <w:tcPr>
            <w:tcW w:w="1266" w:type="dxa"/>
            <w:vAlign w:val="center"/>
          </w:tcPr>
          <w:p w14:paraId="2E677F88">
            <w:pPr>
              <w:jc w:val="center"/>
              <w:rPr>
                <w:rFonts w:ascii="Times New Roman" w:hAnsi="Times New Roman"/>
                <w:szCs w:val="21"/>
              </w:rPr>
            </w:pPr>
            <w:r>
              <w:rPr>
                <w:rFonts w:ascii="Times New Roman" w:hAnsi="Times New Roman"/>
                <w:kern w:val="0"/>
                <w:szCs w:val="21"/>
              </w:rPr>
              <w:t>0.713045</w:t>
            </w:r>
          </w:p>
        </w:tc>
        <w:tc>
          <w:tcPr>
            <w:tcW w:w="1301" w:type="dxa"/>
            <w:vAlign w:val="center"/>
          </w:tcPr>
          <w:p w14:paraId="2E677F89">
            <w:pPr>
              <w:jc w:val="center"/>
              <w:rPr>
                <w:rFonts w:ascii="Times New Roman" w:hAnsi="Times New Roman"/>
                <w:szCs w:val="21"/>
              </w:rPr>
            </w:pPr>
            <w:r>
              <w:rPr>
                <w:rFonts w:ascii="Times New Roman" w:hAnsi="Times New Roman"/>
                <w:kern w:val="0"/>
                <w:szCs w:val="21"/>
              </w:rPr>
              <w:t>0.018722</w:t>
            </w:r>
          </w:p>
        </w:tc>
        <w:tc>
          <w:tcPr>
            <w:tcW w:w="1155" w:type="dxa"/>
          </w:tcPr>
          <w:p w14:paraId="2E677F8A">
            <w:pPr>
              <w:widowControl/>
              <w:snapToGrid w:val="0"/>
              <w:jc w:val="center"/>
              <w:textAlignment w:val="center"/>
              <w:rPr>
                <w:rFonts w:ascii="Times New Roman" w:hAnsi="Times New Roman"/>
                <w:szCs w:val="21"/>
              </w:rPr>
            </w:pPr>
            <w:r>
              <w:rPr>
                <w:rFonts w:ascii="Times New Roman" w:hAnsi="Times New Roman" w:eastAsia="宋体"/>
                <w:kern w:val="0"/>
                <w:szCs w:val="21"/>
                <w:lang w:bidi="ar"/>
              </w:rPr>
              <w:t>28.28</w:t>
            </w:r>
          </w:p>
        </w:tc>
        <w:tc>
          <w:tcPr>
            <w:tcW w:w="1154" w:type="dxa"/>
          </w:tcPr>
          <w:p w14:paraId="2E677F8B">
            <w:pPr>
              <w:widowControl/>
              <w:snapToGrid w:val="0"/>
              <w:jc w:val="center"/>
              <w:textAlignment w:val="center"/>
              <w:rPr>
                <w:rFonts w:ascii="Times New Roman" w:hAnsi="Times New Roman"/>
                <w:szCs w:val="21"/>
              </w:rPr>
            </w:pPr>
            <w:r>
              <w:rPr>
                <w:rFonts w:ascii="Times New Roman" w:hAnsi="Times New Roman" w:eastAsia="宋体"/>
                <w:kern w:val="0"/>
                <w:szCs w:val="21"/>
                <w:u w:val="single"/>
                <w:lang w:bidi="ar"/>
              </w:rPr>
              <w:t>0.6742</w:t>
            </w:r>
          </w:p>
        </w:tc>
      </w:tr>
      <w:tr w14:paraId="2E677F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88" w:type="dxa"/>
            <w:tcBorders>
              <w:bottom w:val="single" w:color="auto" w:sz="18" w:space="0"/>
            </w:tcBorders>
            <w:vAlign w:val="center"/>
          </w:tcPr>
          <w:p w14:paraId="2E677F8D">
            <w:pPr>
              <w:jc w:val="center"/>
              <w:rPr>
                <w:rFonts w:ascii="Times New Roman" w:hAnsi="Times New Roman"/>
                <w:szCs w:val="21"/>
              </w:rPr>
            </w:pPr>
            <w:r>
              <w:rPr>
                <w:rFonts w:ascii="Times New Roman" w:hAnsi="Times New Roman"/>
                <w:kern w:val="0"/>
                <w:szCs w:val="21"/>
              </w:rPr>
              <w:t>HASPN</w:t>
            </w:r>
          </w:p>
        </w:tc>
        <w:tc>
          <w:tcPr>
            <w:tcW w:w="1157" w:type="dxa"/>
            <w:tcBorders>
              <w:bottom w:val="single" w:color="auto" w:sz="18" w:space="0"/>
            </w:tcBorders>
            <w:vAlign w:val="center"/>
          </w:tcPr>
          <w:p w14:paraId="2E677F8E">
            <w:pPr>
              <w:jc w:val="center"/>
              <w:rPr>
                <w:rFonts w:ascii="Times New Roman" w:hAnsi="Times New Roman"/>
                <w:szCs w:val="21"/>
              </w:rPr>
            </w:pPr>
            <w:r>
              <w:rPr>
                <w:rFonts w:ascii="Times New Roman" w:hAnsi="Times New Roman"/>
                <w:kern w:val="0"/>
                <w:szCs w:val="21"/>
              </w:rPr>
              <w:t>8x</w:t>
            </w:r>
          </w:p>
        </w:tc>
        <w:tc>
          <w:tcPr>
            <w:tcW w:w="1301" w:type="dxa"/>
            <w:tcBorders>
              <w:bottom w:val="single" w:color="auto" w:sz="18" w:space="0"/>
            </w:tcBorders>
            <w:vAlign w:val="center"/>
          </w:tcPr>
          <w:p w14:paraId="2E677F8F">
            <w:pPr>
              <w:jc w:val="center"/>
              <w:rPr>
                <w:rFonts w:ascii="Times New Roman" w:hAnsi="Times New Roman"/>
                <w:szCs w:val="21"/>
              </w:rPr>
            </w:pPr>
            <w:r>
              <w:rPr>
                <w:rFonts w:ascii="Times New Roman" w:hAnsi="Times New Roman"/>
                <w:kern w:val="0"/>
                <w:szCs w:val="21"/>
              </w:rPr>
              <w:t>709.793</w:t>
            </w:r>
          </w:p>
        </w:tc>
        <w:tc>
          <w:tcPr>
            <w:tcW w:w="1266" w:type="dxa"/>
            <w:tcBorders>
              <w:bottom w:val="single" w:color="auto" w:sz="18" w:space="0"/>
            </w:tcBorders>
            <w:vAlign w:val="center"/>
          </w:tcPr>
          <w:p w14:paraId="2E677F90">
            <w:pPr>
              <w:jc w:val="center"/>
              <w:rPr>
                <w:rFonts w:ascii="Times New Roman" w:hAnsi="Times New Roman"/>
                <w:szCs w:val="21"/>
              </w:rPr>
            </w:pPr>
            <w:r>
              <w:rPr>
                <w:rFonts w:ascii="Times New Roman" w:hAnsi="Times New Roman"/>
                <w:kern w:val="0"/>
                <w:szCs w:val="21"/>
              </w:rPr>
              <w:t>0.579052</w:t>
            </w:r>
          </w:p>
        </w:tc>
        <w:tc>
          <w:tcPr>
            <w:tcW w:w="1301" w:type="dxa"/>
            <w:tcBorders>
              <w:bottom w:val="single" w:color="auto" w:sz="18" w:space="0"/>
            </w:tcBorders>
            <w:vAlign w:val="center"/>
          </w:tcPr>
          <w:p w14:paraId="2E677F91">
            <w:pPr>
              <w:jc w:val="center"/>
              <w:rPr>
                <w:rFonts w:ascii="Times New Roman" w:hAnsi="Times New Roman"/>
                <w:szCs w:val="21"/>
              </w:rPr>
            </w:pPr>
            <w:r>
              <w:rPr>
                <w:rFonts w:ascii="Times New Roman" w:hAnsi="Times New Roman"/>
                <w:kern w:val="0"/>
                <w:szCs w:val="21"/>
              </w:rPr>
              <w:t>0.105395</w:t>
            </w:r>
          </w:p>
        </w:tc>
        <w:tc>
          <w:tcPr>
            <w:tcW w:w="1155" w:type="dxa"/>
            <w:tcBorders>
              <w:bottom w:val="single" w:color="auto" w:sz="18" w:space="0"/>
            </w:tcBorders>
            <w:vAlign w:val="center"/>
          </w:tcPr>
          <w:p w14:paraId="2E677F92">
            <w:pPr>
              <w:widowControl/>
              <w:snapToGrid w:val="0"/>
              <w:jc w:val="center"/>
              <w:textAlignment w:val="center"/>
              <w:rPr>
                <w:rFonts w:ascii="Times New Roman" w:hAnsi="Times New Roman"/>
                <w:szCs w:val="21"/>
              </w:rPr>
            </w:pPr>
            <w:r>
              <w:rPr>
                <w:rFonts w:ascii="Times New Roman" w:hAnsi="Times New Roman" w:eastAsia="宋体"/>
                <w:b/>
                <w:bCs/>
                <w:kern w:val="0"/>
                <w:szCs w:val="21"/>
                <w:lang w:bidi="ar"/>
              </w:rPr>
              <w:t>28.55</w:t>
            </w:r>
          </w:p>
        </w:tc>
        <w:tc>
          <w:tcPr>
            <w:tcW w:w="1154" w:type="dxa"/>
            <w:tcBorders>
              <w:bottom w:val="single" w:color="auto" w:sz="18" w:space="0"/>
            </w:tcBorders>
            <w:vAlign w:val="center"/>
          </w:tcPr>
          <w:p w14:paraId="2E677F93">
            <w:pPr>
              <w:widowControl/>
              <w:snapToGrid w:val="0"/>
              <w:jc w:val="center"/>
              <w:textAlignment w:val="center"/>
              <w:rPr>
                <w:rFonts w:ascii="Times New Roman" w:hAnsi="Times New Roman"/>
                <w:szCs w:val="21"/>
              </w:rPr>
            </w:pPr>
            <w:r>
              <w:rPr>
                <w:rFonts w:ascii="Times New Roman" w:hAnsi="Times New Roman" w:eastAsia="宋体"/>
                <w:b/>
                <w:bCs/>
                <w:kern w:val="0"/>
                <w:szCs w:val="21"/>
                <w:lang w:bidi="ar"/>
              </w:rPr>
              <w:t>0.6786</w:t>
            </w:r>
          </w:p>
        </w:tc>
      </w:tr>
    </w:tbl>
    <w:p w14:paraId="57505C32">
      <w:pPr>
        <w:rPr>
          <w:rFonts w:ascii="Times New Roman" w:hAnsi="Times New Roman"/>
          <w:sz w:val="24"/>
        </w:rPr>
      </w:pPr>
    </w:p>
    <w:p w14:paraId="2E677F96">
      <w:pPr>
        <w:snapToGrid w:val="0"/>
        <w:spacing w:line="480" w:lineRule="auto"/>
        <w:ind w:firstLine="480" w:firstLineChars="200"/>
        <w:rPr>
          <w:rFonts w:ascii="Times New Roman" w:hAnsi="Times New Roman" w:eastAsia="等线 Light"/>
          <w:sz w:val="24"/>
        </w:rPr>
      </w:pPr>
      <w:r>
        <w:rPr>
          <w:rFonts w:hint="eastAsia" w:ascii="Times New Roman" w:hAnsi="Times New Roman" w:eastAsia="等线 Light"/>
          <w:sz w:val="24"/>
        </w:rPr>
        <w:t>In Table 1, we quantitatively compared HASPN with other prevailing methods using model complexity metrics (FLOPs, Param, Average Latency) and image quality metrics (PSNR, SSIM). The results indicated that ESRGAN and RFANet attained the highest and second-highest performance at 2x SR, respectively. Although HASPN did not achieve the highest PSNR at 2x SR, its SSIM was only slightly lower than that of ESRGAN. Notably, FSRCNN demonstrated performance that was second only to HASPN while maintaining the smallest model complexity. However, its visual quality was inferior to several other prevailing methods. Moreover, SRGAN and ESRT attained the second highest PSNR and the second highest SSIM at 8x SR, respectively. Our proposed HASPN achieved the best results compared to other methods at both 4x and 8x SR. However, its substantial FLOPs and relatively high latency may limit its applicability in clinical settings. In the future, we will explore techniques to decrease its computational burden.</w:t>
      </w:r>
    </w:p>
    <w:p w14:paraId="2E677F99">
      <w:pPr>
        <w:snapToGrid w:val="0"/>
        <w:spacing w:line="480" w:lineRule="auto"/>
        <w:ind w:firstLine="480" w:firstLineChars="200"/>
        <w:rPr>
          <w:rFonts w:hint="eastAsia" w:ascii="Times New Roman" w:hAnsi="Times New Roman" w:eastAsia="等线 Light"/>
          <w:sz w:val="24"/>
        </w:rPr>
      </w:pPr>
      <w:r>
        <w:rPr>
          <w:rFonts w:hint="eastAsia" w:ascii="Times New Roman" w:hAnsi="Times New Roman" w:eastAsia="等线 Light"/>
          <w:sz w:val="24"/>
        </w:rPr>
        <w:t>To validate the role of two branches in enhancing low-frequency and high-frequency features respectively, we visualized the spectral amplitude difference map between the final SR image and the original branch reconstructed image, as well as that between the final SR image and the textures &amp; details branch reconstructed image. As shown in Fig. 6, the final SR image contains more high-frequency components than the original branch reconstructed image, while it contains more low-frequency components than the textures &amp; details branch reconstructed image. This demonstrates that the textures &amp; details branch compensates for the shortcoming of the original branch in extracting high-frequency features, thereby enhancing the overall network performance.</w:t>
      </w:r>
    </w:p>
    <w:p w14:paraId="12AB60A8">
      <w:pPr>
        <w:jc w:val="center"/>
      </w:pPr>
      <w:r>
        <mc:AlternateContent>
          <mc:Choice Requires="wpg">
            <w:drawing>
              <wp:inline distT="0" distB="0" distL="114300" distR="114300">
                <wp:extent cx="4355465" cy="2187575"/>
                <wp:effectExtent l="0" t="0" r="3175" b="6985"/>
                <wp:docPr id="4" name="组合 4"/>
                <wp:cNvGraphicFramePr/>
                <a:graphic xmlns:a="http://schemas.openxmlformats.org/drawingml/2006/main">
                  <a:graphicData uri="http://schemas.microsoft.com/office/word/2010/wordprocessingGroup">
                    <wpg:wgp>
                      <wpg:cNvGrpSpPr/>
                      <wpg:grpSpPr>
                        <a:xfrm>
                          <a:off x="0" y="0"/>
                          <a:ext cx="4355465" cy="2187575"/>
                          <a:chOff x="4058" y="80356"/>
                          <a:chExt cx="6859" cy="3445"/>
                        </a:xfrm>
                      </wpg:grpSpPr>
                      <pic:pic xmlns:pic="http://schemas.openxmlformats.org/drawingml/2006/picture">
                        <pic:nvPicPr>
                          <pic:cNvPr id="25" name="图片 11" descr="28668de839ea72282c59894e8d6d7f0"/>
                          <pic:cNvPicPr>
                            <a:picLocks noChangeAspect="1"/>
                          </pic:cNvPicPr>
                        </pic:nvPicPr>
                        <pic:blipFill>
                          <a:blip r:embed="rId42"/>
                          <a:srcRect t="1056" r="1000" b="1782"/>
                          <a:stretch>
                            <a:fillRect/>
                          </a:stretch>
                        </pic:blipFill>
                        <pic:spPr>
                          <a:xfrm>
                            <a:off x="4058" y="80356"/>
                            <a:ext cx="3367" cy="2944"/>
                          </a:xfrm>
                          <a:prstGeom prst="rect">
                            <a:avLst/>
                          </a:prstGeom>
                        </pic:spPr>
                      </pic:pic>
                      <pic:pic xmlns:pic="http://schemas.openxmlformats.org/drawingml/2006/picture">
                        <pic:nvPicPr>
                          <pic:cNvPr id="26" name="图片 12" descr="b8d601f498dc08cce8e6dd71ba41c3fa_"/>
                          <pic:cNvPicPr>
                            <a:picLocks noChangeAspect="1"/>
                          </pic:cNvPicPr>
                        </pic:nvPicPr>
                        <pic:blipFill>
                          <a:blip r:embed="rId43"/>
                          <a:srcRect l="441" t="1320" r="1000" b="1782"/>
                          <a:stretch>
                            <a:fillRect/>
                          </a:stretch>
                        </pic:blipFill>
                        <pic:spPr>
                          <a:xfrm>
                            <a:off x="7561" y="80364"/>
                            <a:ext cx="3352" cy="2936"/>
                          </a:xfrm>
                          <a:prstGeom prst="rect">
                            <a:avLst/>
                          </a:prstGeom>
                        </pic:spPr>
                      </pic:pic>
                      <wps:wsp>
                        <wps:cNvPr id="27" name="文本框 13"/>
                        <wps:cNvSpPr txBox="1"/>
                        <wps:spPr>
                          <a:xfrm>
                            <a:off x="4133" y="83325"/>
                            <a:ext cx="6784" cy="47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575728E9">
                              <w:pPr>
                                <w:ind w:firstLine="1050" w:firstLineChars="500"/>
                                <w:jc w:val="left"/>
                                <w:rPr>
                                  <w:rFonts w:ascii="Times New Roman" w:hAnsi="Times New Roman" w:eastAsiaTheme="minorEastAsia"/>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 xml:space="preserve">                        </w:t>
                              </w:r>
                              <w:r>
                                <w:rPr>
                                  <w:rFonts w:hint="eastAsia" w:ascii="Times New Roman" w:hAnsi="Times New Roman"/>
                                  <w:szCs w:val="21"/>
                                </w:rPr>
                                <w:t xml:space="preserve">       </w:t>
                              </w:r>
                              <w:r>
                                <w:rPr>
                                  <w:rFonts w:ascii="Times New Roman" w:hAnsi="Times New Roman"/>
                                  <w:szCs w:val="21"/>
                                </w:rPr>
                                <w:t>(b)</w:t>
                              </w:r>
                              <w:r>
                                <w:rPr>
                                  <w:rFonts w:hint="eastAsia" w:ascii="Times New Roman" w:hAnsi="Times New Roman"/>
                                  <w:szCs w:val="21"/>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inline>
            </w:drawing>
          </mc:Choice>
          <mc:Fallback>
            <w:pict>
              <v:group id="_x0000_s1026" o:spid="_x0000_s1026" o:spt="203" style="height:172.25pt;width:342.95pt;" coordorigin="4058,80356" coordsize="6859,3445" o:gfxdata="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">
                <o:lock v:ext="edit" aspectratio="f"/>
                <v:shape id="图片 11" o:spid="_x0000_s1026" o:spt="75" alt="28668de839ea72282c59894e8d6d7f0" type="#_x0000_t75" style="position:absolute;left:4058;top:80356;height:2944;width:3367;" filled="f" o:preferrelative="t" stroked="f" coordsize="21600,21600" o:gfxdata="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TaL6bgAAADbAAAA&#10;DwAAAAAAAAABACAAAAAiAAAAZHJzL2Rvd25yZXYueG1sUEsBAhQAFAAAAAgAh07iQDMvBZ47AAAA&#10;OQAAABAAAAAAAAAAAQAgAAAABwEAAGRycy9zaGFwZXhtbC54bWxQSwUGAAAAAAYABgBbAQAAsQMA&#10;AAAA&#10;">
                  <v:fill on="f" focussize="0,0"/>
                  <v:stroke on="f"/>
                  <v:imagedata r:id="rId42" croptop="692f" cropright="655f" cropbottom="1168f" o:title=""/>
                  <o:lock v:ext="edit" aspectratio="t"/>
                </v:shape>
                <v:shape id="图片 12" o:spid="_x0000_s1026" o:spt="75" alt="b8d601f498dc08cce8e6dd71ba41c3fa_" type="#_x0000_t75" style="position:absolute;left:7561;top:80364;height:2936;width:3352;" filled="f" o:preferrelative="t" stroked="f" coordsize="21600,21600" o:gfxdata="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0XJES5AAAA2wAA&#10;AA8AAAAAAAAAAQAgAAAAIgAAAGRycy9kb3ducmV2LnhtbFBLAQIUABQAAAAIAIdO4kAzLwWeOwAA&#10;ADkAAAAQAAAAAAAAAAEAIAAAAAgBAABkcnMvc2hhcGV4bWwueG1sUEsFBgAAAAAGAAYAWwEAALID&#10;AAAAAA==&#10;">
                  <v:fill on="f" focussize="0,0"/>
                  <v:stroke on="f"/>
                  <v:imagedata r:id="rId43" cropleft="289f" croptop="865f" cropright="655f" cropbottom="1168f" o:title=""/>
                  <o:lock v:ext="edit" aspectratio="t"/>
                </v:shape>
                <v:shape id="文本框 13" o:spid="_x0000_s1026" o:spt="202" type="#_x0000_t202" style="position:absolute;left:4133;top:83325;height:477;width:6784;" fillcolor="#FFFFFF [3201]" filled="t" stroked="f" coordsize="21600,21600" o:gfxdata="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1+H+8AAAA&#10;2wAAAA8AAAAAAAAAAQAgAAAAIgAAAGRycy9kb3ducmV2LnhtbFBLAQIUABQAAAAIAIdO4kAzLwWe&#10;OwAAADkAAAAQAAAAAAAAAAEAIAAAAAsBAABkcnMvc2hhcGV4bWwueG1sUEsFBgAAAAAGAAYAWwEA&#10;ALUDAAAAAA==&#10;">
                  <v:fill on="t" focussize="0,0"/>
                  <v:stroke on="f" weight="0.5pt"/>
                  <v:imagedata o:title=""/>
                  <o:lock v:ext="edit" aspectratio="f"/>
                  <v:textbox>
                    <w:txbxContent>
                      <w:p w14:paraId="575728E9">
                        <w:pPr>
                          <w:ind w:firstLine="1050" w:firstLineChars="500"/>
                          <w:jc w:val="left"/>
                          <w:rPr>
                            <w:rFonts w:ascii="Times New Roman" w:hAnsi="Times New Roman" w:eastAsiaTheme="minorEastAsia"/>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 xml:space="preserve">                        </w:t>
                        </w:r>
                        <w:r>
                          <w:rPr>
                            <w:rFonts w:hint="eastAsia" w:ascii="Times New Roman" w:hAnsi="Times New Roman"/>
                            <w:szCs w:val="21"/>
                          </w:rPr>
                          <w:t xml:space="preserve">       </w:t>
                        </w:r>
                        <w:r>
                          <w:rPr>
                            <w:rFonts w:ascii="Times New Roman" w:hAnsi="Times New Roman"/>
                            <w:szCs w:val="21"/>
                          </w:rPr>
                          <w:t>(b)</w:t>
                        </w:r>
                        <w:r>
                          <w:rPr>
                            <w:rFonts w:hint="eastAsia" w:ascii="Times New Roman" w:hAnsi="Times New Roman"/>
                            <w:szCs w:val="21"/>
                          </w:rPr>
                          <w:t xml:space="preserve"> </w:t>
                        </w:r>
                      </w:p>
                    </w:txbxContent>
                  </v:textbox>
                </v:shape>
                <w10:wrap type="none"/>
                <w10:anchorlock/>
              </v:group>
            </w:pict>
          </mc:Fallback>
        </mc:AlternateContent>
      </w:r>
    </w:p>
    <w:p w14:paraId="3B27B730">
      <w:pPr>
        <w:snapToGrid w:val="0"/>
        <w:spacing w:line="480" w:lineRule="auto"/>
        <w:jc w:val="left"/>
        <w:rPr>
          <w:rFonts w:hint="eastAsia" w:ascii="Times New Roman" w:hAnsi="Times New Roman" w:eastAsia="等线 Light"/>
          <w:sz w:val="24"/>
        </w:rPr>
      </w:pPr>
      <w:r>
        <w:rPr>
          <w:rFonts w:hint="eastAsia" w:ascii="Times New Roman" w:hAnsi="Times New Roman" w:eastAsiaTheme="minorEastAsia"/>
          <w:b/>
          <w:bCs/>
          <w:sz w:val="20"/>
          <w:szCs w:val="20"/>
          <w:lang w:bidi="ar"/>
        </w:rPr>
        <w:t>Fig. 6</w:t>
      </w:r>
      <w:r>
        <w:rPr>
          <w:rFonts w:ascii="Times New Roman" w:hAnsi="Times New Roman" w:eastAsia="Segoe UI"/>
          <w:sz w:val="20"/>
          <w:szCs w:val="20"/>
          <w:shd w:val="clear" w:color="auto" w:fill="FFFFFF"/>
        </w:rPr>
        <w:t xml:space="preserve"> Spectral amplitude difference maps. (a) Difference map between the final SR image and the original branch reconstructed image. (b) Difference map between the final SR image and the textures &amp; details branch reconstructed image.</w:t>
      </w:r>
    </w:p>
    <w:p w14:paraId="2E677F9A">
      <w:pPr>
        <w:keepNext w:val="0"/>
        <w:keepLines w:val="0"/>
        <w:pageBreakBefore w:val="0"/>
        <w:widowControl w:val="0"/>
        <w:kinsoku/>
        <w:wordWrap/>
        <w:overflowPunct/>
        <w:topLinePunct w:val="0"/>
        <w:autoSpaceDE/>
        <w:autoSpaceDN/>
        <w:bidi w:val="0"/>
        <w:adjustRightInd/>
        <w:snapToGrid w:val="0"/>
        <w:spacing w:before="195" w:beforeLines="50" w:line="480" w:lineRule="auto"/>
        <w:jc w:val="left"/>
        <w:textAlignment w:val="auto"/>
        <w:rPr>
          <w:rFonts w:ascii="Times New Roman" w:hAnsi="Times New Roman" w:eastAsia="宋体"/>
          <w:color w:val="000000" w:themeColor="text1"/>
          <w:sz w:val="20"/>
          <w:szCs w:val="20"/>
          <w:shd w:val="clear" w:color="auto" w:fill="FFFFFF"/>
          <w14:textFill>
            <w14:solidFill>
              <w14:schemeClr w14:val="tx1"/>
            </w14:solidFill>
          </w14:textFill>
        </w:rPr>
      </w:pPr>
      <w:r>
        <w:rPr>
          <w:rFonts w:hint="eastAsia" w:ascii="Times New Roman" w:hAnsi="Times New Roman" w:eastAsiaTheme="minorEastAsia"/>
          <w:b/>
          <w:bCs/>
          <w:color w:val="000000" w:themeColor="text1"/>
          <w:sz w:val="20"/>
          <w:szCs w:val="20"/>
          <w:lang w:bidi="ar"/>
          <w14:textFill>
            <w14:solidFill>
              <w14:schemeClr w14:val="tx1"/>
            </w14:solidFill>
          </w14:textFill>
        </w:rPr>
        <w:t>Table 2</w:t>
      </w:r>
      <w:r>
        <w:rPr>
          <w:rFonts w:hint="eastAsia" w:ascii="Times New Roman" w:hAnsi="Times New Roman" w:eastAsiaTheme="minorEastAsia"/>
          <w:color w:val="000000" w:themeColor="text1"/>
          <w:sz w:val="20"/>
          <w:szCs w:val="20"/>
          <w:lang w:bidi="ar"/>
          <w14:textFill>
            <w14:solidFill>
              <w14:schemeClr w14:val="tx1"/>
            </w14:solidFill>
          </w14:textFill>
        </w:rPr>
        <w:t xml:space="preserve"> </w:t>
      </w:r>
      <w:r>
        <w:rPr>
          <w:rFonts w:ascii="Times New Roman" w:hAnsi="Times New Roman" w:eastAsia="Segoe UI"/>
          <w:color w:val="000000" w:themeColor="text1"/>
          <w:sz w:val="20"/>
          <w:szCs w:val="20"/>
          <w:shd w:val="clear" w:color="auto" w:fill="FFFFFF"/>
          <w14:textFill>
            <w14:solidFill>
              <w14:schemeClr w14:val="tx1"/>
            </w14:solidFill>
          </w14:textFill>
        </w:rPr>
        <w:t>Quantitative comparison</w:t>
      </w:r>
      <w:r>
        <w:rPr>
          <w:rFonts w:hint="eastAsia" w:ascii="Times New Roman" w:hAnsi="Times New Roman" w:eastAsia="宋体"/>
          <w:color w:val="000000" w:themeColor="text1"/>
          <w:sz w:val="20"/>
          <w:szCs w:val="20"/>
          <w:shd w:val="clear" w:color="auto" w:fill="FFFFFF"/>
          <w14:textFill>
            <w14:solidFill>
              <w14:schemeClr w14:val="tx1"/>
            </w14:solidFill>
          </w14:textFill>
        </w:rPr>
        <w:t>s</w:t>
      </w:r>
      <w:r>
        <w:rPr>
          <w:rFonts w:ascii="Times New Roman" w:hAnsi="Times New Roman" w:eastAsia="Segoe UI"/>
          <w:color w:val="000000" w:themeColor="text1"/>
          <w:sz w:val="20"/>
          <w:szCs w:val="20"/>
          <w:shd w:val="clear" w:color="auto" w:fill="FFFFFF"/>
          <w14:textFill>
            <w14:solidFill>
              <w14:schemeClr w14:val="tx1"/>
            </w14:solidFill>
          </w14:textFill>
        </w:rPr>
        <w:t xml:space="preserve"> of HASPN</w:t>
      </w:r>
      <w:r>
        <w:rPr>
          <w:rFonts w:hint="eastAsia" w:ascii="Times New Roman" w:hAnsi="Times New Roman" w:eastAsia="宋体"/>
          <w:color w:val="000000" w:themeColor="text1"/>
          <w:sz w:val="20"/>
          <w:szCs w:val="20"/>
          <w:shd w:val="clear" w:color="auto" w:fill="FFFFFF"/>
          <w14:textFill>
            <w14:solidFill>
              <w14:schemeClr w14:val="tx1"/>
            </w14:solidFill>
          </w14:textFill>
        </w:rPr>
        <w:t xml:space="preserve"> architectures with</w:t>
      </w:r>
      <w:r>
        <w:rPr>
          <w:rFonts w:ascii="Times New Roman" w:hAnsi="Times New Roman" w:eastAsia="Segoe UI"/>
          <w:color w:val="000000" w:themeColor="text1"/>
          <w:sz w:val="20"/>
          <w:szCs w:val="20"/>
          <w:shd w:val="clear" w:color="auto" w:fill="FFFFFF"/>
          <w14:textFill>
            <w14:solidFill>
              <w14:schemeClr w14:val="tx1"/>
            </w14:solidFill>
          </w14:textFill>
        </w:rPr>
        <w:t xml:space="preserve"> different widths and depths at </w:t>
      </w:r>
      <w:r>
        <w:rPr>
          <w:rFonts w:hint="eastAsia" w:ascii="Times New Roman" w:hAnsi="Times New Roman" w:eastAsia="宋体"/>
          <w:color w:val="000000" w:themeColor="text1"/>
          <w:sz w:val="20"/>
          <w:szCs w:val="20"/>
          <w:shd w:val="clear" w:color="auto" w:fill="FFFFFF"/>
          <w14:textFill>
            <w14:solidFill>
              <w14:schemeClr w14:val="tx1"/>
            </w14:solidFill>
          </w14:textFill>
        </w:rPr>
        <w:t>4x SR. G, M, C represent the number of HARB, SARB, and channel in each layer, respectively.</w:t>
      </w:r>
    </w:p>
    <w:tbl>
      <w:tblPr>
        <w:tblStyle w:val="17"/>
        <w:tblW w:w="5857" w:type="dxa"/>
        <w:jc w:val="center"/>
        <w:tblLayout w:type="autofit"/>
        <w:tblCellMar>
          <w:top w:w="0" w:type="dxa"/>
          <w:left w:w="108" w:type="dxa"/>
          <w:bottom w:w="0" w:type="dxa"/>
          <w:right w:w="108" w:type="dxa"/>
        </w:tblCellMar>
      </w:tblPr>
      <w:tblGrid>
        <w:gridCol w:w="1171"/>
        <w:gridCol w:w="1171"/>
        <w:gridCol w:w="1171"/>
        <w:gridCol w:w="1171"/>
        <w:gridCol w:w="1173"/>
      </w:tblGrid>
      <w:tr w14:paraId="2E677FA0">
        <w:tblPrEx>
          <w:tblCellMar>
            <w:top w:w="0" w:type="dxa"/>
            <w:left w:w="108" w:type="dxa"/>
            <w:bottom w:w="0" w:type="dxa"/>
            <w:right w:w="108" w:type="dxa"/>
          </w:tblCellMar>
        </w:tblPrEx>
        <w:trPr>
          <w:trHeight w:val="399" w:hRule="atLeast"/>
          <w:jc w:val="center"/>
        </w:trPr>
        <w:tc>
          <w:tcPr>
            <w:tcW w:w="1171" w:type="dxa"/>
            <w:tcBorders>
              <w:top w:val="single" w:color="000000" w:sz="12" w:space="0"/>
              <w:left w:val="nil"/>
              <w:bottom w:val="single" w:color="000000" w:sz="12" w:space="0"/>
              <w:right w:val="nil"/>
            </w:tcBorders>
            <w:shd w:val="clear" w:color="auto" w:fill="FFFFFF"/>
            <w:noWrap/>
            <w:vAlign w:val="center"/>
          </w:tcPr>
          <w:p w14:paraId="2E677F9B">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b/>
                <w:bCs/>
                <w:color w:val="000000"/>
                <w:kern w:val="0"/>
                <w:sz w:val="22"/>
                <w:szCs w:val="22"/>
                <w:lang w:bidi="ar"/>
              </w:rPr>
              <w:t>G</w:t>
            </w:r>
          </w:p>
        </w:tc>
        <w:tc>
          <w:tcPr>
            <w:tcW w:w="1171" w:type="dxa"/>
            <w:tcBorders>
              <w:top w:val="single" w:color="000000" w:sz="12" w:space="0"/>
              <w:left w:val="nil"/>
              <w:bottom w:val="single" w:color="000000" w:sz="12" w:space="0"/>
              <w:right w:val="nil"/>
            </w:tcBorders>
            <w:shd w:val="clear" w:color="auto" w:fill="FFFFFF"/>
            <w:noWrap/>
            <w:vAlign w:val="center"/>
          </w:tcPr>
          <w:p w14:paraId="2E677F9C">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b/>
                <w:bCs/>
                <w:color w:val="000000"/>
                <w:kern w:val="0"/>
                <w:sz w:val="22"/>
                <w:szCs w:val="22"/>
                <w:lang w:bidi="ar"/>
              </w:rPr>
              <w:t>M</w:t>
            </w:r>
          </w:p>
        </w:tc>
        <w:tc>
          <w:tcPr>
            <w:tcW w:w="1171" w:type="dxa"/>
            <w:tcBorders>
              <w:top w:val="single" w:color="000000" w:sz="12" w:space="0"/>
              <w:left w:val="nil"/>
              <w:bottom w:val="single" w:color="000000" w:sz="12" w:space="0"/>
              <w:right w:val="nil"/>
            </w:tcBorders>
            <w:shd w:val="clear" w:color="auto" w:fill="FFFFFF"/>
            <w:noWrap/>
            <w:vAlign w:val="center"/>
          </w:tcPr>
          <w:p w14:paraId="2E677F9D">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b/>
                <w:bCs/>
                <w:color w:val="000000"/>
                <w:sz w:val="22"/>
                <w:szCs w:val="22"/>
                <w:lang w:bidi="ar"/>
              </w:rPr>
              <w:t>C</w:t>
            </w:r>
          </w:p>
        </w:tc>
        <w:tc>
          <w:tcPr>
            <w:tcW w:w="1171" w:type="dxa"/>
            <w:tcBorders>
              <w:top w:val="single" w:color="000000" w:sz="12" w:space="0"/>
              <w:left w:val="nil"/>
              <w:bottom w:val="single" w:color="000000" w:sz="12" w:space="0"/>
              <w:right w:val="nil"/>
            </w:tcBorders>
            <w:shd w:val="clear" w:color="auto" w:fill="FFFFFF"/>
            <w:noWrap/>
            <w:vAlign w:val="center"/>
          </w:tcPr>
          <w:p w14:paraId="2E677F9E">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b/>
                <w:bCs/>
                <w:color w:val="000000"/>
                <w:kern w:val="0"/>
                <w:sz w:val="22"/>
                <w:szCs w:val="22"/>
                <w:lang w:bidi="ar"/>
              </w:rPr>
              <w:t>PSNR↑</w:t>
            </w:r>
          </w:p>
        </w:tc>
        <w:tc>
          <w:tcPr>
            <w:tcW w:w="1173" w:type="dxa"/>
            <w:tcBorders>
              <w:top w:val="single" w:color="000000" w:sz="12" w:space="0"/>
              <w:left w:val="nil"/>
              <w:bottom w:val="single" w:color="000000" w:sz="12" w:space="0"/>
              <w:right w:val="nil"/>
            </w:tcBorders>
            <w:shd w:val="clear" w:color="auto" w:fill="FFFFFF"/>
            <w:noWrap/>
            <w:vAlign w:val="center"/>
          </w:tcPr>
          <w:p w14:paraId="2E677F9F">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b/>
                <w:bCs/>
                <w:color w:val="000000"/>
                <w:kern w:val="0"/>
                <w:sz w:val="22"/>
                <w:szCs w:val="22"/>
                <w:lang w:bidi="ar"/>
              </w:rPr>
              <w:t>SSIM↑</w:t>
            </w:r>
          </w:p>
        </w:tc>
      </w:tr>
      <w:tr w14:paraId="2E677FA6">
        <w:tblPrEx>
          <w:tblCellMar>
            <w:top w:w="0" w:type="dxa"/>
            <w:left w:w="108" w:type="dxa"/>
            <w:bottom w:w="0" w:type="dxa"/>
            <w:right w:w="108" w:type="dxa"/>
          </w:tblCellMar>
        </w:tblPrEx>
        <w:trPr>
          <w:trHeight w:val="386" w:hRule="atLeast"/>
          <w:jc w:val="center"/>
        </w:trPr>
        <w:tc>
          <w:tcPr>
            <w:tcW w:w="0" w:type="auto"/>
            <w:tcBorders>
              <w:top w:val="single" w:color="000000" w:sz="12" w:space="0"/>
              <w:left w:val="nil"/>
              <w:bottom w:val="nil"/>
              <w:right w:val="nil"/>
            </w:tcBorders>
            <w:shd w:val="clear" w:color="auto" w:fill="FFFFFF"/>
            <w:noWrap/>
            <w:vAlign w:val="center"/>
          </w:tcPr>
          <w:p w14:paraId="2E677FA1">
            <w:pPr>
              <w:widowControl/>
              <w:snapToGrid w:val="0"/>
              <w:jc w:val="center"/>
              <w:textAlignment w:val="center"/>
              <w:rPr>
                <w:rFonts w:ascii="Times New Roman" w:hAnsi="Times New Roman" w:eastAsia="宋体"/>
                <w:bCs/>
                <w:color w:val="000000"/>
                <w:sz w:val="22"/>
                <w:szCs w:val="22"/>
              </w:rPr>
            </w:pPr>
            <w:r>
              <w:rPr>
                <w:rFonts w:ascii="Times New Roman" w:hAnsi="Times New Roman" w:eastAsia="宋体"/>
                <w:b/>
                <w:color w:val="000000"/>
                <w:kern w:val="0"/>
                <w:sz w:val="22"/>
                <w:szCs w:val="22"/>
                <w:lang w:bidi="ar"/>
              </w:rPr>
              <w:t>20</w:t>
            </w:r>
          </w:p>
        </w:tc>
        <w:tc>
          <w:tcPr>
            <w:tcW w:w="0" w:type="auto"/>
            <w:tcBorders>
              <w:top w:val="single" w:color="000000" w:sz="12" w:space="0"/>
              <w:left w:val="nil"/>
              <w:bottom w:val="nil"/>
              <w:right w:val="nil"/>
            </w:tcBorders>
            <w:shd w:val="clear" w:color="auto" w:fill="FFFFFF"/>
            <w:noWrap/>
            <w:vAlign w:val="center"/>
          </w:tcPr>
          <w:p w14:paraId="2E677FA2">
            <w:pPr>
              <w:widowControl/>
              <w:snapToGrid w:val="0"/>
              <w:jc w:val="center"/>
              <w:textAlignment w:val="center"/>
              <w:rPr>
                <w:rFonts w:ascii="Times New Roman" w:hAnsi="Times New Roman" w:eastAsia="宋体"/>
                <w:bCs/>
                <w:color w:val="000000"/>
                <w:sz w:val="22"/>
                <w:szCs w:val="22"/>
              </w:rPr>
            </w:pPr>
            <w:r>
              <w:rPr>
                <w:rFonts w:ascii="Times New Roman" w:hAnsi="Times New Roman" w:eastAsia="宋体"/>
                <w:b/>
                <w:color w:val="000000"/>
                <w:kern w:val="0"/>
                <w:sz w:val="22"/>
                <w:szCs w:val="22"/>
                <w:lang w:bidi="ar"/>
              </w:rPr>
              <w:t>5</w:t>
            </w:r>
          </w:p>
        </w:tc>
        <w:tc>
          <w:tcPr>
            <w:tcW w:w="1171" w:type="dxa"/>
            <w:tcBorders>
              <w:top w:val="single" w:color="000000" w:sz="12" w:space="0"/>
              <w:left w:val="nil"/>
              <w:bottom w:val="nil"/>
              <w:right w:val="nil"/>
            </w:tcBorders>
            <w:shd w:val="clear" w:color="auto" w:fill="FFFFFF"/>
            <w:noWrap/>
            <w:vAlign w:val="center"/>
          </w:tcPr>
          <w:p w14:paraId="2E677FA3">
            <w:pPr>
              <w:widowControl/>
              <w:snapToGrid w:val="0"/>
              <w:jc w:val="center"/>
              <w:textAlignment w:val="center"/>
              <w:rPr>
                <w:rFonts w:ascii="Times New Roman" w:hAnsi="Times New Roman" w:eastAsia="宋体"/>
                <w:bCs/>
                <w:color w:val="000000"/>
                <w:sz w:val="22"/>
                <w:szCs w:val="22"/>
              </w:rPr>
            </w:pPr>
            <w:r>
              <w:rPr>
                <w:rFonts w:ascii="Times New Roman" w:hAnsi="Times New Roman" w:eastAsia="宋体"/>
                <w:b/>
                <w:color w:val="000000"/>
                <w:kern w:val="0"/>
                <w:sz w:val="22"/>
                <w:szCs w:val="22"/>
                <w:lang w:bidi="ar"/>
              </w:rPr>
              <w:t>64</w:t>
            </w:r>
          </w:p>
        </w:tc>
        <w:tc>
          <w:tcPr>
            <w:tcW w:w="1171" w:type="dxa"/>
            <w:tcBorders>
              <w:top w:val="single" w:color="000000" w:sz="12" w:space="0"/>
              <w:left w:val="nil"/>
              <w:bottom w:val="nil"/>
              <w:right w:val="nil"/>
            </w:tcBorders>
            <w:shd w:val="clear" w:color="auto" w:fill="FFFFFF"/>
            <w:noWrap/>
            <w:vAlign w:val="center"/>
          </w:tcPr>
          <w:p w14:paraId="2E677FA4">
            <w:pPr>
              <w:widowControl/>
              <w:snapToGrid w:val="0"/>
              <w:jc w:val="center"/>
              <w:textAlignment w:val="center"/>
              <w:rPr>
                <w:rFonts w:ascii="Times New Roman" w:hAnsi="Times New Roman" w:eastAsia="宋体"/>
                <w:bCs/>
                <w:color w:val="000000"/>
                <w:sz w:val="22"/>
                <w:szCs w:val="22"/>
              </w:rPr>
            </w:pPr>
            <w:r>
              <w:rPr>
                <w:rFonts w:ascii="Times New Roman" w:hAnsi="Times New Roman" w:eastAsia="宋体"/>
                <w:b/>
                <w:color w:val="000000"/>
                <w:kern w:val="0"/>
                <w:sz w:val="22"/>
                <w:szCs w:val="22"/>
                <w:lang w:bidi="ar"/>
              </w:rPr>
              <w:t>30.14</w:t>
            </w:r>
          </w:p>
        </w:tc>
        <w:tc>
          <w:tcPr>
            <w:tcW w:w="1173" w:type="dxa"/>
            <w:tcBorders>
              <w:top w:val="single" w:color="000000" w:sz="12" w:space="0"/>
              <w:left w:val="nil"/>
              <w:bottom w:val="nil"/>
              <w:right w:val="nil"/>
            </w:tcBorders>
            <w:shd w:val="clear" w:color="auto" w:fill="FFFFFF"/>
            <w:noWrap/>
            <w:vAlign w:val="center"/>
          </w:tcPr>
          <w:p w14:paraId="2E677FA5">
            <w:pPr>
              <w:widowControl/>
              <w:snapToGrid w:val="0"/>
              <w:jc w:val="center"/>
              <w:textAlignment w:val="center"/>
              <w:rPr>
                <w:rFonts w:ascii="Times New Roman" w:hAnsi="Times New Roman" w:eastAsia="宋体"/>
                <w:bCs/>
                <w:color w:val="000000"/>
                <w:sz w:val="22"/>
                <w:szCs w:val="22"/>
              </w:rPr>
            </w:pPr>
            <w:r>
              <w:rPr>
                <w:rFonts w:ascii="Times New Roman" w:hAnsi="Times New Roman" w:eastAsia="宋体"/>
                <w:b/>
                <w:color w:val="000000"/>
                <w:kern w:val="0"/>
                <w:sz w:val="22"/>
                <w:szCs w:val="22"/>
                <w:lang w:bidi="ar"/>
              </w:rPr>
              <w:t>0.7650</w:t>
            </w:r>
          </w:p>
        </w:tc>
      </w:tr>
      <w:tr w14:paraId="2E677FAC">
        <w:tblPrEx>
          <w:tblCellMar>
            <w:top w:w="0" w:type="dxa"/>
            <w:left w:w="108" w:type="dxa"/>
            <w:bottom w:w="0" w:type="dxa"/>
            <w:right w:w="108" w:type="dxa"/>
          </w:tblCellMar>
        </w:tblPrEx>
        <w:trPr>
          <w:trHeight w:val="391" w:hRule="atLeast"/>
          <w:jc w:val="center"/>
        </w:trPr>
        <w:tc>
          <w:tcPr>
            <w:tcW w:w="0" w:type="auto"/>
            <w:tcBorders>
              <w:top w:val="nil"/>
              <w:left w:val="nil"/>
              <w:bottom w:val="nil"/>
              <w:right w:val="nil"/>
            </w:tcBorders>
            <w:shd w:val="clear" w:color="auto" w:fill="FFFFFF"/>
            <w:noWrap/>
            <w:vAlign w:val="center"/>
          </w:tcPr>
          <w:p w14:paraId="2E677FA7">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16</w:t>
            </w:r>
          </w:p>
        </w:tc>
        <w:tc>
          <w:tcPr>
            <w:tcW w:w="0" w:type="auto"/>
            <w:tcBorders>
              <w:top w:val="nil"/>
              <w:left w:val="nil"/>
              <w:bottom w:val="nil"/>
              <w:right w:val="nil"/>
            </w:tcBorders>
            <w:shd w:val="clear" w:color="auto" w:fill="FFFFFF"/>
            <w:noWrap/>
            <w:vAlign w:val="center"/>
          </w:tcPr>
          <w:p w14:paraId="2E677FA8">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5</w:t>
            </w:r>
          </w:p>
        </w:tc>
        <w:tc>
          <w:tcPr>
            <w:tcW w:w="1171" w:type="dxa"/>
            <w:tcBorders>
              <w:top w:val="nil"/>
              <w:left w:val="nil"/>
              <w:bottom w:val="nil"/>
              <w:right w:val="nil"/>
            </w:tcBorders>
            <w:shd w:val="clear" w:color="auto" w:fill="FFFFFF"/>
            <w:noWrap/>
            <w:vAlign w:val="center"/>
          </w:tcPr>
          <w:p w14:paraId="2E677FA9">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64</w:t>
            </w:r>
          </w:p>
        </w:tc>
        <w:tc>
          <w:tcPr>
            <w:tcW w:w="1171" w:type="dxa"/>
            <w:tcBorders>
              <w:top w:val="nil"/>
              <w:left w:val="nil"/>
              <w:bottom w:val="nil"/>
              <w:right w:val="nil"/>
            </w:tcBorders>
            <w:shd w:val="clear" w:color="auto" w:fill="FFFFFF"/>
            <w:noWrap/>
            <w:vAlign w:val="center"/>
          </w:tcPr>
          <w:p w14:paraId="2E677FAA">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29.57</w:t>
            </w:r>
          </w:p>
        </w:tc>
        <w:tc>
          <w:tcPr>
            <w:tcW w:w="1173" w:type="dxa"/>
            <w:tcBorders>
              <w:top w:val="nil"/>
              <w:left w:val="nil"/>
              <w:bottom w:val="nil"/>
              <w:right w:val="nil"/>
            </w:tcBorders>
            <w:shd w:val="clear" w:color="auto" w:fill="FFFFFF"/>
            <w:noWrap/>
            <w:vAlign w:val="center"/>
          </w:tcPr>
          <w:p w14:paraId="2E677FAB">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0.7564</w:t>
            </w:r>
          </w:p>
        </w:tc>
      </w:tr>
      <w:tr w14:paraId="2E677FB2">
        <w:tblPrEx>
          <w:tblCellMar>
            <w:top w:w="0" w:type="dxa"/>
            <w:left w:w="108" w:type="dxa"/>
            <w:bottom w:w="0" w:type="dxa"/>
            <w:right w:w="108" w:type="dxa"/>
          </w:tblCellMar>
        </w:tblPrEx>
        <w:trPr>
          <w:trHeight w:val="391" w:hRule="atLeast"/>
          <w:jc w:val="center"/>
        </w:trPr>
        <w:tc>
          <w:tcPr>
            <w:tcW w:w="0" w:type="auto"/>
            <w:tcBorders>
              <w:top w:val="nil"/>
              <w:left w:val="nil"/>
              <w:bottom w:val="nil"/>
              <w:right w:val="nil"/>
            </w:tcBorders>
            <w:shd w:val="clear" w:color="auto" w:fill="FFFFFF"/>
            <w:noWrap/>
            <w:vAlign w:val="center"/>
          </w:tcPr>
          <w:p w14:paraId="2E677FAD">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8</w:t>
            </w:r>
          </w:p>
        </w:tc>
        <w:tc>
          <w:tcPr>
            <w:tcW w:w="0" w:type="auto"/>
            <w:tcBorders>
              <w:top w:val="nil"/>
              <w:left w:val="nil"/>
              <w:bottom w:val="nil"/>
              <w:right w:val="nil"/>
            </w:tcBorders>
            <w:shd w:val="clear" w:color="auto" w:fill="FFFFFF"/>
            <w:noWrap/>
            <w:vAlign w:val="center"/>
          </w:tcPr>
          <w:p w14:paraId="2E677FAE">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5</w:t>
            </w:r>
          </w:p>
        </w:tc>
        <w:tc>
          <w:tcPr>
            <w:tcW w:w="1171" w:type="dxa"/>
            <w:tcBorders>
              <w:top w:val="nil"/>
              <w:left w:val="nil"/>
              <w:bottom w:val="nil"/>
              <w:right w:val="nil"/>
            </w:tcBorders>
            <w:shd w:val="clear" w:color="auto" w:fill="FFFFFF"/>
            <w:noWrap/>
            <w:vAlign w:val="center"/>
          </w:tcPr>
          <w:p w14:paraId="2E677FAF">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64</w:t>
            </w:r>
          </w:p>
        </w:tc>
        <w:tc>
          <w:tcPr>
            <w:tcW w:w="1171" w:type="dxa"/>
            <w:tcBorders>
              <w:top w:val="nil"/>
              <w:left w:val="nil"/>
              <w:bottom w:val="nil"/>
              <w:right w:val="nil"/>
            </w:tcBorders>
            <w:shd w:val="clear" w:color="auto" w:fill="FFFFFF"/>
            <w:noWrap/>
            <w:vAlign w:val="center"/>
          </w:tcPr>
          <w:p w14:paraId="2E677FB0">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28.66</w:t>
            </w:r>
          </w:p>
        </w:tc>
        <w:tc>
          <w:tcPr>
            <w:tcW w:w="1173" w:type="dxa"/>
            <w:tcBorders>
              <w:top w:val="nil"/>
              <w:left w:val="nil"/>
              <w:bottom w:val="nil"/>
              <w:right w:val="nil"/>
            </w:tcBorders>
            <w:shd w:val="clear" w:color="auto" w:fill="FFFFFF"/>
            <w:noWrap/>
            <w:vAlign w:val="center"/>
          </w:tcPr>
          <w:p w14:paraId="2E677FB1">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0.7474</w:t>
            </w:r>
          </w:p>
        </w:tc>
      </w:tr>
      <w:tr w14:paraId="2E677FB8">
        <w:tblPrEx>
          <w:tblCellMar>
            <w:top w:w="0" w:type="dxa"/>
            <w:left w:w="108" w:type="dxa"/>
            <w:bottom w:w="0" w:type="dxa"/>
            <w:right w:w="108" w:type="dxa"/>
          </w:tblCellMar>
        </w:tblPrEx>
        <w:trPr>
          <w:trHeight w:val="391" w:hRule="atLeast"/>
          <w:jc w:val="center"/>
        </w:trPr>
        <w:tc>
          <w:tcPr>
            <w:tcW w:w="0" w:type="auto"/>
            <w:tcBorders>
              <w:top w:val="nil"/>
              <w:left w:val="nil"/>
              <w:bottom w:val="nil"/>
              <w:right w:val="nil"/>
            </w:tcBorders>
            <w:shd w:val="clear" w:color="auto" w:fill="FFFFFF"/>
            <w:noWrap/>
            <w:vAlign w:val="center"/>
          </w:tcPr>
          <w:p w14:paraId="2E677FB3">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20</w:t>
            </w:r>
          </w:p>
        </w:tc>
        <w:tc>
          <w:tcPr>
            <w:tcW w:w="0" w:type="auto"/>
            <w:tcBorders>
              <w:top w:val="nil"/>
              <w:left w:val="nil"/>
              <w:bottom w:val="nil"/>
              <w:right w:val="nil"/>
            </w:tcBorders>
            <w:shd w:val="clear" w:color="auto" w:fill="FFFFFF"/>
            <w:noWrap/>
            <w:vAlign w:val="center"/>
          </w:tcPr>
          <w:p w14:paraId="2E677FB4">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4</w:t>
            </w:r>
          </w:p>
        </w:tc>
        <w:tc>
          <w:tcPr>
            <w:tcW w:w="1171" w:type="dxa"/>
            <w:tcBorders>
              <w:top w:val="nil"/>
              <w:left w:val="nil"/>
              <w:bottom w:val="nil"/>
              <w:right w:val="nil"/>
            </w:tcBorders>
            <w:shd w:val="clear" w:color="auto" w:fill="FFFFFF"/>
            <w:noWrap/>
            <w:vAlign w:val="center"/>
          </w:tcPr>
          <w:p w14:paraId="2E677FB5">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64</w:t>
            </w:r>
          </w:p>
        </w:tc>
        <w:tc>
          <w:tcPr>
            <w:tcW w:w="1171" w:type="dxa"/>
            <w:tcBorders>
              <w:top w:val="nil"/>
              <w:left w:val="nil"/>
              <w:bottom w:val="nil"/>
              <w:right w:val="nil"/>
            </w:tcBorders>
            <w:shd w:val="clear" w:color="auto" w:fill="FFFFFF"/>
            <w:noWrap/>
            <w:vAlign w:val="center"/>
          </w:tcPr>
          <w:p w14:paraId="2E677FB6">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29.83</w:t>
            </w:r>
          </w:p>
        </w:tc>
        <w:tc>
          <w:tcPr>
            <w:tcW w:w="1173" w:type="dxa"/>
            <w:tcBorders>
              <w:top w:val="nil"/>
              <w:left w:val="nil"/>
              <w:bottom w:val="nil"/>
              <w:right w:val="nil"/>
            </w:tcBorders>
            <w:shd w:val="clear" w:color="auto" w:fill="FFFFFF"/>
            <w:noWrap/>
            <w:vAlign w:val="center"/>
          </w:tcPr>
          <w:p w14:paraId="2E677FB7">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0.7546</w:t>
            </w:r>
          </w:p>
        </w:tc>
      </w:tr>
      <w:tr w14:paraId="2E677FBE">
        <w:tblPrEx>
          <w:tblCellMar>
            <w:top w:w="0" w:type="dxa"/>
            <w:left w:w="108" w:type="dxa"/>
            <w:bottom w:w="0" w:type="dxa"/>
            <w:right w:w="108" w:type="dxa"/>
          </w:tblCellMar>
        </w:tblPrEx>
        <w:trPr>
          <w:trHeight w:val="391" w:hRule="atLeast"/>
          <w:jc w:val="center"/>
        </w:trPr>
        <w:tc>
          <w:tcPr>
            <w:tcW w:w="0" w:type="auto"/>
            <w:tcBorders>
              <w:top w:val="nil"/>
              <w:left w:val="nil"/>
              <w:bottom w:val="nil"/>
              <w:right w:val="nil"/>
            </w:tcBorders>
            <w:shd w:val="clear" w:color="auto" w:fill="FFFFFF"/>
            <w:noWrap/>
            <w:vAlign w:val="center"/>
          </w:tcPr>
          <w:p w14:paraId="2E677FB9">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20</w:t>
            </w:r>
          </w:p>
        </w:tc>
        <w:tc>
          <w:tcPr>
            <w:tcW w:w="0" w:type="auto"/>
            <w:tcBorders>
              <w:top w:val="nil"/>
              <w:left w:val="nil"/>
              <w:bottom w:val="nil"/>
              <w:right w:val="nil"/>
            </w:tcBorders>
            <w:shd w:val="clear" w:color="auto" w:fill="FFFFFF"/>
            <w:noWrap/>
            <w:vAlign w:val="center"/>
          </w:tcPr>
          <w:p w14:paraId="2E677FBA">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2</w:t>
            </w:r>
          </w:p>
        </w:tc>
        <w:tc>
          <w:tcPr>
            <w:tcW w:w="1171" w:type="dxa"/>
            <w:tcBorders>
              <w:top w:val="nil"/>
              <w:left w:val="nil"/>
              <w:bottom w:val="nil"/>
              <w:right w:val="nil"/>
            </w:tcBorders>
            <w:shd w:val="clear" w:color="auto" w:fill="FFFFFF"/>
            <w:noWrap/>
            <w:vAlign w:val="center"/>
          </w:tcPr>
          <w:p w14:paraId="2E677FBB">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64</w:t>
            </w:r>
          </w:p>
        </w:tc>
        <w:tc>
          <w:tcPr>
            <w:tcW w:w="1171" w:type="dxa"/>
            <w:tcBorders>
              <w:top w:val="nil"/>
              <w:left w:val="nil"/>
              <w:bottom w:val="nil"/>
              <w:right w:val="nil"/>
            </w:tcBorders>
            <w:shd w:val="clear" w:color="auto" w:fill="FFFFFF"/>
            <w:noWrap/>
            <w:vAlign w:val="center"/>
          </w:tcPr>
          <w:p w14:paraId="2E677FBC">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29.17</w:t>
            </w:r>
          </w:p>
        </w:tc>
        <w:tc>
          <w:tcPr>
            <w:tcW w:w="1173" w:type="dxa"/>
            <w:tcBorders>
              <w:top w:val="nil"/>
              <w:left w:val="nil"/>
              <w:bottom w:val="nil"/>
              <w:right w:val="nil"/>
            </w:tcBorders>
            <w:shd w:val="clear" w:color="auto" w:fill="FFFFFF"/>
            <w:noWrap/>
            <w:vAlign w:val="center"/>
          </w:tcPr>
          <w:p w14:paraId="2E677FBD">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0.7536</w:t>
            </w:r>
          </w:p>
        </w:tc>
      </w:tr>
      <w:tr w14:paraId="2E677FC4">
        <w:tblPrEx>
          <w:tblCellMar>
            <w:top w:w="0" w:type="dxa"/>
            <w:left w:w="108" w:type="dxa"/>
            <w:bottom w:w="0" w:type="dxa"/>
            <w:right w:w="108" w:type="dxa"/>
          </w:tblCellMar>
        </w:tblPrEx>
        <w:trPr>
          <w:trHeight w:val="391" w:hRule="atLeast"/>
          <w:jc w:val="center"/>
        </w:trPr>
        <w:tc>
          <w:tcPr>
            <w:tcW w:w="0" w:type="auto"/>
            <w:tcBorders>
              <w:top w:val="nil"/>
              <w:left w:val="nil"/>
              <w:bottom w:val="nil"/>
              <w:right w:val="nil"/>
            </w:tcBorders>
            <w:shd w:val="clear" w:color="auto" w:fill="FFFFFF"/>
            <w:noWrap/>
            <w:vAlign w:val="center"/>
          </w:tcPr>
          <w:p w14:paraId="2E677FBF">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20</w:t>
            </w:r>
          </w:p>
        </w:tc>
        <w:tc>
          <w:tcPr>
            <w:tcW w:w="0" w:type="auto"/>
            <w:tcBorders>
              <w:top w:val="nil"/>
              <w:left w:val="nil"/>
              <w:bottom w:val="nil"/>
              <w:right w:val="nil"/>
            </w:tcBorders>
            <w:shd w:val="clear" w:color="auto" w:fill="FFFFFF"/>
            <w:noWrap/>
            <w:vAlign w:val="center"/>
          </w:tcPr>
          <w:p w14:paraId="2E677FC0">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5</w:t>
            </w:r>
          </w:p>
        </w:tc>
        <w:tc>
          <w:tcPr>
            <w:tcW w:w="1171" w:type="dxa"/>
            <w:tcBorders>
              <w:top w:val="nil"/>
              <w:left w:val="nil"/>
              <w:bottom w:val="nil"/>
              <w:right w:val="nil"/>
            </w:tcBorders>
            <w:shd w:val="clear" w:color="auto" w:fill="FFFFFF"/>
            <w:noWrap/>
            <w:vAlign w:val="center"/>
          </w:tcPr>
          <w:p w14:paraId="2E677FC1">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32</w:t>
            </w:r>
          </w:p>
        </w:tc>
        <w:tc>
          <w:tcPr>
            <w:tcW w:w="1171" w:type="dxa"/>
            <w:tcBorders>
              <w:top w:val="nil"/>
              <w:left w:val="nil"/>
              <w:bottom w:val="nil"/>
              <w:right w:val="nil"/>
            </w:tcBorders>
            <w:shd w:val="clear" w:color="auto" w:fill="FFFFFF"/>
            <w:noWrap/>
            <w:vAlign w:val="center"/>
          </w:tcPr>
          <w:p w14:paraId="2E677FC2">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29.12</w:t>
            </w:r>
          </w:p>
        </w:tc>
        <w:tc>
          <w:tcPr>
            <w:tcW w:w="1173" w:type="dxa"/>
            <w:tcBorders>
              <w:top w:val="nil"/>
              <w:left w:val="nil"/>
              <w:bottom w:val="nil"/>
              <w:right w:val="nil"/>
            </w:tcBorders>
            <w:shd w:val="clear" w:color="auto" w:fill="FFFFFF"/>
            <w:noWrap/>
            <w:vAlign w:val="center"/>
          </w:tcPr>
          <w:p w14:paraId="2E677FC3">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0.7352</w:t>
            </w:r>
          </w:p>
        </w:tc>
      </w:tr>
      <w:tr w14:paraId="2E677FCA">
        <w:tblPrEx>
          <w:tblCellMar>
            <w:top w:w="0" w:type="dxa"/>
            <w:left w:w="108" w:type="dxa"/>
            <w:bottom w:w="0" w:type="dxa"/>
            <w:right w:w="108" w:type="dxa"/>
          </w:tblCellMar>
        </w:tblPrEx>
        <w:trPr>
          <w:trHeight w:val="365" w:hRule="atLeast"/>
          <w:jc w:val="center"/>
        </w:trPr>
        <w:tc>
          <w:tcPr>
            <w:tcW w:w="0" w:type="auto"/>
            <w:tcBorders>
              <w:top w:val="nil"/>
              <w:left w:val="nil"/>
              <w:bottom w:val="single" w:color="000000" w:sz="12" w:space="0"/>
              <w:right w:val="nil"/>
            </w:tcBorders>
            <w:shd w:val="clear" w:color="auto" w:fill="FFFFFF"/>
            <w:noWrap/>
            <w:vAlign w:val="center"/>
          </w:tcPr>
          <w:p w14:paraId="2E677FC5">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20</w:t>
            </w:r>
          </w:p>
        </w:tc>
        <w:tc>
          <w:tcPr>
            <w:tcW w:w="0" w:type="auto"/>
            <w:tcBorders>
              <w:top w:val="nil"/>
              <w:left w:val="nil"/>
              <w:bottom w:val="single" w:color="000000" w:sz="12" w:space="0"/>
              <w:right w:val="nil"/>
            </w:tcBorders>
            <w:shd w:val="clear" w:color="auto" w:fill="FFFFFF"/>
            <w:noWrap/>
            <w:vAlign w:val="center"/>
          </w:tcPr>
          <w:p w14:paraId="2E677FC6">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5</w:t>
            </w:r>
          </w:p>
        </w:tc>
        <w:tc>
          <w:tcPr>
            <w:tcW w:w="1171" w:type="dxa"/>
            <w:tcBorders>
              <w:top w:val="nil"/>
              <w:left w:val="nil"/>
              <w:bottom w:val="single" w:color="000000" w:sz="12" w:space="0"/>
              <w:right w:val="nil"/>
            </w:tcBorders>
            <w:shd w:val="clear" w:color="auto" w:fill="FFFFFF"/>
            <w:noWrap/>
            <w:vAlign w:val="center"/>
          </w:tcPr>
          <w:p w14:paraId="2E677FC7">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16</w:t>
            </w:r>
          </w:p>
        </w:tc>
        <w:tc>
          <w:tcPr>
            <w:tcW w:w="1171" w:type="dxa"/>
            <w:tcBorders>
              <w:top w:val="nil"/>
              <w:left w:val="nil"/>
              <w:bottom w:val="single" w:color="000000" w:sz="12" w:space="0"/>
              <w:right w:val="nil"/>
            </w:tcBorders>
            <w:shd w:val="clear" w:color="auto" w:fill="FFFFFF"/>
            <w:noWrap/>
            <w:vAlign w:val="center"/>
          </w:tcPr>
          <w:p w14:paraId="2E677FC8">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29.08</w:t>
            </w:r>
          </w:p>
        </w:tc>
        <w:tc>
          <w:tcPr>
            <w:tcW w:w="1173" w:type="dxa"/>
            <w:tcBorders>
              <w:top w:val="nil"/>
              <w:left w:val="nil"/>
              <w:bottom w:val="single" w:color="000000" w:sz="12" w:space="0"/>
              <w:right w:val="nil"/>
            </w:tcBorders>
            <w:shd w:val="clear" w:color="auto" w:fill="FFFFFF"/>
            <w:noWrap/>
            <w:vAlign w:val="center"/>
          </w:tcPr>
          <w:p w14:paraId="2E677FC9">
            <w:pPr>
              <w:widowControl/>
              <w:snapToGrid w:val="0"/>
              <w:jc w:val="center"/>
              <w:textAlignment w:val="center"/>
              <w:rPr>
                <w:rFonts w:ascii="Times New Roman" w:hAnsi="Times New Roman" w:eastAsia="宋体"/>
                <w:color w:val="000000"/>
                <w:sz w:val="22"/>
                <w:szCs w:val="22"/>
              </w:rPr>
            </w:pPr>
            <w:r>
              <w:rPr>
                <w:rFonts w:ascii="Times New Roman" w:hAnsi="Times New Roman" w:eastAsia="宋体"/>
                <w:color w:val="000000"/>
                <w:kern w:val="0"/>
                <w:sz w:val="22"/>
                <w:szCs w:val="22"/>
                <w:lang w:bidi="ar"/>
              </w:rPr>
              <w:t>0.7287</w:t>
            </w:r>
          </w:p>
        </w:tc>
      </w:tr>
    </w:tbl>
    <w:p w14:paraId="2E677FCB">
      <w:pPr>
        <w:snapToGrid w:val="0"/>
        <w:spacing w:line="480" w:lineRule="auto"/>
        <w:ind w:firstLine="402" w:firstLineChars="200"/>
        <w:rPr>
          <w:rFonts w:ascii="Times New Roman" w:hAnsi="Times New Roman" w:eastAsiaTheme="minorEastAsia"/>
          <w:b/>
          <w:bCs/>
          <w:color w:val="000000" w:themeColor="text1"/>
          <w:sz w:val="20"/>
          <w:szCs w:val="20"/>
          <w:lang w:bidi="ar"/>
          <w14:textFill>
            <w14:solidFill>
              <w14:schemeClr w14:val="tx1"/>
            </w14:solidFill>
          </w14:textFill>
        </w:rPr>
      </w:pPr>
    </w:p>
    <w:p w14:paraId="2E677FCC">
      <w:pPr>
        <w:snapToGrid w:val="0"/>
        <w:spacing w:line="480" w:lineRule="auto"/>
        <w:ind w:firstLine="420"/>
        <w:rPr>
          <w:rFonts w:ascii="Times New Roman" w:hAnsi="Times New Roman" w:eastAsia="等线 Light"/>
          <w:sz w:val="24"/>
        </w:rPr>
      </w:pPr>
      <w:r>
        <w:rPr>
          <w:rFonts w:ascii="Times New Roman" w:hAnsi="Times New Roman" w:eastAsia="等线 Light"/>
          <w:sz w:val="24"/>
        </w:rPr>
        <w:t>Subsequently, we systematically reduced the quantities of HARB (G), SARB (M), and channel (C) to investigate the impact of different network depths and widths on performance. As presented in Table 2, an increase in the numbers of G, M, and C corresponded with an enhancement in model performance. This demonstrates that expanding the depth and width of the network can significantly improve its capabilities in feature extraction and representation. Notably, the model attained its peak PSNR and SSIM values at 4x SR when G, M, and C were set to 20, 5, and 64, respectively. Furthermore, it was observed that G contributed substantially to improvements in both PSNR and SSIM at lower values (8 and 16). Conversely, at smaller values of M (2 and 4), the enhancement in SSIM was relatively limited, and when C was modest (16 and 32), the increase in PSNR was marginal</w:t>
      </w:r>
      <w:r>
        <w:rPr>
          <w:rFonts w:hint="eastAsia" w:ascii="Times New Roman" w:hAnsi="Times New Roman" w:eastAsia="等线 Light"/>
          <w:sz w:val="24"/>
        </w:rPr>
        <w:t>.</w:t>
      </w:r>
    </w:p>
    <w:p w14:paraId="6FED5BC0">
      <w:pPr>
        <w:keepNext w:val="0"/>
        <w:keepLines w:val="0"/>
        <w:widowControl/>
        <w:suppressLineNumbers w:val="0"/>
        <w:jc w:val="left"/>
        <w:rPr>
          <w:rFonts w:hint="default" w:ascii="Times New Roman" w:hAnsi="Times New Roman" w:cs="Times New Roman"/>
          <w:b w:val="0"/>
          <w:bCs w:val="0"/>
          <w:color w:val="auto"/>
          <w:lang w:val="en-US" w:eastAsia="zh-CN"/>
        </w:rPr>
      </w:pPr>
      <w:r>
        <w:rPr>
          <w:rFonts w:hint="eastAsia" w:ascii="Times New Roman" w:hAnsi="Times New Roman" w:cs="Times New Roman"/>
          <w:b/>
          <w:bCs/>
          <w:color w:val="auto"/>
          <w:lang w:val="en-US" w:eastAsia="zh-CN"/>
        </w:rPr>
        <w:t>Table 3</w:t>
      </w:r>
      <w:r>
        <w:rPr>
          <w:rFonts w:hint="eastAsia" w:ascii="Times New Roman" w:hAnsi="Times New Roman" w:cs="Times New Roman"/>
          <w:b w:val="0"/>
          <w:bCs w:val="0"/>
          <w:color w:val="auto"/>
          <w:lang w:val="en-US" w:eastAsia="zh-CN"/>
        </w:rPr>
        <w:t xml:space="preserve"> </w:t>
      </w:r>
      <w:r>
        <w:rPr>
          <w:rFonts w:hint="default" w:ascii="Times New Roman" w:hAnsi="Times New Roman" w:cs="Times New Roman"/>
          <w:b w:val="0"/>
          <w:bCs w:val="0"/>
          <w:color w:val="auto"/>
          <w:lang w:val="en-US" w:eastAsia="zh-CN"/>
        </w:rPr>
        <w:t>Comparisons of ablating different key components on 8x SR.</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0"/>
        <w:gridCol w:w="1420"/>
        <w:gridCol w:w="1420"/>
        <w:gridCol w:w="1420"/>
        <w:gridCol w:w="1421"/>
        <w:gridCol w:w="1421"/>
      </w:tblGrid>
      <w:tr w14:paraId="018D01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tcBorders>
              <w:top w:val="single" w:color="auto" w:sz="18" w:space="0"/>
              <w:left w:val="nil"/>
              <w:bottom w:val="single" w:color="auto" w:sz="18" w:space="0"/>
              <w:right w:val="nil"/>
            </w:tcBorders>
          </w:tcPr>
          <w:p w14:paraId="63396622">
            <w:pPr>
              <w:jc w:val="center"/>
              <w:rPr>
                <w:rFonts w:ascii="Times New Roman" w:hAnsi="Times New Roman"/>
                <w:b/>
                <w:bCs/>
                <w:color w:val="auto"/>
                <w:kern w:val="0"/>
                <w:szCs w:val="21"/>
              </w:rPr>
            </w:pPr>
            <w:r>
              <w:rPr>
                <w:rFonts w:hint="eastAsia" w:ascii="Times New Roman" w:hAnsi="Times New Roman"/>
                <w:b/>
                <w:bCs/>
                <w:color w:val="auto"/>
                <w:kern w:val="0"/>
                <w:szCs w:val="21"/>
              </w:rPr>
              <w:t>Model</w:t>
            </w:r>
          </w:p>
        </w:tc>
        <w:tc>
          <w:tcPr>
            <w:tcW w:w="1420" w:type="dxa"/>
            <w:tcBorders>
              <w:top w:val="single" w:color="auto" w:sz="18" w:space="0"/>
              <w:left w:val="nil"/>
              <w:bottom w:val="single" w:color="auto" w:sz="18" w:space="0"/>
              <w:right w:val="nil"/>
            </w:tcBorders>
          </w:tcPr>
          <w:p w14:paraId="2C1013D3">
            <w:pPr>
              <w:jc w:val="center"/>
              <w:rPr>
                <w:rFonts w:ascii="Times New Roman" w:hAnsi="Times New Roman"/>
                <w:b/>
                <w:bCs/>
                <w:color w:val="auto"/>
                <w:kern w:val="0"/>
                <w:szCs w:val="21"/>
              </w:rPr>
            </w:pPr>
            <w:r>
              <w:rPr>
                <w:rFonts w:hint="eastAsia" w:ascii="Times New Roman" w:hAnsi="Times New Roman"/>
                <w:b/>
                <w:bCs/>
                <w:color w:val="auto"/>
                <w:kern w:val="0"/>
                <w:szCs w:val="21"/>
              </w:rPr>
              <w:t>ESA</w:t>
            </w:r>
          </w:p>
        </w:tc>
        <w:tc>
          <w:tcPr>
            <w:tcW w:w="1420" w:type="dxa"/>
            <w:tcBorders>
              <w:top w:val="single" w:color="auto" w:sz="18" w:space="0"/>
              <w:left w:val="nil"/>
              <w:bottom w:val="single" w:color="auto" w:sz="18" w:space="0"/>
              <w:right w:val="nil"/>
            </w:tcBorders>
          </w:tcPr>
          <w:p w14:paraId="7FD54796">
            <w:pPr>
              <w:jc w:val="center"/>
              <w:rPr>
                <w:rFonts w:ascii="Times New Roman" w:hAnsi="Times New Roman"/>
                <w:b/>
                <w:bCs/>
                <w:color w:val="auto"/>
                <w:kern w:val="0"/>
                <w:szCs w:val="21"/>
              </w:rPr>
            </w:pPr>
            <w:r>
              <w:rPr>
                <w:rFonts w:hint="eastAsia" w:ascii="Times New Roman" w:hAnsi="Times New Roman"/>
                <w:b/>
                <w:bCs/>
                <w:color w:val="auto"/>
                <w:kern w:val="0"/>
                <w:szCs w:val="21"/>
              </w:rPr>
              <w:t>ADCCA</w:t>
            </w:r>
          </w:p>
        </w:tc>
        <w:tc>
          <w:tcPr>
            <w:tcW w:w="1420" w:type="dxa"/>
            <w:tcBorders>
              <w:top w:val="single" w:color="auto" w:sz="18" w:space="0"/>
              <w:left w:val="nil"/>
              <w:bottom w:val="single" w:color="auto" w:sz="18" w:space="0"/>
              <w:right w:val="nil"/>
            </w:tcBorders>
          </w:tcPr>
          <w:p w14:paraId="34283FB4">
            <w:pPr>
              <w:jc w:val="center"/>
              <w:rPr>
                <w:rFonts w:ascii="Times New Roman" w:hAnsi="Times New Roman"/>
                <w:b/>
                <w:bCs/>
                <w:color w:val="auto"/>
                <w:kern w:val="0"/>
                <w:szCs w:val="21"/>
              </w:rPr>
            </w:pPr>
            <w:r>
              <w:rPr>
                <w:rFonts w:hint="eastAsia" w:ascii="Times New Roman" w:hAnsi="Times New Roman"/>
                <w:b/>
                <w:bCs/>
                <w:color w:val="auto"/>
                <w:kern w:val="0"/>
                <w:szCs w:val="21"/>
              </w:rPr>
              <w:t>Tex Branch</w:t>
            </w:r>
          </w:p>
        </w:tc>
        <w:tc>
          <w:tcPr>
            <w:tcW w:w="1421" w:type="dxa"/>
            <w:tcBorders>
              <w:top w:val="single" w:color="auto" w:sz="18" w:space="0"/>
              <w:left w:val="nil"/>
              <w:bottom w:val="single" w:color="auto" w:sz="18" w:space="0"/>
              <w:right w:val="nil"/>
            </w:tcBorders>
          </w:tcPr>
          <w:p w14:paraId="072099C3">
            <w:pPr>
              <w:jc w:val="center"/>
              <w:rPr>
                <w:rFonts w:ascii="Times New Roman" w:hAnsi="Times New Roman"/>
                <w:b/>
                <w:bCs/>
                <w:color w:val="auto"/>
                <w:kern w:val="0"/>
                <w:szCs w:val="21"/>
              </w:rPr>
            </w:pPr>
            <w:r>
              <w:rPr>
                <w:rFonts w:hint="eastAsia" w:ascii="Times New Roman" w:hAnsi="Times New Roman"/>
                <w:b/>
                <w:bCs/>
                <w:color w:val="auto"/>
                <w:kern w:val="0"/>
                <w:szCs w:val="21"/>
              </w:rPr>
              <w:t>PSNR</w:t>
            </w:r>
            <w:r>
              <w:rPr>
                <w:rFonts w:ascii="Times New Roman" w:hAnsi="Times New Roman"/>
                <w:b/>
                <w:bCs/>
                <w:color w:val="auto"/>
                <w:kern w:val="0"/>
                <w:szCs w:val="21"/>
              </w:rPr>
              <w:t>↑</w:t>
            </w:r>
          </w:p>
        </w:tc>
        <w:tc>
          <w:tcPr>
            <w:tcW w:w="1421" w:type="dxa"/>
            <w:tcBorders>
              <w:top w:val="single" w:color="auto" w:sz="18" w:space="0"/>
              <w:left w:val="nil"/>
              <w:bottom w:val="single" w:color="auto" w:sz="18" w:space="0"/>
              <w:right w:val="nil"/>
            </w:tcBorders>
          </w:tcPr>
          <w:p w14:paraId="08B77841">
            <w:pPr>
              <w:jc w:val="center"/>
              <w:rPr>
                <w:rFonts w:ascii="Times New Roman" w:hAnsi="Times New Roman"/>
                <w:b/>
                <w:bCs/>
                <w:color w:val="auto"/>
                <w:kern w:val="0"/>
                <w:szCs w:val="21"/>
              </w:rPr>
            </w:pPr>
            <w:r>
              <w:rPr>
                <w:rFonts w:hint="eastAsia" w:ascii="Times New Roman" w:hAnsi="Times New Roman"/>
                <w:b/>
                <w:bCs/>
                <w:color w:val="auto"/>
                <w:kern w:val="0"/>
                <w:szCs w:val="21"/>
              </w:rPr>
              <w:t>SSIM</w:t>
            </w:r>
            <w:r>
              <w:rPr>
                <w:rFonts w:ascii="Times New Roman" w:hAnsi="Times New Roman"/>
                <w:b/>
                <w:bCs/>
                <w:color w:val="auto"/>
                <w:kern w:val="0"/>
                <w:szCs w:val="21"/>
              </w:rPr>
              <w:t>↑</w:t>
            </w:r>
          </w:p>
        </w:tc>
      </w:tr>
      <w:tr w14:paraId="2F69EA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tcBorders>
              <w:top w:val="single" w:color="auto" w:sz="18" w:space="0"/>
              <w:left w:val="nil"/>
              <w:bottom w:val="nil"/>
              <w:right w:val="nil"/>
            </w:tcBorders>
          </w:tcPr>
          <w:p w14:paraId="1988D5B4">
            <w:pPr>
              <w:jc w:val="center"/>
              <w:rPr>
                <w:rFonts w:hint="eastAsia" w:ascii="Times New Roman" w:hAnsi="Times New Roman" w:eastAsiaTheme="minorEastAsia"/>
                <w:b/>
                <w:bCs/>
                <w:color w:val="auto"/>
                <w:kern w:val="0"/>
                <w:szCs w:val="21"/>
                <w:lang w:val="en-US" w:eastAsia="zh-CN"/>
              </w:rPr>
            </w:pPr>
            <w:r>
              <w:rPr>
                <w:rFonts w:hint="eastAsia" w:ascii="Times New Roman" w:hAnsi="Times New Roman"/>
                <w:b w:val="0"/>
                <w:bCs w:val="0"/>
                <w:color w:val="auto"/>
                <w:kern w:val="0"/>
                <w:szCs w:val="21"/>
                <w:lang w:val="en-US" w:eastAsia="zh-CN"/>
              </w:rPr>
              <w:t>1</w:t>
            </w:r>
          </w:p>
        </w:tc>
        <w:tc>
          <w:tcPr>
            <w:tcW w:w="1420" w:type="dxa"/>
            <w:tcBorders>
              <w:top w:val="single" w:color="auto" w:sz="18" w:space="0"/>
              <w:left w:val="nil"/>
              <w:bottom w:val="nil"/>
              <w:right w:val="nil"/>
            </w:tcBorders>
          </w:tcPr>
          <w:p w14:paraId="317B21A6">
            <w:pPr>
              <w:jc w:val="center"/>
              <w:rPr>
                <w:rFonts w:ascii="Times New Roman" w:hAnsi="Times New Roman"/>
                <w:color w:val="auto"/>
                <w:kern w:val="0"/>
                <w:szCs w:val="21"/>
              </w:rPr>
            </w:pPr>
            <w:r>
              <w:rPr>
                <w:rFonts w:hint="eastAsia" w:ascii="Times New Roman" w:hAnsi="Times New Roman"/>
                <w:color w:val="auto"/>
                <w:kern w:val="0"/>
                <w:szCs w:val="21"/>
              </w:rPr>
              <w:t>×</w:t>
            </w:r>
          </w:p>
        </w:tc>
        <w:tc>
          <w:tcPr>
            <w:tcW w:w="1420" w:type="dxa"/>
            <w:tcBorders>
              <w:top w:val="single" w:color="auto" w:sz="18" w:space="0"/>
              <w:left w:val="nil"/>
              <w:bottom w:val="nil"/>
              <w:right w:val="nil"/>
            </w:tcBorders>
          </w:tcPr>
          <w:p w14:paraId="5BC6B8AE">
            <w:pPr>
              <w:jc w:val="center"/>
              <w:rPr>
                <w:rFonts w:ascii="Times New Roman" w:hAnsi="Times New Roman"/>
                <w:color w:val="auto"/>
                <w:kern w:val="0"/>
                <w:szCs w:val="21"/>
              </w:rPr>
            </w:pPr>
            <w:r>
              <w:rPr>
                <w:rFonts w:hint="eastAsia" w:ascii="Times New Roman" w:hAnsi="Times New Roman"/>
                <w:color w:val="auto"/>
                <w:kern w:val="0"/>
                <w:szCs w:val="21"/>
              </w:rPr>
              <w:t>×</w:t>
            </w:r>
          </w:p>
        </w:tc>
        <w:tc>
          <w:tcPr>
            <w:tcW w:w="1420" w:type="dxa"/>
            <w:tcBorders>
              <w:top w:val="single" w:color="auto" w:sz="18" w:space="0"/>
              <w:left w:val="nil"/>
              <w:bottom w:val="nil"/>
              <w:right w:val="nil"/>
            </w:tcBorders>
          </w:tcPr>
          <w:p w14:paraId="71A7C576">
            <w:pPr>
              <w:jc w:val="center"/>
              <w:rPr>
                <w:rFonts w:ascii="Times New Roman" w:hAnsi="Times New Roman"/>
                <w:color w:val="auto"/>
                <w:kern w:val="0"/>
                <w:szCs w:val="21"/>
              </w:rPr>
            </w:pPr>
            <w:r>
              <w:rPr>
                <w:rFonts w:hint="eastAsia" w:ascii="Times New Roman" w:hAnsi="Times New Roman"/>
                <w:color w:val="auto"/>
                <w:kern w:val="0"/>
                <w:szCs w:val="21"/>
              </w:rPr>
              <w:t>×</w:t>
            </w:r>
          </w:p>
        </w:tc>
        <w:tc>
          <w:tcPr>
            <w:tcW w:w="1421" w:type="dxa"/>
            <w:tcBorders>
              <w:top w:val="single" w:color="auto" w:sz="18" w:space="0"/>
              <w:left w:val="nil"/>
              <w:bottom w:val="nil"/>
              <w:right w:val="nil"/>
            </w:tcBorders>
          </w:tcPr>
          <w:p w14:paraId="4C4F24B8">
            <w:pPr>
              <w:jc w:val="center"/>
              <w:rPr>
                <w:rFonts w:hint="default" w:ascii="Times New Roman" w:hAnsi="Times New Roman" w:eastAsiaTheme="minorEastAsia"/>
                <w:color w:val="auto"/>
                <w:kern w:val="0"/>
                <w:szCs w:val="21"/>
                <w:lang w:val="en-US" w:eastAsia="zh-CN"/>
              </w:rPr>
            </w:pPr>
            <w:r>
              <w:rPr>
                <w:rFonts w:hint="eastAsia" w:ascii="Times New Roman" w:hAnsi="Times New Roman"/>
                <w:color w:val="auto"/>
                <w:kern w:val="0"/>
                <w:szCs w:val="21"/>
                <w:lang w:val="en-US" w:eastAsia="zh-CN"/>
              </w:rPr>
              <w:t>28.01</w:t>
            </w:r>
          </w:p>
        </w:tc>
        <w:tc>
          <w:tcPr>
            <w:tcW w:w="1421" w:type="dxa"/>
            <w:tcBorders>
              <w:top w:val="single" w:color="auto" w:sz="18" w:space="0"/>
              <w:left w:val="nil"/>
              <w:bottom w:val="nil"/>
              <w:right w:val="nil"/>
            </w:tcBorders>
          </w:tcPr>
          <w:p w14:paraId="13409391">
            <w:pPr>
              <w:jc w:val="center"/>
              <w:rPr>
                <w:rFonts w:hint="default" w:ascii="Times New Roman" w:hAnsi="Times New Roman" w:eastAsiaTheme="minorEastAsia"/>
                <w:color w:val="auto"/>
                <w:kern w:val="0"/>
                <w:szCs w:val="21"/>
                <w:lang w:val="en-US" w:eastAsia="zh-CN"/>
              </w:rPr>
            </w:pPr>
            <w:r>
              <w:rPr>
                <w:rFonts w:hint="eastAsia" w:ascii="Times New Roman" w:hAnsi="Times New Roman"/>
                <w:color w:val="auto"/>
                <w:kern w:val="0"/>
                <w:szCs w:val="21"/>
                <w:lang w:val="en-US" w:eastAsia="zh-CN"/>
              </w:rPr>
              <w:t>0.6359</w:t>
            </w:r>
          </w:p>
        </w:tc>
      </w:tr>
      <w:tr w14:paraId="5F788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tcBorders>
              <w:top w:val="nil"/>
              <w:left w:val="nil"/>
              <w:bottom w:val="nil"/>
              <w:right w:val="nil"/>
            </w:tcBorders>
            <w:shd w:val="clear" w:color="auto" w:fill="auto"/>
            <w:vAlign w:val="top"/>
          </w:tcPr>
          <w:p w14:paraId="0D5C05BA">
            <w:pPr>
              <w:jc w:val="center"/>
              <w:rPr>
                <w:rFonts w:hint="default" w:ascii="Times New Roman" w:hAnsi="Times New Roman" w:eastAsiaTheme="minorEastAsia" w:cstheme="minorBidi"/>
                <w:b/>
                <w:bCs/>
                <w:color w:val="auto"/>
                <w:kern w:val="0"/>
                <w:sz w:val="21"/>
                <w:szCs w:val="21"/>
                <w:lang w:val="en-US" w:eastAsia="zh-CN" w:bidi="ar-SA"/>
              </w:rPr>
            </w:pPr>
            <w:r>
              <w:rPr>
                <w:rFonts w:hint="eastAsia" w:ascii="Times New Roman" w:hAnsi="Times New Roman" w:cstheme="minorBidi"/>
                <w:b w:val="0"/>
                <w:bCs w:val="0"/>
                <w:color w:val="auto"/>
                <w:kern w:val="0"/>
                <w:sz w:val="21"/>
                <w:szCs w:val="21"/>
                <w:lang w:val="en-US" w:eastAsia="zh-CN" w:bidi="ar-SA"/>
              </w:rPr>
              <w:t>2</w:t>
            </w:r>
          </w:p>
        </w:tc>
        <w:tc>
          <w:tcPr>
            <w:tcW w:w="1420" w:type="dxa"/>
            <w:tcBorders>
              <w:top w:val="nil"/>
              <w:left w:val="nil"/>
              <w:bottom w:val="nil"/>
              <w:right w:val="nil"/>
            </w:tcBorders>
            <w:shd w:val="clear" w:color="auto" w:fill="auto"/>
            <w:vAlign w:val="top"/>
          </w:tcPr>
          <w:p w14:paraId="1E546A1E">
            <w:pPr>
              <w:jc w:val="center"/>
              <w:rPr>
                <w:rFonts w:ascii="Times New Roman" w:hAnsi="Times New Roman" w:eastAsiaTheme="minorEastAsia" w:cstheme="minorBidi"/>
                <w:color w:val="auto"/>
                <w:kern w:val="0"/>
                <w:sz w:val="21"/>
                <w:szCs w:val="21"/>
                <w:lang w:val="en-US" w:eastAsia="zh-CN" w:bidi="ar-SA"/>
              </w:rPr>
            </w:pPr>
            <w:r>
              <w:rPr>
                <w:rFonts w:hint="eastAsia" w:ascii="Times New Roman" w:hAnsi="Times New Roman"/>
                <w:color w:val="auto"/>
                <w:kern w:val="0"/>
                <w:szCs w:val="21"/>
              </w:rPr>
              <w:t>√</w:t>
            </w:r>
          </w:p>
        </w:tc>
        <w:tc>
          <w:tcPr>
            <w:tcW w:w="1420" w:type="dxa"/>
            <w:tcBorders>
              <w:top w:val="nil"/>
              <w:left w:val="nil"/>
              <w:bottom w:val="nil"/>
              <w:right w:val="nil"/>
            </w:tcBorders>
            <w:shd w:val="clear" w:color="auto" w:fill="auto"/>
            <w:vAlign w:val="top"/>
          </w:tcPr>
          <w:p w14:paraId="2777C78F">
            <w:pPr>
              <w:jc w:val="center"/>
              <w:rPr>
                <w:rFonts w:ascii="Times New Roman" w:hAnsi="Times New Roman" w:eastAsiaTheme="minorEastAsia" w:cstheme="minorBidi"/>
                <w:color w:val="auto"/>
                <w:kern w:val="0"/>
                <w:sz w:val="21"/>
                <w:szCs w:val="21"/>
                <w:lang w:val="en-US" w:eastAsia="zh-CN" w:bidi="ar-SA"/>
              </w:rPr>
            </w:pPr>
            <w:r>
              <w:rPr>
                <w:rFonts w:hint="eastAsia" w:ascii="Times New Roman" w:hAnsi="Times New Roman"/>
                <w:color w:val="auto"/>
                <w:kern w:val="0"/>
                <w:szCs w:val="21"/>
              </w:rPr>
              <w:t>×</w:t>
            </w:r>
          </w:p>
        </w:tc>
        <w:tc>
          <w:tcPr>
            <w:tcW w:w="1420" w:type="dxa"/>
            <w:tcBorders>
              <w:top w:val="nil"/>
              <w:left w:val="nil"/>
              <w:bottom w:val="nil"/>
              <w:right w:val="nil"/>
            </w:tcBorders>
            <w:shd w:val="clear" w:color="auto" w:fill="auto"/>
            <w:vAlign w:val="top"/>
          </w:tcPr>
          <w:p w14:paraId="392F7771">
            <w:pPr>
              <w:jc w:val="center"/>
              <w:rPr>
                <w:rFonts w:ascii="Times New Roman" w:hAnsi="Times New Roman" w:eastAsiaTheme="minorEastAsia" w:cstheme="minorBidi"/>
                <w:color w:val="auto"/>
                <w:kern w:val="0"/>
                <w:sz w:val="21"/>
                <w:szCs w:val="21"/>
                <w:lang w:val="en-US" w:eastAsia="zh-CN" w:bidi="ar-SA"/>
              </w:rPr>
            </w:pPr>
            <w:r>
              <w:rPr>
                <w:rFonts w:hint="eastAsia" w:ascii="Times New Roman" w:hAnsi="Times New Roman"/>
                <w:color w:val="auto"/>
                <w:kern w:val="0"/>
                <w:szCs w:val="21"/>
              </w:rPr>
              <w:t>×</w:t>
            </w:r>
          </w:p>
        </w:tc>
        <w:tc>
          <w:tcPr>
            <w:tcW w:w="1421" w:type="dxa"/>
            <w:tcBorders>
              <w:top w:val="nil"/>
              <w:left w:val="nil"/>
              <w:bottom w:val="nil"/>
              <w:right w:val="nil"/>
            </w:tcBorders>
            <w:shd w:val="clear" w:color="auto" w:fill="auto"/>
            <w:vAlign w:val="top"/>
          </w:tcPr>
          <w:p w14:paraId="6D05F042">
            <w:pPr>
              <w:jc w:val="center"/>
              <w:rPr>
                <w:rFonts w:ascii="Times New Roman" w:hAnsi="Times New Roman" w:eastAsiaTheme="minorEastAsia" w:cstheme="minorBidi"/>
                <w:color w:val="auto"/>
                <w:kern w:val="0"/>
                <w:sz w:val="21"/>
                <w:szCs w:val="21"/>
                <w:lang w:val="en-US" w:eastAsia="zh-CN" w:bidi="ar-SA"/>
              </w:rPr>
            </w:pPr>
            <w:r>
              <w:rPr>
                <w:rFonts w:hint="eastAsia" w:ascii="Times New Roman" w:hAnsi="Times New Roman"/>
                <w:color w:val="auto"/>
                <w:kern w:val="0"/>
                <w:szCs w:val="21"/>
              </w:rPr>
              <w:t>28.11</w:t>
            </w:r>
          </w:p>
        </w:tc>
        <w:tc>
          <w:tcPr>
            <w:tcW w:w="1421" w:type="dxa"/>
            <w:tcBorders>
              <w:top w:val="nil"/>
              <w:left w:val="nil"/>
              <w:bottom w:val="nil"/>
              <w:right w:val="nil"/>
            </w:tcBorders>
            <w:shd w:val="clear" w:color="auto" w:fill="auto"/>
            <w:vAlign w:val="top"/>
          </w:tcPr>
          <w:p w14:paraId="17DEF563">
            <w:pPr>
              <w:jc w:val="center"/>
              <w:rPr>
                <w:rFonts w:ascii="Times New Roman" w:hAnsi="Times New Roman" w:eastAsiaTheme="minorEastAsia" w:cstheme="minorBidi"/>
                <w:color w:val="auto"/>
                <w:kern w:val="0"/>
                <w:sz w:val="21"/>
                <w:szCs w:val="21"/>
                <w:lang w:val="en-US" w:eastAsia="zh-CN" w:bidi="ar-SA"/>
              </w:rPr>
            </w:pPr>
            <w:r>
              <w:rPr>
                <w:rFonts w:hint="eastAsia" w:ascii="Times New Roman" w:hAnsi="Times New Roman"/>
                <w:color w:val="auto"/>
                <w:kern w:val="0"/>
                <w:szCs w:val="21"/>
              </w:rPr>
              <w:t>0.6404</w:t>
            </w:r>
          </w:p>
        </w:tc>
      </w:tr>
      <w:tr w14:paraId="233C16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tcBorders>
              <w:top w:val="nil"/>
              <w:left w:val="nil"/>
              <w:bottom w:val="nil"/>
              <w:right w:val="nil"/>
            </w:tcBorders>
            <w:shd w:val="clear" w:color="auto" w:fill="auto"/>
            <w:vAlign w:val="top"/>
          </w:tcPr>
          <w:p w14:paraId="2F2759EE">
            <w:pPr>
              <w:jc w:val="center"/>
              <w:rPr>
                <w:rFonts w:hint="default" w:ascii="Times New Roman" w:hAnsi="Times New Roman" w:eastAsiaTheme="minorEastAsia" w:cstheme="minorBidi"/>
                <w:b/>
                <w:bCs/>
                <w:color w:val="auto"/>
                <w:kern w:val="0"/>
                <w:sz w:val="21"/>
                <w:szCs w:val="21"/>
                <w:lang w:val="en-US" w:eastAsia="zh-CN" w:bidi="ar-SA"/>
              </w:rPr>
            </w:pPr>
            <w:r>
              <w:rPr>
                <w:rFonts w:hint="eastAsia" w:ascii="Times New Roman" w:hAnsi="Times New Roman" w:cstheme="minorBidi"/>
                <w:b w:val="0"/>
                <w:bCs w:val="0"/>
                <w:color w:val="auto"/>
                <w:kern w:val="0"/>
                <w:sz w:val="21"/>
                <w:szCs w:val="21"/>
                <w:lang w:val="en-US" w:eastAsia="zh-CN" w:bidi="ar-SA"/>
              </w:rPr>
              <w:t>3</w:t>
            </w:r>
          </w:p>
        </w:tc>
        <w:tc>
          <w:tcPr>
            <w:tcW w:w="1420" w:type="dxa"/>
            <w:tcBorders>
              <w:top w:val="nil"/>
              <w:left w:val="nil"/>
              <w:bottom w:val="nil"/>
              <w:right w:val="nil"/>
            </w:tcBorders>
            <w:shd w:val="clear" w:color="auto" w:fill="auto"/>
            <w:vAlign w:val="top"/>
          </w:tcPr>
          <w:p w14:paraId="13B1CD2A">
            <w:pPr>
              <w:jc w:val="center"/>
              <w:rPr>
                <w:rFonts w:ascii="Times New Roman" w:hAnsi="Times New Roman" w:eastAsiaTheme="minorEastAsia" w:cstheme="minorBidi"/>
                <w:color w:val="auto"/>
                <w:kern w:val="0"/>
                <w:sz w:val="21"/>
                <w:szCs w:val="21"/>
                <w:lang w:val="en-US" w:eastAsia="zh-CN" w:bidi="ar-SA"/>
              </w:rPr>
            </w:pPr>
            <w:r>
              <w:rPr>
                <w:rFonts w:hint="eastAsia" w:ascii="Times New Roman" w:hAnsi="Times New Roman"/>
                <w:color w:val="auto"/>
                <w:kern w:val="0"/>
                <w:szCs w:val="21"/>
              </w:rPr>
              <w:t>×</w:t>
            </w:r>
          </w:p>
        </w:tc>
        <w:tc>
          <w:tcPr>
            <w:tcW w:w="1420" w:type="dxa"/>
            <w:tcBorders>
              <w:top w:val="nil"/>
              <w:left w:val="nil"/>
              <w:bottom w:val="nil"/>
              <w:right w:val="nil"/>
            </w:tcBorders>
            <w:shd w:val="clear" w:color="auto" w:fill="auto"/>
            <w:vAlign w:val="top"/>
          </w:tcPr>
          <w:p w14:paraId="27188599">
            <w:pPr>
              <w:jc w:val="center"/>
              <w:rPr>
                <w:rFonts w:ascii="Times New Roman" w:hAnsi="Times New Roman" w:eastAsiaTheme="minorEastAsia" w:cstheme="minorBidi"/>
                <w:color w:val="auto"/>
                <w:kern w:val="0"/>
                <w:sz w:val="21"/>
                <w:szCs w:val="21"/>
                <w:lang w:val="en-US" w:eastAsia="zh-CN" w:bidi="ar-SA"/>
              </w:rPr>
            </w:pPr>
            <w:r>
              <w:rPr>
                <w:rFonts w:hint="eastAsia" w:ascii="Times New Roman" w:hAnsi="Times New Roman"/>
                <w:color w:val="auto"/>
                <w:kern w:val="0"/>
                <w:szCs w:val="21"/>
              </w:rPr>
              <w:t>√</w:t>
            </w:r>
          </w:p>
        </w:tc>
        <w:tc>
          <w:tcPr>
            <w:tcW w:w="1420" w:type="dxa"/>
            <w:tcBorders>
              <w:top w:val="nil"/>
              <w:left w:val="nil"/>
              <w:bottom w:val="nil"/>
              <w:right w:val="nil"/>
            </w:tcBorders>
            <w:shd w:val="clear" w:color="auto" w:fill="auto"/>
            <w:vAlign w:val="top"/>
          </w:tcPr>
          <w:p w14:paraId="72CA010A">
            <w:pPr>
              <w:jc w:val="center"/>
              <w:rPr>
                <w:rFonts w:ascii="Times New Roman" w:hAnsi="Times New Roman" w:eastAsiaTheme="minorEastAsia" w:cstheme="minorBidi"/>
                <w:color w:val="auto"/>
                <w:kern w:val="0"/>
                <w:sz w:val="21"/>
                <w:szCs w:val="21"/>
                <w:lang w:val="en-US" w:eastAsia="zh-CN" w:bidi="ar-SA"/>
              </w:rPr>
            </w:pPr>
            <w:r>
              <w:rPr>
                <w:rFonts w:hint="eastAsia" w:ascii="Times New Roman" w:hAnsi="Times New Roman"/>
                <w:color w:val="auto"/>
                <w:kern w:val="0"/>
                <w:szCs w:val="21"/>
              </w:rPr>
              <w:t>×</w:t>
            </w:r>
          </w:p>
        </w:tc>
        <w:tc>
          <w:tcPr>
            <w:tcW w:w="1421" w:type="dxa"/>
            <w:tcBorders>
              <w:top w:val="nil"/>
              <w:left w:val="nil"/>
              <w:bottom w:val="nil"/>
              <w:right w:val="nil"/>
            </w:tcBorders>
            <w:shd w:val="clear" w:color="auto" w:fill="auto"/>
            <w:vAlign w:val="top"/>
          </w:tcPr>
          <w:p w14:paraId="4A96E141">
            <w:pPr>
              <w:jc w:val="center"/>
              <w:rPr>
                <w:rFonts w:ascii="Times New Roman" w:hAnsi="Times New Roman" w:eastAsiaTheme="minorEastAsia" w:cstheme="minorBidi"/>
                <w:color w:val="auto"/>
                <w:kern w:val="0"/>
                <w:sz w:val="21"/>
                <w:szCs w:val="21"/>
                <w:lang w:val="en-US" w:eastAsia="zh-CN" w:bidi="ar-SA"/>
              </w:rPr>
            </w:pPr>
            <w:r>
              <w:rPr>
                <w:rFonts w:hint="eastAsia" w:ascii="Times New Roman" w:hAnsi="Times New Roman"/>
                <w:color w:val="auto"/>
                <w:kern w:val="0"/>
                <w:szCs w:val="21"/>
              </w:rPr>
              <w:t>28.23</w:t>
            </w:r>
          </w:p>
        </w:tc>
        <w:tc>
          <w:tcPr>
            <w:tcW w:w="1421" w:type="dxa"/>
            <w:tcBorders>
              <w:top w:val="nil"/>
              <w:left w:val="nil"/>
              <w:bottom w:val="nil"/>
              <w:right w:val="nil"/>
            </w:tcBorders>
            <w:shd w:val="clear" w:color="auto" w:fill="auto"/>
            <w:vAlign w:val="top"/>
          </w:tcPr>
          <w:p w14:paraId="194C67F0">
            <w:pPr>
              <w:jc w:val="center"/>
              <w:rPr>
                <w:rFonts w:ascii="Times New Roman" w:hAnsi="Times New Roman" w:eastAsiaTheme="minorEastAsia" w:cstheme="minorBidi"/>
                <w:color w:val="auto"/>
                <w:kern w:val="0"/>
                <w:sz w:val="21"/>
                <w:szCs w:val="21"/>
                <w:lang w:val="en-US" w:eastAsia="zh-CN" w:bidi="ar-SA"/>
              </w:rPr>
            </w:pPr>
            <w:r>
              <w:rPr>
                <w:rFonts w:hint="eastAsia" w:ascii="Times New Roman" w:hAnsi="Times New Roman"/>
                <w:color w:val="auto"/>
                <w:kern w:val="0"/>
                <w:szCs w:val="21"/>
              </w:rPr>
              <w:t>0.6492</w:t>
            </w:r>
          </w:p>
        </w:tc>
      </w:tr>
      <w:tr w14:paraId="64FB2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tcBorders>
              <w:top w:val="nil"/>
              <w:left w:val="nil"/>
              <w:bottom w:val="nil"/>
              <w:right w:val="nil"/>
            </w:tcBorders>
            <w:shd w:val="clear" w:color="auto" w:fill="auto"/>
            <w:vAlign w:val="top"/>
          </w:tcPr>
          <w:p w14:paraId="532C0B86">
            <w:pPr>
              <w:jc w:val="center"/>
              <w:rPr>
                <w:rFonts w:hint="default" w:ascii="Times New Roman" w:hAnsi="Times New Roman" w:eastAsiaTheme="minorEastAsia" w:cstheme="minorBidi"/>
                <w:b/>
                <w:bCs/>
                <w:color w:val="auto"/>
                <w:kern w:val="0"/>
                <w:sz w:val="21"/>
                <w:szCs w:val="21"/>
                <w:lang w:val="en-US" w:eastAsia="zh-CN" w:bidi="ar-SA"/>
              </w:rPr>
            </w:pPr>
            <w:r>
              <w:rPr>
                <w:rFonts w:hint="eastAsia" w:ascii="Times New Roman" w:hAnsi="Times New Roman" w:cstheme="minorBidi"/>
                <w:b w:val="0"/>
                <w:bCs w:val="0"/>
                <w:color w:val="auto"/>
                <w:kern w:val="0"/>
                <w:sz w:val="21"/>
                <w:szCs w:val="21"/>
                <w:lang w:val="en-US" w:eastAsia="zh-CN" w:bidi="ar-SA"/>
              </w:rPr>
              <w:t>4</w:t>
            </w:r>
          </w:p>
        </w:tc>
        <w:tc>
          <w:tcPr>
            <w:tcW w:w="1420" w:type="dxa"/>
            <w:tcBorders>
              <w:top w:val="nil"/>
              <w:left w:val="nil"/>
              <w:bottom w:val="nil"/>
              <w:right w:val="nil"/>
            </w:tcBorders>
            <w:shd w:val="clear" w:color="auto" w:fill="auto"/>
            <w:vAlign w:val="top"/>
          </w:tcPr>
          <w:p w14:paraId="5BC2F695">
            <w:pPr>
              <w:jc w:val="center"/>
              <w:rPr>
                <w:rFonts w:ascii="Times New Roman" w:hAnsi="Times New Roman" w:eastAsiaTheme="minorEastAsia" w:cstheme="minorBidi"/>
                <w:color w:val="auto"/>
                <w:kern w:val="0"/>
                <w:sz w:val="21"/>
                <w:szCs w:val="21"/>
                <w:lang w:val="en-US" w:eastAsia="zh-CN" w:bidi="ar-SA"/>
              </w:rPr>
            </w:pPr>
            <w:r>
              <w:rPr>
                <w:rFonts w:hint="eastAsia" w:ascii="Times New Roman" w:hAnsi="Times New Roman"/>
                <w:color w:val="auto"/>
                <w:kern w:val="0"/>
                <w:szCs w:val="21"/>
              </w:rPr>
              <w:t>√</w:t>
            </w:r>
          </w:p>
        </w:tc>
        <w:tc>
          <w:tcPr>
            <w:tcW w:w="1420" w:type="dxa"/>
            <w:tcBorders>
              <w:top w:val="nil"/>
              <w:left w:val="nil"/>
              <w:bottom w:val="nil"/>
              <w:right w:val="nil"/>
            </w:tcBorders>
            <w:shd w:val="clear" w:color="auto" w:fill="auto"/>
            <w:vAlign w:val="top"/>
          </w:tcPr>
          <w:p w14:paraId="617AA957">
            <w:pPr>
              <w:jc w:val="center"/>
              <w:rPr>
                <w:rFonts w:ascii="Times New Roman" w:hAnsi="Times New Roman" w:eastAsiaTheme="minorEastAsia" w:cstheme="minorBidi"/>
                <w:color w:val="auto"/>
                <w:kern w:val="0"/>
                <w:sz w:val="21"/>
                <w:szCs w:val="21"/>
                <w:lang w:val="en-US" w:eastAsia="zh-CN" w:bidi="ar-SA"/>
              </w:rPr>
            </w:pPr>
            <w:r>
              <w:rPr>
                <w:rFonts w:hint="eastAsia" w:ascii="Times New Roman" w:hAnsi="Times New Roman"/>
                <w:color w:val="auto"/>
                <w:kern w:val="0"/>
                <w:szCs w:val="21"/>
              </w:rPr>
              <w:t>√</w:t>
            </w:r>
          </w:p>
        </w:tc>
        <w:tc>
          <w:tcPr>
            <w:tcW w:w="1420" w:type="dxa"/>
            <w:tcBorders>
              <w:top w:val="nil"/>
              <w:left w:val="nil"/>
              <w:bottom w:val="nil"/>
              <w:right w:val="nil"/>
            </w:tcBorders>
            <w:shd w:val="clear" w:color="auto" w:fill="auto"/>
            <w:vAlign w:val="top"/>
          </w:tcPr>
          <w:p w14:paraId="39BF4812">
            <w:pPr>
              <w:jc w:val="center"/>
              <w:rPr>
                <w:rFonts w:ascii="Times New Roman" w:hAnsi="Times New Roman" w:eastAsiaTheme="minorEastAsia" w:cstheme="minorBidi"/>
                <w:color w:val="auto"/>
                <w:kern w:val="0"/>
                <w:sz w:val="21"/>
                <w:szCs w:val="21"/>
                <w:lang w:val="en-US" w:eastAsia="zh-CN" w:bidi="ar-SA"/>
              </w:rPr>
            </w:pPr>
            <w:r>
              <w:rPr>
                <w:rFonts w:hint="eastAsia" w:ascii="Times New Roman" w:hAnsi="Times New Roman"/>
                <w:color w:val="auto"/>
                <w:kern w:val="0"/>
                <w:szCs w:val="21"/>
              </w:rPr>
              <w:t>×</w:t>
            </w:r>
          </w:p>
        </w:tc>
        <w:tc>
          <w:tcPr>
            <w:tcW w:w="1421" w:type="dxa"/>
            <w:tcBorders>
              <w:top w:val="nil"/>
              <w:left w:val="nil"/>
              <w:bottom w:val="nil"/>
              <w:right w:val="nil"/>
            </w:tcBorders>
            <w:shd w:val="clear" w:color="auto" w:fill="auto"/>
            <w:vAlign w:val="top"/>
          </w:tcPr>
          <w:p w14:paraId="7A3CAFBB">
            <w:pPr>
              <w:jc w:val="center"/>
              <w:rPr>
                <w:rFonts w:ascii="Times New Roman" w:hAnsi="Times New Roman" w:eastAsiaTheme="minorEastAsia" w:cstheme="minorBidi"/>
                <w:color w:val="auto"/>
                <w:kern w:val="0"/>
                <w:sz w:val="21"/>
                <w:szCs w:val="21"/>
                <w:lang w:val="en-US" w:eastAsia="zh-CN" w:bidi="ar-SA"/>
              </w:rPr>
            </w:pPr>
            <w:r>
              <w:rPr>
                <w:rFonts w:hint="eastAsia" w:ascii="Times New Roman" w:hAnsi="Times New Roman"/>
                <w:color w:val="auto"/>
                <w:kern w:val="0"/>
                <w:szCs w:val="21"/>
              </w:rPr>
              <w:t>28.26</w:t>
            </w:r>
          </w:p>
        </w:tc>
        <w:tc>
          <w:tcPr>
            <w:tcW w:w="1421" w:type="dxa"/>
            <w:tcBorders>
              <w:top w:val="nil"/>
              <w:left w:val="nil"/>
              <w:bottom w:val="nil"/>
              <w:right w:val="nil"/>
            </w:tcBorders>
            <w:shd w:val="clear" w:color="auto" w:fill="auto"/>
            <w:vAlign w:val="top"/>
          </w:tcPr>
          <w:p w14:paraId="052E86EF">
            <w:pPr>
              <w:jc w:val="center"/>
              <w:rPr>
                <w:rFonts w:ascii="Times New Roman" w:hAnsi="Times New Roman" w:eastAsiaTheme="minorEastAsia" w:cstheme="minorBidi"/>
                <w:color w:val="auto"/>
                <w:kern w:val="0"/>
                <w:sz w:val="21"/>
                <w:szCs w:val="21"/>
                <w:lang w:val="en-US" w:eastAsia="zh-CN" w:bidi="ar-SA"/>
              </w:rPr>
            </w:pPr>
            <w:r>
              <w:rPr>
                <w:rFonts w:hint="eastAsia" w:ascii="Times New Roman" w:hAnsi="Times New Roman"/>
                <w:color w:val="auto"/>
                <w:kern w:val="0"/>
                <w:szCs w:val="21"/>
              </w:rPr>
              <w:t>0.6540</w:t>
            </w:r>
          </w:p>
        </w:tc>
      </w:tr>
      <w:tr w14:paraId="3494BB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tcBorders>
              <w:top w:val="nil"/>
              <w:left w:val="nil"/>
              <w:bottom w:val="single" w:color="auto" w:sz="18" w:space="0"/>
              <w:right w:val="nil"/>
            </w:tcBorders>
            <w:shd w:val="clear" w:color="auto" w:fill="auto"/>
            <w:vAlign w:val="top"/>
          </w:tcPr>
          <w:p w14:paraId="636962CF">
            <w:pPr>
              <w:jc w:val="center"/>
              <w:rPr>
                <w:rFonts w:hint="default" w:ascii="Times New Roman" w:hAnsi="Times New Roman" w:eastAsiaTheme="minorEastAsia" w:cstheme="minorBidi"/>
                <w:b w:val="0"/>
                <w:bCs w:val="0"/>
                <w:color w:val="auto"/>
                <w:kern w:val="0"/>
                <w:sz w:val="21"/>
                <w:szCs w:val="21"/>
                <w:lang w:val="en-US" w:eastAsia="zh-CN" w:bidi="ar-SA"/>
              </w:rPr>
            </w:pPr>
            <w:r>
              <w:rPr>
                <w:rFonts w:hint="eastAsia" w:ascii="Times New Roman" w:hAnsi="Times New Roman" w:cstheme="minorBidi"/>
                <w:b w:val="0"/>
                <w:bCs w:val="0"/>
                <w:color w:val="auto"/>
                <w:kern w:val="0"/>
                <w:sz w:val="21"/>
                <w:szCs w:val="21"/>
                <w:lang w:val="en-US" w:eastAsia="zh-CN" w:bidi="ar-SA"/>
              </w:rPr>
              <w:t>5</w:t>
            </w:r>
          </w:p>
        </w:tc>
        <w:tc>
          <w:tcPr>
            <w:tcW w:w="1420" w:type="dxa"/>
            <w:tcBorders>
              <w:top w:val="nil"/>
              <w:left w:val="nil"/>
              <w:bottom w:val="single" w:color="auto" w:sz="18" w:space="0"/>
              <w:right w:val="nil"/>
            </w:tcBorders>
            <w:shd w:val="clear" w:color="auto" w:fill="auto"/>
            <w:vAlign w:val="top"/>
          </w:tcPr>
          <w:p w14:paraId="38951DE1">
            <w:pPr>
              <w:jc w:val="center"/>
              <w:rPr>
                <w:rFonts w:hint="eastAsia" w:ascii="Times New Roman" w:hAnsi="Times New Roman" w:eastAsiaTheme="minorEastAsia" w:cstheme="minorBidi"/>
                <w:color w:val="auto"/>
                <w:kern w:val="0"/>
                <w:sz w:val="21"/>
                <w:szCs w:val="21"/>
                <w:lang w:val="en-US" w:eastAsia="zh-CN" w:bidi="ar-SA"/>
              </w:rPr>
            </w:pPr>
            <w:r>
              <w:rPr>
                <w:rFonts w:hint="eastAsia" w:ascii="Times New Roman" w:hAnsi="Times New Roman"/>
                <w:color w:val="auto"/>
                <w:kern w:val="0"/>
                <w:szCs w:val="21"/>
              </w:rPr>
              <w:t>√</w:t>
            </w:r>
          </w:p>
        </w:tc>
        <w:tc>
          <w:tcPr>
            <w:tcW w:w="1420" w:type="dxa"/>
            <w:tcBorders>
              <w:top w:val="nil"/>
              <w:left w:val="nil"/>
              <w:bottom w:val="single" w:color="auto" w:sz="18" w:space="0"/>
              <w:right w:val="nil"/>
            </w:tcBorders>
            <w:shd w:val="clear" w:color="auto" w:fill="auto"/>
            <w:vAlign w:val="top"/>
          </w:tcPr>
          <w:p w14:paraId="0AC8FB9C">
            <w:pPr>
              <w:jc w:val="center"/>
              <w:rPr>
                <w:rFonts w:hint="eastAsia" w:ascii="Times New Roman" w:hAnsi="Times New Roman" w:eastAsiaTheme="minorEastAsia" w:cstheme="minorBidi"/>
                <w:color w:val="auto"/>
                <w:kern w:val="0"/>
                <w:sz w:val="21"/>
                <w:szCs w:val="21"/>
                <w:lang w:val="en-US" w:eastAsia="zh-CN" w:bidi="ar-SA"/>
              </w:rPr>
            </w:pPr>
            <w:r>
              <w:rPr>
                <w:rFonts w:hint="eastAsia" w:ascii="Times New Roman" w:hAnsi="Times New Roman"/>
                <w:color w:val="auto"/>
                <w:kern w:val="0"/>
                <w:szCs w:val="21"/>
              </w:rPr>
              <w:t>√</w:t>
            </w:r>
          </w:p>
        </w:tc>
        <w:tc>
          <w:tcPr>
            <w:tcW w:w="1420" w:type="dxa"/>
            <w:tcBorders>
              <w:top w:val="nil"/>
              <w:left w:val="nil"/>
              <w:bottom w:val="single" w:color="auto" w:sz="18" w:space="0"/>
              <w:right w:val="nil"/>
            </w:tcBorders>
            <w:shd w:val="clear" w:color="auto" w:fill="auto"/>
            <w:vAlign w:val="top"/>
          </w:tcPr>
          <w:p w14:paraId="50914298">
            <w:pPr>
              <w:jc w:val="center"/>
              <w:rPr>
                <w:rFonts w:hint="eastAsia" w:ascii="Times New Roman" w:hAnsi="Times New Roman" w:eastAsiaTheme="minorEastAsia" w:cstheme="minorBidi"/>
                <w:color w:val="auto"/>
                <w:kern w:val="0"/>
                <w:sz w:val="21"/>
                <w:szCs w:val="21"/>
                <w:lang w:val="en-US" w:eastAsia="zh-CN" w:bidi="ar-SA"/>
              </w:rPr>
            </w:pPr>
            <w:r>
              <w:rPr>
                <w:rFonts w:hint="eastAsia" w:ascii="Times New Roman" w:hAnsi="Times New Roman"/>
                <w:color w:val="auto"/>
                <w:kern w:val="0"/>
                <w:szCs w:val="21"/>
              </w:rPr>
              <w:t>√</w:t>
            </w:r>
          </w:p>
        </w:tc>
        <w:tc>
          <w:tcPr>
            <w:tcW w:w="1421" w:type="dxa"/>
            <w:tcBorders>
              <w:top w:val="nil"/>
              <w:left w:val="nil"/>
              <w:bottom w:val="single" w:color="auto" w:sz="18" w:space="0"/>
              <w:right w:val="nil"/>
            </w:tcBorders>
            <w:shd w:val="clear" w:color="auto" w:fill="auto"/>
            <w:vAlign w:val="top"/>
          </w:tcPr>
          <w:p w14:paraId="425D38D8">
            <w:pPr>
              <w:jc w:val="center"/>
              <w:rPr>
                <w:rFonts w:hint="eastAsia" w:ascii="Times New Roman" w:hAnsi="Times New Roman" w:eastAsiaTheme="minorEastAsia" w:cstheme="minorBidi"/>
                <w:color w:val="auto"/>
                <w:kern w:val="0"/>
                <w:sz w:val="21"/>
                <w:szCs w:val="21"/>
                <w:lang w:val="en-US" w:eastAsia="zh-CN" w:bidi="ar-SA"/>
              </w:rPr>
            </w:pPr>
            <w:r>
              <w:rPr>
                <w:rFonts w:hint="eastAsia" w:ascii="Times New Roman" w:hAnsi="Times New Roman"/>
                <w:color w:val="auto"/>
                <w:kern w:val="0"/>
                <w:szCs w:val="21"/>
              </w:rPr>
              <w:t>28.55</w:t>
            </w:r>
          </w:p>
        </w:tc>
        <w:tc>
          <w:tcPr>
            <w:tcW w:w="1421" w:type="dxa"/>
            <w:tcBorders>
              <w:top w:val="nil"/>
              <w:left w:val="nil"/>
              <w:bottom w:val="single" w:color="auto" w:sz="18" w:space="0"/>
              <w:right w:val="nil"/>
            </w:tcBorders>
            <w:shd w:val="clear" w:color="auto" w:fill="auto"/>
            <w:vAlign w:val="top"/>
          </w:tcPr>
          <w:p w14:paraId="46ACAA54">
            <w:pPr>
              <w:jc w:val="center"/>
              <w:rPr>
                <w:rFonts w:hint="eastAsia" w:ascii="Times New Roman" w:hAnsi="Times New Roman" w:eastAsiaTheme="minorEastAsia" w:cstheme="minorBidi"/>
                <w:color w:val="auto"/>
                <w:kern w:val="0"/>
                <w:sz w:val="21"/>
                <w:szCs w:val="21"/>
                <w:lang w:val="en-US" w:eastAsia="zh-CN" w:bidi="ar-SA"/>
              </w:rPr>
            </w:pPr>
            <w:r>
              <w:rPr>
                <w:rFonts w:hint="eastAsia" w:ascii="Times New Roman" w:hAnsi="Times New Roman"/>
                <w:color w:val="auto"/>
                <w:kern w:val="0"/>
                <w:szCs w:val="21"/>
              </w:rPr>
              <w:t>0.6786</w:t>
            </w:r>
          </w:p>
        </w:tc>
      </w:tr>
    </w:tbl>
    <w:p w14:paraId="763F8D81">
      <w:pPr>
        <w:pStyle w:val="11"/>
        <w:keepNext w:val="0"/>
        <w:keepLines w:val="0"/>
        <w:pageBreakBefore w:val="0"/>
        <w:widowControl w:val="0"/>
        <w:kinsoku/>
        <w:wordWrap/>
        <w:overflowPunct/>
        <w:topLinePunct w:val="0"/>
        <w:autoSpaceDE/>
        <w:autoSpaceDN/>
        <w:bidi w:val="0"/>
        <w:adjustRightInd/>
        <w:snapToGrid/>
        <w:spacing w:before="195" w:beforeLines="50"/>
        <w:jc w:val="left"/>
        <w:textAlignment w:val="auto"/>
        <w:rPr>
          <w:rFonts w:ascii="Times New Roman" w:hAnsi="Times New Roman" w:eastAsiaTheme="minorEastAsia"/>
          <w:kern w:val="0"/>
        </w:rPr>
      </w:pPr>
      <w:r>
        <w:rPr>
          <w:rFonts w:hint="eastAsia" w:ascii="Times New Roman" w:hAnsi="Times New Roman" w:eastAsiaTheme="minorEastAsia"/>
          <w:b/>
          <w:bCs/>
          <w:lang w:bidi="ar"/>
        </w:rPr>
        <w:t>Table 4</w:t>
      </w:r>
      <w:r>
        <w:rPr>
          <w:rFonts w:hint="eastAsia" w:ascii="Times New Roman" w:hAnsi="Times New Roman" w:eastAsiaTheme="minorEastAsia"/>
          <w:kern w:val="0"/>
        </w:rPr>
        <w:t xml:space="preserve"> Comparisons of ablating different components of the loss function on 8x SR.</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0"/>
        <w:gridCol w:w="1420"/>
        <w:gridCol w:w="1420"/>
        <w:gridCol w:w="1420"/>
        <w:gridCol w:w="1421"/>
        <w:gridCol w:w="1421"/>
      </w:tblGrid>
      <w:tr w14:paraId="43B9A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tcBorders>
              <w:top w:val="single" w:color="auto" w:sz="18" w:space="0"/>
              <w:left w:val="nil"/>
              <w:bottom w:val="single" w:color="auto" w:sz="18" w:space="0"/>
              <w:right w:val="nil"/>
            </w:tcBorders>
          </w:tcPr>
          <w:p w14:paraId="66F3C402">
            <w:pPr>
              <w:jc w:val="center"/>
              <w:rPr>
                <w:rFonts w:ascii="Times New Roman" w:hAnsi="Times New Roman"/>
                <w:b/>
                <w:bCs/>
                <w:kern w:val="0"/>
                <w:szCs w:val="21"/>
              </w:rPr>
            </w:pPr>
            <w:r>
              <w:rPr>
                <w:rFonts w:hint="eastAsia" w:ascii="Times New Roman" w:hAnsi="Times New Roman"/>
                <w:b/>
                <w:bCs/>
                <w:kern w:val="0"/>
                <w:szCs w:val="21"/>
              </w:rPr>
              <w:t>Loss</w:t>
            </w:r>
          </w:p>
        </w:tc>
        <w:tc>
          <w:tcPr>
            <w:tcW w:w="1420" w:type="dxa"/>
            <w:tcBorders>
              <w:top w:val="single" w:color="auto" w:sz="18" w:space="0"/>
              <w:left w:val="nil"/>
              <w:bottom w:val="single" w:color="auto" w:sz="18" w:space="0"/>
              <w:right w:val="nil"/>
            </w:tcBorders>
          </w:tcPr>
          <w:p w14:paraId="6A37C845">
            <w:pPr>
              <w:jc w:val="center"/>
              <w:rPr>
                <w:rFonts w:ascii="Times New Roman" w:hAnsi="Times New Roman"/>
                <w:b/>
                <w:bCs/>
                <w:kern w:val="0"/>
                <w:szCs w:val="21"/>
              </w:rPr>
            </w:pPr>
            <w:r>
              <w:rPr>
                <w:rFonts w:hint="eastAsia" w:ascii="Times New Roman" w:hAnsi="Times New Roman"/>
                <w:b/>
                <w:bCs/>
                <w:kern w:val="0"/>
                <w:szCs w:val="21"/>
              </w:rPr>
              <w:t>Pix</w:t>
            </w:r>
          </w:p>
        </w:tc>
        <w:tc>
          <w:tcPr>
            <w:tcW w:w="1420" w:type="dxa"/>
            <w:tcBorders>
              <w:top w:val="single" w:color="auto" w:sz="18" w:space="0"/>
              <w:left w:val="nil"/>
              <w:bottom w:val="single" w:color="auto" w:sz="18" w:space="0"/>
              <w:right w:val="nil"/>
            </w:tcBorders>
          </w:tcPr>
          <w:p w14:paraId="09683A3D">
            <w:pPr>
              <w:jc w:val="center"/>
              <w:rPr>
                <w:rFonts w:ascii="Times New Roman" w:hAnsi="Times New Roman"/>
                <w:b/>
                <w:bCs/>
                <w:kern w:val="0"/>
                <w:szCs w:val="21"/>
              </w:rPr>
            </w:pPr>
            <w:r>
              <w:rPr>
                <w:rFonts w:hint="eastAsia" w:ascii="Times New Roman" w:hAnsi="Times New Roman"/>
                <w:b/>
                <w:bCs/>
                <w:kern w:val="0"/>
                <w:szCs w:val="21"/>
              </w:rPr>
              <w:t>Per</w:t>
            </w:r>
          </w:p>
        </w:tc>
        <w:tc>
          <w:tcPr>
            <w:tcW w:w="1420" w:type="dxa"/>
            <w:tcBorders>
              <w:top w:val="single" w:color="auto" w:sz="18" w:space="0"/>
              <w:left w:val="nil"/>
              <w:bottom w:val="single" w:color="auto" w:sz="18" w:space="0"/>
              <w:right w:val="nil"/>
            </w:tcBorders>
          </w:tcPr>
          <w:p w14:paraId="2FFA32CA">
            <w:pPr>
              <w:jc w:val="center"/>
              <w:rPr>
                <w:rFonts w:ascii="Times New Roman" w:hAnsi="Times New Roman"/>
                <w:b/>
                <w:bCs/>
                <w:kern w:val="0"/>
                <w:szCs w:val="21"/>
              </w:rPr>
            </w:pPr>
            <w:r>
              <w:rPr>
                <w:rFonts w:hint="eastAsia" w:ascii="Times New Roman" w:hAnsi="Times New Roman"/>
                <w:b/>
                <w:bCs/>
                <w:kern w:val="0"/>
                <w:szCs w:val="21"/>
              </w:rPr>
              <w:t>Gra</w:t>
            </w:r>
          </w:p>
        </w:tc>
        <w:tc>
          <w:tcPr>
            <w:tcW w:w="1421" w:type="dxa"/>
            <w:tcBorders>
              <w:top w:val="single" w:color="auto" w:sz="18" w:space="0"/>
              <w:left w:val="nil"/>
              <w:bottom w:val="single" w:color="auto" w:sz="18" w:space="0"/>
              <w:right w:val="nil"/>
            </w:tcBorders>
          </w:tcPr>
          <w:p w14:paraId="76E01FE6">
            <w:pPr>
              <w:jc w:val="center"/>
              <w:rPr>
                <w:rFonts w:ascii="Times New Roman" w:hAnsi="Times New Roman"/>
                <w:b/>
                <w:bCs/>
                <w:kern w:val="0"/>
                <w:szCs w:val="21"/>
              </w:rPr>
            </w:pPr>
            <w:r>
              <w:rPr>
                <w:rFonts w:hint="eastAsia" w:ascii="Times New Roman" w:hAnsi="Times New Roman"/>
                <w:b/>
                <w:bCs/>
                <w:kern w:val="0"/>
                <w:szCs w:val="21"/>
              </w:rPr>
              <w:t>PSNR</w:t>
            </w:r>
            <w:r>
              <w:rPr>
                <w:rFonts w:ascii="Times New Roman" w:hAnsi="Times New Roman"/>
                <w:b/>
                <w:bCs/>
                <w:kern w:val="0"/>
                <w:szCs w:val="21"/>
              </w:rPr>
              <w:t>↑</w:t>
            </w:r>
          </w:p>
        </w:tc>
        <w:tc>
          <w:tcPr>
            <w:tcW w:w="1421" w:type="dxa"/>
            <w:tcBorders>
              <w:top w:val="single" w:color="auto" w:sz="18" w:space="0"/>
              <w:left w:val="nil"/>
              <w:bottom w:val="single" w:color="auto" w:sz="18" w:space="0"/>
              <w:right w:val="nil"/>
            </w:tcBorders>
          </w:tcPr>
          <w:p w14:paraId="7B2FFC73">
            <w:pPr>
              <w:jc w:val="center"/>
              <w:rPr>
                <w:rFonts w:ascii="Times New Roman" w:hAnsi="Times New Roman"/>
                <w:b/>
                <w:bCs/>
                <w:kern w:val="0"/>
                <w:szCs w:val="21"/>
              </w:rPr>
            </w:pPr>
            <w:r>
              <w:rPr>
                <w:rFonts w:hint="eastAsia" w:ascii="Times New Roman" w:hAnsi="Times New Roman"/>
                <w:b/>
                <w:bCs/>
                <w:kern w:val="0"/>
                <w:szCs w:val="21"/>
              </w:rPr>
              <w:t>SSIM</w:t>
            </w:r>
            <w:r>
              <w:rPr>
                <w:rFonts w:ascii="Times New Roman" w:hAnsi="Times New Roman"/>
                <w:b/>
                <w:bCs/>
                <w:kern w:val="0"/>
                <w:szCs w:val="21"/>
              </w:rPr>
              <w:t>↑</w:t>
            </w:r>
          </w:p>
        </w:tc>
      </w:tr>
      <w:tr w14:paraId="1F5A6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tcBorders>
              <w:top w:val="single" w:color="auto" w:sz="18" w:space="0"/>
              <w:left w:val="nil"/>
              <w:bottom w:val="nil"/>
              <w:right w:val="nil"/>
            </w:tcBorders>
          </w:tcPr>
          <w:p w14:paraId="4305820A">
            <w:pPr>
              <w:jc w:val="center"/>
              <w:rPr>
                <w:rFonts w:ascii="Times New Roman" w:hAnsi="Times New Roman"/>
                <w:b/>
                <w:bCs/>
                <w:kern w:val="0"/>
                <w:szCs w:val="21"/>
              </w:rPr>
            </w:pPr>
            <w:r>
              <w:rPr>
                <w:rFonts w:hint="eastAsia" w:ascii="Times New Roman" w:hAnsi="Times New Roman"/>
                <w:kern w:val="0"/>
                <w:szCs w:val="21"/>
              </w:rPr>
              <w:t>1</w:t>
            </w:r>
          </w:p>
        </w:tc>
        <w:tc>
          <w:tcPr>
            <w:tcW w:w="1420" w:type="dxa"/>
            <w:tcBorders>
              <w:top w:val="single" w:color="auto" w:sz="18" w:space="0"/>
              <w:left w:val="nil"/>
              <w:bottom w:val="nil"/>
              <w:right w:val="nil"/>
            </w:tcBorders>
          </w:tcPr>
          <w:p w14:paraId="1C01055A">
            <w:pPr>
              <w:jc w:val="center"/>
              <w:rPr>
                <w:rFonts w:ascii="Times New Roman" w:hAnsi="Times New Roman"/>
                <w:kern w:val="0"/>
                <w:szCs w:val="21"/>
              </w:rPr>
            </w:pPr>
            <w:r>
              <w:rPr>
                <w:rFonts w:hint="eastAsia" w:ascii="Times New Roman" w:hAnsi="Times New Roman"/>
                <w:kern w:val="0"/>
                <w:szCs w:val="21"/>
              </w:rPr>
              <w:t>√</w:t>
            </w:r>
          </w:p>
        </w:tc>
        <w:tc>
          <w:tcPr>
            <w:tcW w:w="1420" w:type="dxa"/>
            <w:tcBorders>
              <w:top w:val="single" w:color="auto" w:sz="18" w:space="0"/>
              <w:left w:val="nil"/>
              <w:bottom w:val="nil"/>
              <w:right w:val="nil"/>
            </w:tcBorders>
          </w:tcPr>
          <w:p w14:paraId="39B2826B">
            <w:pPr>
              <w:jc w:val="center"/>
              <w:rPr>
                <w:rFonts w:ascii="Times New Roman" w:hAnsi="Times New Roman"/>
                <w:kern w:val="0"/>
                <w:szCs w:val="21"/>
              </w:rPr>
            </w:pPr>
            <w:r>
              <w:rPr>
                <w:rFonts w:hint="eastAsia" w:ascii="Times New Roman" w:hAnsi="Times New Roman"/>
                <w:kern w:val="0"/>
                <w:szCs w:val="21"/>
              </w:rPr>
              <w:t>×</w:t>
            </w:r>
          </w:p>
        </w:tc>
        <w:tc>
          <w:tcPr>
            <w:tcW w:w="1420" w:type="dxa"/>
            <w:tcBorders>
              <w:top w:val="single" w:color="auto" w:sz="18" w:space="0"/>
              <w:left w:val="nil"/>
              <w:bottom w:val="nil"/>
              <w:right w:val="nil"/>
            </w:tcBorders>
          </w:tcPr>
          <w:p w14:paraId="6D057096">
            <w:pPr>
              <w:jc w:val="center"/>
              <w:rPr>
                <w:rFonts w:ascii="Times New Roman" w:hAnsi="Times New Roman"/>
                <w:kern w:val="0"/>
                <w:szCs w:val="21"/>
              </w:rPr>
            </w:pPr>
            <w:r>
              <w:rPr>
                <w:rFonts w:hint="eastAsia" w:ascii="Times New Roman" w:hAnsi="Times New Roman"/>
                <w:kern w:val="0"/>
                <w:szCs w:val="21"/>
              </w:rPr>
              <w:t>×</w:t>
            </w:r>
          </w:p>
        </w:tc>
        <w:tc>
          <w:tcPr>
            <w:tcW w:w="1421" w:type="dxa"/>
            <w:tcBorders>
              <w:top w:val="single" w:color="auto" w:sz="18" w:space="0"/>
              <w:left w:val="nil"/>
              <w:bottom w:val="nil"/>
              <w:right w:val="nil"/>
            </w:tcBorders>
          </w:tcPr>
          <w:p w14:paraId="1A514932">
            <w:pPr>
              <w:jc w:val="center"/>
              <w:rPr>
                <w:rFonts w:ascii="Times New Roman" w:hAnsi="Times New Roman"/>
                <w:kern w:val="0"/>
                <w:szCs w:val="21"/>
              </w:rPr>
            </w:pPr>
            <w:r>
              <w:rPr>
                <w:rFonts w:hint="eastAsia" w:ascii="Times New Roman" w:hAnsi="Times New Roman"/>
                <w:kern w:val="0"/>
                <w:szCs w:val="21"/>
              </w:rPr>
              <w:t>28.18</w:t>
            </w:r>
          </w:p>
        </w:tc>
        <w:tc>
          <w:tcPr>
            <w:tcW w:w="1421" w:type="dxa"/>
            <w:tcBorders>
              <w:top w:val="single" w:color="auto" w:sz="18" w:space="0"/>
              <w:left w:val="nil"/>
              <w:bottom w:val="nil"/>
              <w:right w:val="nil"/>
            </w:tcBorders>
          </w:tcPr>
          <w:p w14:paraId="5D845CEF">
            <w:pPr>
              <w:jc w:val="center"/>
              <w:rPr>
                <w:rFonts w:ascii="Times New Roman" w:hAnsi="Times New Roman"/>
                <w:kern w:val="0"/>
                <w:szCs w:val="21"/>
              </w:rPr>
            </w:pPr>
            <w:r>
              <w:rPr>
                <w:rFonts w:hint="eastAsia" w:ascii="Times New Roman" w:hAnsi="Times New Roman"/>
                <w:kern w:val="0"/>
                <w:szCs w:val="21"/>
              </w:rPr>
              <w:t>0.6645</w:t>
            </w:r>
          </w:p>
        </w:tc>
      </w:tr>
      <w:tr w14:paraId="6CA673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1420" w:type="dxa"/>
            <w:tcBorders>
              <w:top w:val="nil"/>
              <w:left w:val="nil"/>
              <w:bottom w:val="nil"/>
              <w:right w:val="nil"/>
            </w:tcBorders>
          </w:tcPr>
          <w:p w14:paraId="5315F7FF">
            <w:pPr>
              <w:jc w:val="center"/>
              <w:rPr>
                <w:rFonts w:ascii="Times New Roman" w:hAnsi="Times New Roman"/>
                <w:b/>
                <w:bCs/>
                <w:kern w:val="0"/>
                <w:szCs w:val="21"/>
              </w:rPr>
            </w:pPr>
            <w:r>
              <w:rPr>
                <w:rFonts w:hint="eastAsia" w:ascii="Times New Roman" w:hAnsi="Times New Roman"/>
                <w:kern w:val="0"/>
                <w:szCs w:val="21"/>
              </w:rPr>
              <w:t>2</w:t>
            </w:r>
          </w:p>
        </w:tc>
        <w:tc>
          <w:tcPr>
            <w:tcW w:w="1420" w:type="dxa"/>
            <w:tcBorders>
              <w:top w:val="nil"/>
              <w:left w:val="nil"/>
              <w:bottom w:val="nil"/>
              <w:right w:val="nil"/>
            </w:tcBorders>
          </w:tcPr>
          <w:p w14:paraId="65D98C5F">
            <w:pPr>
              <w:jc w:val="center"/>
              <w:rPr>
                <w:rFonts w:ascii="Times New Roman" w:hAnsi="Times New Roman"/>
                <w:kern w:val="0"/>
                <w:szCs w:val="21"/>
              </w:rPr>
            </w:pPr>
            <w:r>
              <w:rPr>
                <w:rFonts w:hint="eastAsia" w:ascii="Times New Roman" w:hAnsi="Times New Roman"/>
                <w:kern w:val="0"/>
                <w:szCs w:val="21"/>
              </w:rPr>
              <w:t>×</w:t>
            </w:r>
          </w:p>
        </w:tc>
        <w:tc>
          <w:tcPr>
            <w:tcW w:w="1420" w:type="dxa"/>
            <w:tcBorders>
              <w:top w:val="nil"/>
              <w:left w:val="nil"/>
              <w:bottom w:val="nil"/>
              <w:right w:val="nil"/>
            </w:tcBorders>
          </w:tcPr>
          <w:p w14:paraId="0B265225">
            <w:pPr>
              <w:jc w:val="center"/>
              <w:rPr>
                <w:rFonts w:ascii="Times New Roman" w:hAnsi="Times New Roman"/>
                <w:kern w:val="0"/>
                <w:szCs w:val="21"/>
              </w:rPr>
            </w:pPr>
            <w:r>
              <w:rPr>
                <w:rFonts w:hint="eastAsia" w:ascii="Times New Roman" w:hAnsi="Times New Roman"/>
                <w:kern w:val="0"/>
                <w:szCs w:val="21"/>
              </w:rPr>
              <w:t>√</w:t>
            </w:r>
          </w:p>
        </w:tc>
        <w:tc>
          <w:tcPr>
            <w:tcW w:w="1420" w:type="dxa"/>
            <w:tcBorders>
              <w:top w:val="nil"/>
              <w:left w:val="nil"/>
              <w:bottom w:val="nil"/>
              <w:right w:val="nil"/>
            </w:tcBorders>
          </w:tcPr>
          <w:p w14:paraId="62E79C93">
            <w:pPr>
              <w:jc w:val="center"/>
              <w:rPr>
                <w:rFonts w:ascii="Times New Roman" w:hAnsi="Times New Roman"/>
                <w:kern w:val="0"/>
                <w:szCs w:val="21"/>
              </w:rPr>
            </w:pPr>
            <w:r>
              <w:rPr>
                <w:rFonts w:hint="eastAsia" w:ascii="Times New Roman" w:hAnsi="Times New Roman"/>
                <w:kern w:val="0"/>
                <w:szCs w:val="21"/>
              </w:rPr>
              <w:t>×</w:t>
            </w:r>
          </w:p>
        </w:tc>
        <w:tc>
          <w:tcPr>
            <w:tcW w:w="1421" w:type="dxa"/>
            <w:tcBorders>
              <w:top w:val="nil"/>
              <w:left w:val="nil"/>
              <w:bottom w:val="nil"/>
              <w:right w:val="nil"/>
            </w:tcBorders>
          </w:tcPr>
          <w:p w14:paraId="05D17876">
            <w:pPr>
              <w:jc w:val="center"/>
              <w:rPr>
                <w:rFonts w:ascii="Times New Roman" w:hAnsi="Times New Roman"/>
                <w:kern w:val="0"/>
                <w:szCs w:val="21"/>
              </w:rPr>
            </w:pPr>
            <w:r>
              <w:rPr>
                <w:rFonts w:hint="eastAsia" w:ascii="Times New Roman" w:hAnsi="Times New Roman"/>
                <w:kern w:val="0"/>
                <w:szCs w:val="21"/>
              </w:rPr>
              <w:t>25.68</w:t>
            </w:r>
          </w:p>
        </w:tc>
        <w:tc>
          <w:tcPr>
            <w:tcW w:w="1421" w:type="dxa"/>
            <w:tcBorders>
              <w:top w:val="nil"/>
              <w:left w:val="nil"/>
              <w:bottom w:val="nil"/>
              <w:right w:val="nil"/>
            </w:tcBorders>
          </w:tcPr>
          <w:p w14:paraId="2936630C">
            <w:pPr>
              <w:jc w:val="center"/>
              <w:rPr>
                <w:rFonts w:ascii="Times New Roman" w:hAnsi="Times New Roman"/>
                <w:kern w:val="0"/>
                <w:szCs w:val="21"/>
              </w:rPr>
            </w:pPr>
            <w:r>
              <w:rPr>
                <w:rFonts w:hint="eastAsia" w:ascii="Times New Roman" w:hAnsi="Times New Roman"/>
                <w:kern w:val="0"/>
                <w:szCs w:val="21"/>
              </w:rPr>
              <w:t>0.4913</w:t>
            </w:r>
          </w:p>
        </w:tc>
      </w:tr>
      <w:tr w14:paraId="589E07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tcBorders>
              <w:top w:val="nil"/>
              <w:left w:val="nil"/>
              <w:bottom w:val="nil"/>
              <w:right w:val="nil"/>
            </w:tcBorders>
          </w:tcPr>
          <w:p w14:paraId="39B643CE">
            <w:pPr>
              <w:jc w:val="center"/>
              <w:rPr>
                <w:rFonts w:ascii="Times New Roman" w:hAnsi="Times New Roman"/>
                <w:b/>
                <w:bCs/>
                <w:kern w:val="0"/>
                <w:szCs w:val="21"/>
              </w:rPr>
            </w:pPr>
            <w:r>
              <w:rPr>
                <w:rFonts w:hint="eastAsia" w:ascii="Times New Roman" w:hAnsi="Times New Roman"/>
                <w:kern w:val="0"/>
                <w:szCs w:val="21"/>
              </w:rPr>
              <w:t>3</w:t>
            </w:r>
          </w:p>
        </w:tc>
        <w:tc>
          <w:tcPr>
            <w:tcW w:w="1420" w:type="dxa"/>
            <w:tcBorders>
              <w:top w:val="nil"/>
              <w:left w:val="nil"/>
              <w:bottom w:val="nil"/>
              <w:right w:val="nil"/>
            </w:tcBorders>
          </w:tcPr>
          <w:p w14:paraId="15F383D2">
            <w:pPr>
              <w:jc w:val="center"/>
              <w:rPr>
                <w:rFonts w:ascii="Times New Roman" w:hAnsi="Times New Roman"/>
                <w:kern w:val="0"/>
                <w:szCs w:val="21"/>
              </w:rPr>
            </w:pPr>
            <w:r>
              <w:rPr>
                <w:rFonts w:hint="eastAsia" w:ascii="Times New Roman" w:hAnsi="Times New Roman"/>
                <w:kern w:val="0"/>
                <w:szCs w:val="21"/>
              </w:rPr>
              <w:t>×</w:t>
            </w:r>
          </w:p>
        </w:tc>
        <w:tc>
          <w:tcPr>
            <w:tcW w:w="1420" w:type="dxa"/>
            <w:tcBorders>
              <w:top w:val="nil"/>
              <w:left w:val="nil"/>
              <w:bottom w:val="nil"/>
              <w:right w:val="nil"/>
            </w:tcBorders>
          </w:tcPr>
          <w:p w14:paraId="7B153384">
            <w:pPr>
              <w:jc w:val="center"/>
              <w:rPr>
                <w:rFonts w:ascii="Times New Roman" w:hAnsi="Times New Roman"/>
                <w:kern w:val="0"/>
                <w:szCs w:val="21"/>
              </w:rPr>
            </w:pPr>
            <w:r>
              <w:rPr>
                <w:rFonts w:hint="eastAsia" w:ascii="Times New Roman" w:hAnsi="Times New Roman"/>
                <w:kern w:val="0"/>
                <w:szCs w:val="21"/>
              </w:rPr>
              <w:t>×</w:t>
            </w:r>
          </w:p>
        </w:tc>
        <w:tc>
          <w:tcPr>
            <w:tcW w:w="1420" w:type="dxa"/>
            <w:tcBorders>
              <w:top w:val="nil"/>
              <w:left w:val="nil"/>
              <w:bottom w:val="nil"/>
              <w:right w:val="nil"/>
            </w:tcBorders>
          </w:tcPr>
          <w:p w14:paraId="504D975E">
            <w:pPr>
              <w:jc w:val="center"/>
              <w:rPr>
                <w:rFonts w:ascii="Times New Roman" w:hAnsi="Times New Roman"/>
                <w:kern w:val="0"/>
                <w:szCs w:val="21"/>
              </w:rPr>
            </w:pPr>
            <w:r>
              <w:rPr>
                <w:rFonts w:hint="eastAsia" w:ascii="Times New Roman" w:hAnsi="Times New Roman"/>
                <w:kern w:val="0"/>
                <w:szCs w:val="21"/>
              </w:rPr>
              <w:t>√</w:t>
            </w:r>
          </w:p>
        </w:tc>
        <w:tc>
          <w:tcPr>
            <w:tcW w:w="1421" w:type="dxa"/>
            <w:tcBorders>
              <w:top w:val="nil"/>
              <w:left w:val="nil"/>
              <w:bottom w:val="nil"/>
              <w:right w:val="nil"/>
            </w:tcBorders>
          </w:tcPr>
          <w:p w14:paraId="648C6979">
            <w:pPr>
              <w:jc w:val="center"/>
              <w:rPr>
                <w:rFonts w:ascii="Times New Roman" w:hAnsi="Times New Roman"/>
                <w:kern w:val="0"/>
                <w:szCs w:val="21"/>
              </w:rPr>
            </w:pPr>
            <w:r>
              <w:rPr>
                <w:rFonts w:hint="eastAsia" w:ascii="Times New Roman" w:hAnsi="Times New Roman"/>
                <w:kern w:val="0"/>
                <w:szCs w:val="21"/>
              </w:rPr>
              <w:t>28.17</w:t>
            </w:r>
          </w:p>
        </w:tc>
        <w:tc>
          <w:tcPr>
            <w:tcW w:w="1421" w:type="dxa"/>
            <w:tcBorders>
              <w:top w:val="nil"/>
              <w:left w:val="nil"/>
              <w:bottom w:val="nil"/>
              <w:right w:val="nil"/>
            </w:tcBorders>
          </w:tcPr>
          <w:p w14:paraId="0790E26C">
            <w:pPr>
              <w:jc w:val="center"/>
              <w:rPr>
                <w:rFonts w:ascii="Times New Roman" w:hAnsi="Times New Roman"/>
                <w:kern w:val="0"/>
                <w:szCs w:val="21"/>
              </w:rPr>
            </w:pPr>
            <w:r>
              <w:rPr>
                <w:rFonts w:hint="eastAsia" w:ascii="Times New Roman" w:hAnsi="Times New Roman"/>
                <w:kern w:val="0"/>
                <w:szCs w:val="21"/>
              </w:rPr>
              <w:t>0.6756</w:t>
            </w:r>
          </w:p>
        </w:tc>
      </w:tr>
      <w:tr w14:paraId="71DAD6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tcBorders>
              <w:top w:val="nil"/>
              <w:left w:val="nil"/>
              <w:bottom w:val="single" w:color="auto" w:sz="18" w:space="0"/>
              <w:right w:val="nil"/>
            </w:tcBorders>
          </w:tcPr>
          <w:p w14:paraId="53E89537">
            <w:pPr>
              <w:jc w:val="center"/>
              <w:rPr>
                <w:rFonts w:ascii="Times New Roman" w:hAnsi="Times New Roman"/>
                <w:b/>
                <w:bCs/>
                <w:kern w:val="0"/>
                <w:szCs w:val="21"/>
              </w:rPr>
            </w:pPr>
            <w:r>
              <w:rPr>
                <w:rFonts w:hint="eastAsia" w:ascii="Times New Roman" w:hAnsi="Times New Roman"/>
                <w:kern w:val="0"/>
                <w:szCs w:val="21"/>
              </w:rPr>
              <w:t>4</w:t>
            </w:r>
          </w:p>
        </w:tc>
        <w:tc>
          <w:tcPr>
            <w:tcW w:w="1420" w:type="dxa"/>
            <w:tcBorders>
              <w:top w:val="nil"/>
              <w:left w:val="nil"/>
              <w:bottom w:val="single" w:color="auto" w:sz="18" w:space="0"/>
              <w:right w:val="nil"/>
            </w:tcBorders>
          </w:tcPr>
          <w:p w14:paraId="0380FB5A">
            <w:pPr>
              <w:jc w:val="center"/>
              <w:rPr>
                <w:rFonts w:ascii="Times New Roman" w:hAnsi="Times New Roman"/>
                <w:kern w:val="0"/>
                <w:szCs w:val="21"/>
              </w:rPr>
            </w:pPr>
            <w:r>
              <w:rPr>
                <w:rFonts w:hint="eastAsia" w:ascii="Times New Roman" w:hAnsi="Times New Roman"/>
                <w:kern w:val="0"/>
                <w:szCs w:val="21"/>
              </w:rPr>
              <w:t>√</w:t>
            </w:r>
          </w:p>
        </w:tc>
        <w:tc>
          <w:tcPr>
            <w:tcW w:w="1420" w:type="dxa"/>
            <w:tcBorders>
              <w:top w:val="nil"/>
              <w:left w:val="nil"/>
              <w:bottom w:val="single" w:color="auto" w:sz="18" w:space="0"/>
              <w:right w:val="nil"/>
            </w:tcBorders>
          </w:tcPr>
          <w:p w14:paraId="4008C1ED">
            <w:pPr>
              <w:jc w:val="center"/>
              <w:rPr>
                <w:rFonts w:ascii="Times New Roman" w:hAnsi="Times New Roman"/>
                <w:kern w:val="0"/>
                <w:szCs w:val="21"/>
              </w:rPr>
            </w:pPr>
            <w:r>
              <w:rPr>
                <w:rFonts w:hint="eastAsia" w:ascii="Times New Roman" w:hAnsi="Times New Roman"/>
                <w:kern w:val="0"/>
                <w:szCs w:val="21"/>
              </w:rPr>
              <w:t>√</w:t>
            </w:r>
          </w:p>
        </w:tc>
        <w:tc>
          <w:tcPr>
            <w:tcW w:w="1420" w:type="dxa"/>
            <w:tcBorders>
              <w:top w:val="nil"/>
              <w:left w:val="nil"/>
              <w:bottom w:val="single" w:color="auto" w:sz="18" w:space="0"/>
              <w:right w:val="nil"/>
            </w:tcBorders>
          </w:tcPr>
          <w:p w14:paraId="2173E42E">
            <w:pPr>
              <w:jc w:val="center"/>
              <w:rPr>
                <w:rFonts w:ascii="Times New Roman" w:hAnsi="Times New Roman"/>
                <w:kern w:val="0"/>
                <w:szCs w:val="21"/>
              </w:rPr>
            </w:pPr>
            <w:r>
              <w:rPr>
                <w:rFonts w:hint="eastAsia" w:ascii="Times New Roman" w:hAnsi="Times New Roman"/>
                <w:kern w:val="0"/>
                <w:szCs w:val="21"/>
              </w:rPr>
              <w:t>√</w:t>
            </w:r>
          </w:p>
        </w:tc>
        <w:tc>
          <w:tcPr>
            <w:tcW w:w="1421" w:type="dxa"/>
            <w:tcBorders>
              <w:top w:val="nil"/>
              <w:left w:val="nil"/>
              <w:bottom w:val="single" w:color="auto" w:sz="18" w:space="0"/>
              <w:right w:val="nil"/>
            </w:tcBorders>
          </w:tcPr>
          <w:p w14:paraId="50F95BD6">
            <w:pPr>
              <w:jc w:val="center"/>
              <w:rPr>
                <w:rFonts w:ascii="Times New Roman" w:hAnsi="Times New Roman"/>
                <w:kern w:val="0"/>
                <w:szCs w:val="21"/>
              </w:rPr>
            </w:pPr>
            <w:r>
              <w:rPr>
                <w:rFonts w:hint="eastAsia" w:ascii="Times New Roman" w:hAnsi="Times New Roman"/>
                <w:kern w:val="0"/>
                <w:szCs w:val="21"/>
              </w:rPr>
              <w:t>28.55</w:t>
            </w:r>
          </w:p>
        </w:tc>
        <w:tc>
          <w:tcPr>
            <w:tcW w:w="1421" w:type="dxa"/>
            <w:tcBorders>
              <w:top w:val="nil"/>
              <w:left w:val="nil"/>
              <w:bottom w:val="single" w:color="auto" w:sz="18" w:space="0"/>
              <w:right w:val="nil"/>
            </w:tcBorders>
          </w:tcPr>
          <w:p w14:paraId="58ACE8E6">
            <w:pPr>
              <w:jc w:val="center"/>
              <w:rPr>
                <w:rFonts w:ascii="Times New Roman" w:hAnsi="Times New Roman"/>
                <w:kern w:val="0"/>
                <w:szCs w:val="21"/>
              </w:rPr>
            </w:pPr>
            <w:r>
              <w:rPr>
                <w:rFonts w:hint="eastAsia" w:ascii="Times New Roman" w:hAnsi="Times New Roman"/>
                <w:kern w:val="0"/>
                <w:szCs w:val="21"/>
              </w:rPr>
              <w:t>0.6786</w:t>
            </w:r>
          </w:p>
        </w:tc>
      </w:tr>
    </w:tbl>
    <w:p w14:paraId="2E678017">
      <w:pPr>
        <w:keepNext w:val="0"/>
        <w:keepLines w:val="0"/>
        <w:pageBreakBefore w:val="0"/>
        <w:widowControl w:val="0"/>
        <w:kinsoku/>
        <w:wordWrap/>
        <w:overflowPunct/>
        <w:topLinePunct w:val="0"/>
        <w:autoSpaceDE/>
        <w:autoSpaceDN/>
        <w:bidi w:val="0"/>
        <w:adjustRightInd/>
        <w:snapToGrid w:val="0"/>
        <w:spacing w:line="480" w:lineRule="auto"/>
        <w:ind w:firstLine="480" w:firstLineChars="200"/>
        <w:textAlignment w:val="auto"/>
        <w:rPr>
          <w:rFonts w:ascii="Times New Roman" w:hAnsi="Times New Roman" w:eastAsia="等线 Light"/>
          <w:color w:val="000000" w:themeColor="text1"/>
          <w:sz w:val="24"/>
          <w14:textFill>
            <w14:solidFill>
              <w14:schemeClr w14:val="tx1"/>
            </w14:solidFill>
          </w14:textFill>
        </w:rPr>
      </w:pPr>
      <w:r>
        <w:rPr>
          <w:rFonts w:hint="eastAsia" w:ascii="Times New Roman" w:hAnsi="Times New Roman" w:eastAsia="等线 Light"/>
          <w:sz w:val="24"/>
        </w:rPr>
        <w:t>To demonstrate the effectiveness of the proposed key components, we performed ablations on ESA, ADCCA, and textures &amp; details branch, respectively.</w:t>
      </w:r>
      <w:r>
        <w:rPr>
          <w:rFonts w:hint="eastAsia" w:ascii="Times New Roman" w:hAnsi="Times New Roman" w:eastAsia="等线 Light"/>
          <w:color w:val="FF0000"/>
          <w:sz w:val="24"/>
        </w:rPr>
        <w:t xml:space="preserve"> </w:t>
      </w:r>
      <w:r>
        <w:rPr>
          <w:rFonts w:hint="eastAsia" w:ascii="Times New Roman" w:hAnsi="Times New Roman" w:eastAsia="等线 Light"/>
          <w:color w:val="auto"/>
          <w:sz w:val="24"/>
          <w:lang w:val="en-US" w:eastAsia="zh-CN"/>
        </w:rPr>
        <w:t>As shown in Table 3, the PSNR and SSIM values of the images super-resolved by Model 1 were not particularly remarkable. However, with the integration of both ADCCA and ESA, the performance of our model significantly improved. When all key components were integrated, our model displayed the best performance.</w:t>
      </w:r>
      <w:r>
        <w:rPr>
          <w:rFonts w:hint="eastAsia" w:ascii="Times New Roman" w:hAnsi="Times New Roman" w:eastAsia="等线 Light"/>
          <w:color w:val="FF0000"/>
          <w:sz w:val="24"/>
        </w:rPr>
        <w:t xml:space="preserve"> </w:t>
      </w:r>
      <w:r>
        <w:rPr>
          <w:rFonts w:hint="eastAsia" w:ascii="Times New Roman" w:hAnsi="Times New Roman" w:eastAsia="等线 Light"/>
          <w:sz w:val="24"/>
        </w:rPr>
        <w:t>Furthermore, we ablated our hybrid loss function to validate the effectiveness of its different components. As shown in Table 4, the model achieved the best performance when pixel, perceptual, and gradient losses were used, proving the role of hybrid loss in enhancing the performance of the model.</w:t>
      </w:r>
    </w:p>
    <w:p w14:paraId="2E678018">
      <w:pPr>
        <w:snapToGrid w:val="0"/>
        <w:spacing w:line="480" w:lineRule="auto"/>
        <w:jc w:val="center"/>
        <w:rPr>
          <w:rFonts w:hint="eastAsia" w:ascii="Times New Roman" w:hAnsi="Times New Roman" w:eastAsia="微软雅黑"/>
          <w:color w:val="000000" w:themeColor="text1"/>
          <w:sz w:val="24"/>
          <w:lang w:eastAsia="zh-CN"/>
          <w14:textFill>
            <w14:solidFill>
              <w14:schemeClr w14:val="tx1"/>
            </w14:solidFill>
          </w14:textFill>
        </w:rPr>
      </w:pPr>
      <w:r>
        <w:drawing>
          <wp:inline distT="0" distB="0" distL="114300" distR="114300">
            <wp:extent cx="5402580" cy="4450715"/>
            <wp:effectExtent l="0" t="0" r="0" b="0"/>
            <wp:docPr id="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7"/>
                    <pic:cNvPicPr>
                      <a:picLocks noChangeAspect="1"/>
                    </pic:cNvPicPr>
                  </pic:nvPicPr>
                  <pic:blipFill>
                    <a:blip r:embed="rId44"/>
                    <a:srcRect b="1999"/>
                    <a:stretch>
                      <a:fillRect/>
                    </a:stretch>
                  </pic:blipFill>
                  <pic:spPr>
                    <a:xfrm>
                      <a:off x="0" y="0"/>
                      <a:ext cx="5402580" cy="4450715"/>
                    </a:xfrm>
                    <a:prstGeom prst="rect">
                      <a:avLst/>
                    </a:prstGeom>
                    <a:noFill/>
                    <a:ln>
                      <a:noFill/>
                    </a:ln>
                  </pic:spPr>
                </pic:pic>
              </a:graphicData>
            </a:graphic>
          </wp:inline>
        </w:drawing>
      </w:r>
    </w:p>
    <w:p w14:paraId="2E678019">
      <w:pPr>
        <w:snapToGrid w:val="0"/>
        <w:spacing w:line="480" w:lineRule="auto"/>
        <w:jc w:val="left"/>
        <w:rPr>
          <w:rFonts w:ascii="Times New Roman" w:hAnsi="Times New Roman" w:eastAsia="等线 Light"/>
          <w:color w:val="auto"/>
          <w:sz w:val="24"/>
        </w:rPr>
      </w:pPr>
      <w:r>
        <w:rPr>
          <w:rFonts w:hint="eastAsia" w:ascii="Times New Roman" w:hAnsi="Times New Roman" w:eastAsia="宋体"/>
          <w:b/>
          <w:bCs/>
          <w:color w:val="auto"/>
          <w:sz w:val="20"/>
          <w:szCs w:val="20"/>
          <w:lang w:bidi="ar"/>
        </w:rPr>
        <w:t>Fig. 7</w:t>
      </w:r>
      <w:r>
        <w:rPr>
          <w:rFonts w:hint="eastAsia" w:ascii="Times New Roman" w:hAnsi="Times New Roman" w:eastAsia="宋体"/>
          <w:color w:val="auto"/>
          <w:sz w:val="20"/>
          <w:szCs w:val="20"/>
          <w:lang w:bidi="ar"/>
        </w:rPr>
        <w:t xml:space="preserve"> </w:t>
      </w:r>
      <w:r>
        <w:rPr>
          <w:rFonts w:hint="default" w:ascii="Times New Roman" w:hAnsi="Times New Roman" w:eastAsia="宋体" w:cs="Times New Roman"/>
          <w:color w:val="auto"/>
          <w:kern w:val="0"/>
          <w:sz w:val="21"/>
          <w:szCs w:val="21"/>
          <w:lang w:val="en-US" w:eastAsia="zh-CN" w:bidi="ar"/>
        </w:rPr>
        <w:t>Generalization performance of the proposed network on diabetic macular edema (DME)</w:t>
      </w:r>
      <w:r>
        <w:rPr>
          <w:rFonts w:hint="eastAsia" w:ascii="Times New Roman" w:hAnsi="Times New Roman" w:eastAsia="宋体" w:cs="Times New Roman"/>
          <w:color w:val="auto"/>
          <w:kern w:val="0"/>
          <w:sz w:val="21"/>
          <w:szCs w:val="21"/>
          <w:lang w:val="en-US" w:eastAsia="zh-CN" w:bidi="ar"/>
        </w:rPr>
        <w:t>, choroidal neovascularization (CNV), and multiple drusen in early AMD</w:t>
      </w:r>
      <w:r>
        <w:rPr>
          <w:rFonts w:hint="default" w:ascii="Times New Roman" w:hAnsi="Times New Roman" w:eastAsia="宋体" w:cs="Times New Roman"/>
          <w:color w:val="auto"/>
          <w:kern w:val="0"/>
          <w:sz w:val="21"/>
          <w:szCs w:val="21"/>
          <w:lang w:val="en-US" w:eastAsia="zh-CN" w:bidi="ar"/>
        </w:rPr>
        <w:t>.</w:t>
      </w:r>
    </w:p>
    <w:p w14:paraId="2E67801A">
      <w:pPr>
        <w:snapToGrid w:val="0"/>
        <w:spacing w:line="480" w:lineRule="auto"/>
        <w:ind w:firstLine="480" w:firstLineChars="200"/>
        <w:rPr>
          <w:rFonts w:ascii="Times New Roman" w:hAnsi="Times New Roman" w:eastAsia="等线 Light"/>
          <w:color w:val="000000" w:themeColor="text1"/>
          <w:sz w:val="24"/>
          <w14:textFill>
            <w14:solidFill>
              <w14:schemeClr w14:val="tx1"/>
            </w14:solidFill>
          </w14:textFill>
        </w:rPr>
      </w:pPr>
      <w:r>
        <w:rPr>
          <w:rFonts w:hint="eastAsia" w:ascii="Times New Roman" w:hAnsi="Times New Roman" w:eastAsia="等线 Light"/>
          <w:color w:val="auto"/>
          <w:sz w:val="24"/>
          <w:lang w:val="en-US" w:eastAsia="zh-CN"/>
        </w:rPr>
        <w:t>Last, we tested the generalization capability of our proposed model trained with the normal retinal dataset using DME, CNV, and DRUSEN sub-datasets as mentioned in Section 2.1.</w:t>
      </w:r>
      <w:r>
        <w:rPr>
          <w:rFonts w:hint="eastAsia" w:ascii="Times New Roman" w:hAnsi="Times New Roman" w:eastAsia="等线 Light"/>
          <w:color w:val="auto"/>
          <w:sz w:val="24"/>
        </w:rPr>
        <w:t xml:space="preserve"> </w:t>
      </w:r>
      <w:r>
        <w:rPr>
          <w:rFonts w:hint="eastAsia" w:ascii="Times New Roman" w:hAnsi="Times New Roman" w:eastAsia="等线 Light"/>
          <w:color w:val="000000" w:themeColor="text1"/>
          <w:sz w:val="24"/>
          <w14:textFill>
            <w14:solidFill>
              <w14:schemeClr w14:val="tx1"/>
            </w14:solidFill>
          </w14:textFill>
        </w:rPr>
        <w:t>As illustrated in Fig. 7, HASPN can effectively reconstruct structures of the retinal layers at 2x, 4x, and 8x SR. When the upscaling factor was 2x, the reconstructed image closely resembled the HR image.</w:t>
      </w:r>
      <w:r>
        <w:rPr>
          <w:rFonts w:hint="eastAsia" w:ascii="Times New Roman" w:hAnsi="Times New Roman" w:eastAsia="等线 Light"/>
          <w:color w:val="auto"/>
          <w:sz w:val="24"/>
        </w:rPr>
        <w:t xml:space="preserve"> However, when performing super-resolution at 8x, certain structures were not adequately reconstructed (indicated by the dashed orange rectangle)</w:t>
      </w:r>
      <w:r>
        <w:rPr>
          <w:rFonts w:hint="eastAsia" w:ascii="Times New Roman" w:hAnsi="Times New Roman" w:eastAsia="等线 Light"/>
          <w:color w:val="auto"/>
          <w:sz w:val="24"/>
          <w:lang w:val="en-US" w:eastAsia="zh-CN"/>
        </w:rPr>
        <w:t>. Aside from these intricate details</w:t>
      </w:r>
      <w:r>
        <w:rPr>
          <w:rFonts w:hint="eastAsia" w:ascii="Times New Roman" w:hAnsi="Times New Roman" w:eastAsia="等线 Light"/>
          <w:color w:val="auto"/>
          <w:sz w:val="24"/>
        </w:rPr>
        <w:t xml:space="preserve">, </w:t>
      </w:r>
      <w:r>
        <w:rPr>
          <w:rFonts w:hint="eastAsia" w:ascii="Times New Roman" w:hAnsi="Times New Roman" w:eastAsia="等线 Light"/>
          <w:color w:val="000000" w:themeColor="text1"/>
          <w:sz w:val="24"/>
          <w14:textFill>
            <w14:solidFill>
              <w14:schemeClr w14:val="tx1"/>
            </w14:solidFill>
          </w14:textFill>
        </w:rPr>
        <w:t>our method can reconstruct most of the retinal layer structures. Consequently, it can be inferred that HASPN possesses an excellent generalization ability, indicating its potential for clinical application.</w:t>
      </w:r>
    </w:p>
    <w:p w14:paraId="2E67801B">
      <w:pPr>
        <w:keepNext/>
        <w:widowControl/>
        <w:tabs>
          <w:tab w:val="left" w:pos="432"/>
          <w:tab w:val="left" w:pos="576"/>
          <w:tab w:val="left" w:pos="720"/>
        </w:tabs>
        <w:snapToGrid w:val="0"/>
        <w:spacing w:before="240" w:after="120" w:line="480" w:lineRule="auto"/>
        <w:jc w:val="left"/>
        <w:outlineLvl w:val="0"/>
        <w:rPr>
          <w:rFonts w:ascii="Times New Roman" w:hAnsi="Times New Roman" w:eastAsia="宋体"/>
          <w:b/>
          <w:bCs/>
          <w:iCs/>
          <w:kern w:val="0"/>
          <w:sz w:val="24"/>
          <w:szCs w:val="28"/>
        </w:rPr>
      </w:pPr>
      <w:r>
        <w:rPr>
          <w:rFonts w:hint="eastAsia" w:ascii="Times New Roman" w:hAnsi="Times New Roman" w:eastAsia="宋体"/>
          <w:b/>
          <w:bCs/>
          <w:iCs/>
          <w:kern w:val="0"/>
          <w:sz w:val="24"/>
          <w:szCs w:val="28"/>
        </w:rPr>
        <w:t>4</w:t>
      </w:r>
      <w:r>
        <w:rPr>
          <w:rFonts w:ascii="Times New Roman" w:hAnsi="Times New Roman" w:eastAsia="宋体"/>
          <w:b/>
          <w:bCs/>
          <w:iCs/>
          <w:kern w:val="0"/>
          <w:sz w:val="24"/>
          <w:szCs w:val="28"/>
        </w:rPr>
        <w:tab/>
      </w:r>
      <w:r>
        <w:rPr>
          <w:rFonts w:ascii="Times New Roman" w:hAnsi="Times New Roman" w:eastAsia="宋体"/>
          <w:b/>
          <w:bCs/>
          <w:iCs/>
          <w:kern w:val="0"/>
          <w:sz w:val="24"/>
          <w:szCs w:val="28"/>
        </w:rPr>
        <w:t>Conclusions</w:t>
      </w:r>
    </w:p>
    <w:p w14:paraId="2E67801C">
      <w:pPr>
        <w:snapToGrid w:val="0"/>
        <w:spacing w:line="480" w:lineRule="auto"/>
        <w:rPr>
          <w:rFonts w:ascii="Times New Roman" w:hAnsi="Times New Roman" w:eastAsia="等线 Light"/>
          <w:color w:val="000000" w:themeColor="text1"/>
          <w:sz w:val="24"/>
          <w14:textFill>
            <w14:solidFill>
              <w14:schemeClr w14:val="tx1"/>
            </w14:solidFill>
          </w14:textFill>
        </w:rPr>
      </w:pPr>
      <w:r>
        <w:rPr>
          <w:rFonts w:ascii="Times New Roman" w:hAnsi="Times New Roman" w:eastAsia="等线 Light"/>
          <w:color w:val="000000" w:themeColor="text1"/>
          <w:sz w:val="24"/>
          <w14:textFill>
            <w14:solidFill>
              <w14:schemeClr w14:val="tx1"/>
            </w14:solidFill>
          </w14:textFill>
        </w:rPr>
        <w:t xml:space="preserve">In this </w:t>
      </w:r>
      <w:r>
        <w:rPr>
          <w:rFonts w:hint="eastAsia" w:ascii="Times New Roman" w:hAnsi="Times New Roman" w:eastAsia="等线 Light"/>
          <w:color w:val="000000" w:themeColor="text1"/>
          <w:sz w:val="24"/>
          <w14:textFill>
            <w14:solidFill>
              <w14:schemeClr w14:val="tx1"/>
            </w14:solidFill>
          </w14:textFill>
        </w:rPr>
        <w:t>work</w:t>
      </w:r>
      <w:r>
        <w:rPr>
          <w:rFonts w:ascii="Times New Roman" w:hAnsi="Times New Roman" w:eastAsia="等线 Light"/>
          <w:color w:val="000000" w:themeColor="text1"/>
          <w:sz w:val="24"/>
          <w14:textFill>
            <w14:solidFill>
              <w14:schemeClr w14:val="tx1"/>
            </w14:solidFill>
          </w14:textFill>
        </w:rPr>
        <w:t>, we propose</w:t>
      </w:r>
      <w:r>
        <w:rPr>
          <w:rFonts w:hint="eastAsia" w:ascii="Times New Roman" w:hAnsi="Times New Roman" w:eastAsia="等线 Light"/>
          <w:color w:val="000000" w:themeColor="text1"/>
          <w:sz w:val="24"/>
          <w14:textFill>
            <w14:solidFill>
              <w14:schemeClr w14:val="tx1"/>
            </w14:solidFill>
          </w14:textFill>
        </w:rPr>
        <w:t>d</w:t>
      </w:r>
      <w:r>
        <w:rPr>
          <w:rFonts w:ascii="Times New Roman" w:hAnsi="Times New Roman" w:eastAsia="等线 Light"/>
          <w:color w:val="000000" w:themeColor="text1"/>
          <w:sz w:val="24"/>
          <w14:textFill>
            <w14:solidFill>
              <w14:schemeClr w14:val="tx1"/>
            </w14:solidFill>
          </w14:textFill>
        </w:rPr>
        <w:t xml:space="preserve"> a novel </w:t>
      </w:r>
      <w:r>
        <w:rPr>
          <w:rFonts w:hint="eastAsia" w:ascii="Times New Roman" w:hAnsi="Times New Roman" w:eastAsia="等线 Light"/>
          <w:color w:val="000000" w:themeColor="text1"/>
          <w:sz w:val="24"/>
          <w14:textFill>
            <w14:solidFill>
              <w14:schemeClr w14:val="tx1"/>
            </w14:solidFill>
          </w14:textFill>
        </w:rPr>
        <w:t>h</w:t>
      </w:r>
      <w:r>
        <w:rPr>
          <w:rFonts w:ascii="Times New Roman" w:hAnsi="Times New Roman" w:eastAsia="等线 Light"/>
          <w:color w:val="000000" w:themeColor="text1"/>
          <w:sz w:val="24"/>
          <w14:textFill>
            <w14:solidFill>
              <w14:schemeClr w14:val="tx1"/>
            </w14:solidFill>
          </w14:textFill>
        </w:rPr>
        <w:t xml:space="preserve">ybrid </w:t>
      </w:r>
      <w:r>
        <w:rPr>
          <w:rFonts w:hint="eastAsia" w:ascii="Times New Roman" w:hAnsi="Times New Roman" w:eastAsia="等线 Light"/>
          <w:color w:val="000000" w:themeColor="text1"/>
          <w:sz w:val="24"/>
          <w14:textFill>
            <w14:solidFill>
              <w14:schemeClr w14:val="tx1"/>
            </w14:solidFill>
          </w14:textFill>
        </w:rPr>
        <w:t>a</w:t>
      </w:r>
      <w:r>
        <w:rPr>
          <w:rFonts w:ascii="Times New Roman" w:hAnsi="Times New Roman" w:eastAsia="等线 Light"/>
          <w:color w:val="000000" w:themeColor="text1"/>
          <w:sz w:val="24"/>
          <w14:textFill>
            <w14:solidFill>
              <w14:schemeClr w14:val="tx1"/>
            </w14:solidFill>
          </w14:textFill>
        </w:rPr>
        <w:t xml:space="preserve">ttention </w:t>
      </w:r>
      <w:r>
        <w:rPr>
          <w:rFonts w:hint="eastAsia" w:ascii="Times New Roman" w:hAnsi="Times New Roman" w:eastAsia="等线 Light"/>
          <w:color w:val="000000" w:themeColor="text1"/>
          <w:sz w:val="24"/>
          <w14:textFill>
            <w14:solidFill>
              <w14:schemeClr w14:val="tx1"/>
            </w14:solidFill>
          </w14:textFill>
        </w:rPr>
        <w:t>s</w:t>
      </w:r>
      <w:r>
        <w:rPr>
          <w:rFonts w:ascii="Times New Roman" w:hAnsi="Times New Roman" w:eastAsia="等线 Light"/>
          <w:color w:val="000000" w:themeColor="text1"/>
          <w:sz w:val="24"/>
          <w14:textFill>
            <w14:solidFill>
              <w14:schemeClr w14:val="tx1"/>
            </w14:solidFill>
          </w14:textFill>
        </w:rPr>
        <w:t xml:space="preserve">tructure </w:t>
      </w:r>
      <w:r>
        <w:rPr>
          <w:rFonts w:hint="eastAsia" w:ascii="Times New Roman" w:hAnsi="Times New Roman" w:eastAsia="等线 Light"/>
          <w:color w:val="000000" w:themeColor="text1"/>
          <w:sz w:val="24"/>
          <w14:textFill>
            <w14:solidFill>
              <w14:schemeClr w14:val="tx1"/>
            </w14:solidFill>
          </w14:textFill>
        </w:rPr>
        <w:t>p</w:t>
      </w:r>
      <w:r>
        <w:rPr>
          <w:rFonts w:ascii="Times New Roman" w:hAnsi="Times New Roman" w:eastAsia="等线 Light"/>
          <w:color w:val="000000" w:themeColor="text1"/>
          <w:sz w:val="24"/>
          <w14:textFill>
            <w14:solidFill>
              <w14:schemeClr w14:val="tx1"/>
            </w14:solidFill>
          </w14:textFill>
        </w:rPr>
        <w:t xml:space="preserve">reserving </w:t>
      </w:r>
      <w:r>
        <w:rPr>
          <w:rFonts w:hint="eastAsia" w:ascii="Times New Roman" w:hAnsi="Times New Roman" w:eastAsia="等线 Light"/>
          <w:color w:val="000000" w:themeColor="text1"/>
          <w:sz w:val="24"/>
          <w14:textFill>
            <w14:solidFill>
              <w14:schemeClr w14:val="tx1"/>
            </w14:solidFill>
          </w14:textFill>
        </w:rPr>
        <w:t>n</w:t>
      </w:r>
      <w:r>
        <w:rPr>
          <w:rFonts w:ascii="Times New Roman" w:hAnsi="Times New Roman" w:eastAsia="等线 Light"/>
          <w:color w:val="000000" w:themeColor="text1"/>
          <w:sz w:val="24"/>
          <w14:textFill>
            <w14:solidFill>
              <w14:schemeClr w14:val="tx1"/>
            </w14:solidFill>
          </w14:textFill>
        </w:rPr>
        <w:t>etwork (HASPN)</w:t>
      </w:r>
      <w:r>
        <w:rPr>
          <w:rFonts w:hint="eastAsia" w:ascii="Times New Roman" w:hAnsi="Times New Roman" w:eastAsia="等线 Light"/>
          <w:color w:val="000000" w:themeColor="text1"/>
          <w:sz w:val="24"/>
          <w14:textFill>
            <w14:solidFill>
              <w14:schemeClr w14:val="tx1"/>
            </w14:solidFill>
          </w14:textFill>
        </w:rPr>
        <w:t xml:space="preserve"> to speed up the acquisition while </w:t>
      </w:r>
      <w:r>
        <w:rPr>
          <w:rFonts w:ascii="Times New Roman" w:hAnsi="Times New Roman" w:eastAsia="等线 Light"/>
          <w:color w:val="000000" w:themeColor="text1"/>
          <w:sz w:val="24"/>
          <w14:textFill>
            <w14:solidFill>
              <w14:schemeClr w14:val="tx1"/>
            </w14:solidFill>
          </w14:textFill>
        </w:rPr>
        <w:t>obtain</w:t>
      </w:r>
      <w:r>
        <w:rPr>
          <w:rFonts w:hint="eastAsia" w:ascii="Times New Roman" w:hAnsi="Times New Roman" w:eastAsia="等线 Light"/>
          <w:color w:val="000000" w:themeColor="text1"/>
          <w:sz w:val="24"/>
          <w14:textFill>
            <w14:solidFill>
              <w14:schemeClr w14:val="tx1"/>
            </w14:solidFill>
          </w14:textFill>
        </w:rPr>
        <w:t>ing</w:t>
      </w:r>
      <w:r>
        <w:rPr>
          <w:rFonts w:ascii="Times New Roman" w:hAnsi="Times New Roman" w:eastAsia="等线 Light"/>
          <w:color w:val="000000" w:themeColor="text1"/>
          <w:sz w:val="24"/>
          <w14:textFill>
            <w14:solidFill>
              <w14:schemeClr w14:val="tx1"/>
            </w14:solidFill>
          </w14:textFill>
        </w:rPr>
        <w:t xml:space="preserve"> high</w:t>
      </w:r>
      <w:r>
        <w:rPr>
          <w:rFonts w:hint="eastAsia" w:ascii="Times New Roman" w:hAnsi="Times New Roman" w:eastAsia="等线 Light"/>
          <w:color w:val="000000" w:themeColor="text1"/>
          <w:sz w:val="24"/>
          <w14:textFill>
            <w14:solidFill>
              <w14:schemeClr w14:val="tx1"/>
            </w14:solidFill>
          </w14:textFill>
        </w:rPr>
        <w:t xml:space="preserve"> digital resolution</w:t>
      </w:r>
      <w:r>
        <w:rPr>
          <w:rFonts w:ascii="Times New Roman" w:hAnsi="Times New Roman" w:eastAsia="等线 Light"/>
          <w:color w:val="000000" w:themeColor="text1"/>
          <w:sz w:val="24"/>
          <w14:textFill>
            <w14:solidFill>
              <w14:schemeClr w14:val="tx1"/>
            </w14:solidFill>
          </w14:textFill>
        </w:rPr>
        <w:t xml:space="preserve"> images</w:t>
      </w:r>
      <w:r>
        <w:rPr>
          <w:rFonts w:hint="eastAsia" w:ascii="Times New Roman" w:hAnsi="Times New Roman" w:eastAsia="等线 Light"/>
          <w:color w:val="000000" w:themeColor="text1"/>
          <w:sz w:val="24"/>
          <w14:textFill>
            <w14:solidFill>
              <w14:schemeClr w14:val="tx1"/>
            </w14:solidFill>
          </w14:textFill>
        </w:rPr>
        <w:t xml:space="preserve"> comparable to those by dense acquisition. H</w:t>
      </w:r>
      <w:r>
        <w:rPr>
          <w:rFonts w:ascii="Times New Roman" w:hAnsi="Times New Roman" w:eastAsia="等线 Light"/>
          <w:color w:val="000000" w:themeColor="text1"/>
          <w:sz w:val="24"/>
          <w14:textFill>
            <w14:solidFill>
              <w14:schemeClr w14:val="tx1"/>
            </w14:solidFill>
          </w14:textFill>
        </w:rPr>
        <w:t xml:space="preserve">ASPN </w:t>
      </w:r>
      <w:r>
        <w:rPr>
          <w:rFonts w:hint="eastAsia" w:ascii="Times New Roman" w:hAnsi="Times New Roman" w:eastAsia="等线 Light"/>
          <w:color w:val="000000" w:themeColor="text1"/>
          <w:sz w:val="24"/>
          <w14:textFill>
            <w14:solidFill>
              <w14:schemeClr w14:val="tx1"/>
            </w14:solidFill>
          </w14:textFill>
        </w:rPr>
        <w:t>displays a superior</w:t>
      </w:r>
      <w:r>
        <w:rPr>
          <w:rFonts w:ascii="Times New Roman" w:hAnsi="Times New Roman" w:eastAsia="等线 Light"/>
          <w:color w:val="000000" w:themeColor="text1"/>
          <w:sz w:val="24"/>
          <w14:textFill>
            <w14:solidFill>
              <w14:schemeClr w14:val="tx1"/>
            </w14:solidFill>
          </w14:textFill>
        </w:rPr>
        <w:t xml:space="preserve"> lateral super-resolution reconstruction </w:t>
      </w:r>
      <w:r>
        <w:rPr>
          <w:rFonts w:hint="eastAsia" w:ascii="Times New Roman" w:hAnsi="Times New Roman" w:eastAsia="等线 Light"/>
          <w:color w:val="000000" w:themeColor="text1"/>
          <w:sz w:val="24"/>
          <w14:textFill>
            <w14:solidFill>
              <w14:schemeClr w14:val="tx1"/>
            </w14:solidFill>
          </w14:textFill>
        </w:rPr>
        <w:t>performance</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compared to</w:t>
      </w:r>
      <w:r>
        <w:rPr>
          <w:rFonts w:ascii="Times New Roman" w:hAnsi="Times New Roman" w:eastAsia="等线 Light"/>
          <w:color w:val="000000" w:themeColor="text1"/>
          <w:sz w:val="24"/>
          <w14:textFill>
            <w14:solidFill>
              <w14:schemeClr w14:val="tx1"/>
            </w14:solidFill>
          </w14:textFill>
        </w:rPr>
        <w:t xml:space="preserve"> many mainstream super-resolution methods</w:t>
      </w:r>
      <w:r>
        <w:rPr>
          <w:rFonts w:hint="eastAsia" w:ascii="Times New Roman" w:hAnsi="Times New Roman" w:eastAsia="等线 Light"/>
          <w:color w:val="000000" w:themeColor="text1"/>
          <w:sz w:val="24"/>
          <w14:textFill>
            <w14:solidFill>
              <w14:schemeClr w14:val="tx1"/>
            </w14:solidFill>
          </w14:textFill>
        </w:rPr>
        <w:t xml:space="preserve"> on the public OCT retinal dataset OCT2017.</w:t>
      </w:r>
      <w:r>
        <w:rPr>
          <w:rFonts w:ascii="Times New Roman" w:hAnsi="Times New Roman" w:eastAsia="等线 Light"/>
          <w:color w:val="000000" w:themeColor="text1"/>
          <w:sz w:val="24"/>
          <w14:textFill>
            <w14:solidFill>
              <w14:schemeClr w14:val="tx1"/>
            </w14:solidFill>
          </w14:textFill>
        </w:rPr>
        <w:t xml:space="preserve"> Through qualitative and quantitative analysis, we </w:t>
      </w:r>
      <w:r>
        <w:rPr>
          <w:rFonts w:hint="eastAsia" w:ascii="Times New Roman" w:hAnsi="Times New Roman" w:eastAsia="等线 Light"/>
          <w:color w:val="000000" w:themeColor="text1"/>
          <w:sz w:val="24"/>
          <w14:textFill>
            <w14:solidFill>
              <w14:schemeClr w14:val="tx1"/>
            </w14:solidFill>
          </w14:textFill>
        </w:rPr>
        <w:t>demonstrated</w:t>
      </w:r>
      <w:r>
        <w:rPr>
          <w:rFonts w:ascii="Times New Roman" w:hAnsi="Times New Roman" w:eastAsia="等线 Light"/>
          <w:color w:val="000000" w:themeColor="text1"/>
          <w:sz w:val="24"/>
          <w14:textFill>
            <w14:solidFill>
              <w14:schemeClr w14:val="tx1"/>
            </w14:solidFill>
          </w14:textFill>
        </w:rPr>
        <w:t xml:space="preserve"> that HASPN </w:t>
      </w:r>
      <w:r>
        <w:rPr>
          <w:rFonts w:hint="eastAsia" w:ascii="Times New Roman" w:hAnsi="Times New Roman" w:eastAsia="等线 Light"/>
          <w:color w:val="000000" w:themeColor="text1"/>
          <w:sz w:val="24"/>
          <w14:textFill>
            <w14:solidFill>
              <w14:schemeClr w14:val="tx1"/>
            </w14:solidFill>
          </w14:textFill>
        </w:rPr>
        <w:t xml:space="preserve">achieved the best results at 4x and 8x SR while </w:t>
      </w:r>
      <w:r>
        <w:rPr>
          <w:rFonts w:ascii="Times New Roman" w:hAnsi="Times New Roman" w:eastAsia="等线 Light"/>
          <w:color w:val="000000" w:themeColor="text1"/>
          <w:sz w:val="24"/>
          <w14:textFill>
            <w14:solidFill>
              <w14:schemeClr w14:val="tx1"/>
            </w14:solidFill>
          </w14:textFill>
        </w:rPr>
        <w:t xml:space="preserve">effectively </w:t>
      </w:r>
      <w:r>
        <w:rPr>
          <w:rFonts w:hint="eastAsia" w:ascii="Times New Roman" w:hAnsi="Times New Roman" w:eastAsia="等线 Light"/>
          <w:color w:val="000000" w:themeColor="text1"/>
          <w:sz w:val="24"/>
          <w14:textFill>
            <w14:solidFill>
              <w14:schemeClr w14:val="tx1"/>
            </w14:solidFill>
          </w14:textFill>
        </w:rPr>
        <w:t>preserving</w:t>
      </w:r>
      <w:r>
        <w:rPr>
          <w:rFonts w:ascii="Times New Roman" w:hAnsi="Times New Roman" w:eastAsia="等线 Light"/>
          <w:color w:val="000000" w:themeColor="text1"/>
          <w:sz w:val="24"/>
          <w14:textFill>
            <w14:solidFill>
              <w14:schemeClr w14:val="tx1"/>
            </w14:solidFill>
          </w14:textFill>
        </w:rPr>
        <w:t xml:space="preserve"> the structural information of OCT under</w:t>
      </w:r>
      <w:r>
        <w:rPr>
          <w:rFonts w:hint="eastAsia" w:ascii="Times New Roman" w:hAnsi="Times New Roman" w:eastAsia="等线 Light"/>
          <w:color w:val="000000" w:themeColor="text1"/>
          <w:sz w:val="24"/>
          <w14:textFill>
            <w14:solidFill>
              <w14:schemeClr w14:val="tx1"/>
            </w14:solidFill>
          </w14:textFill>
        </w:rPr>
        <w:t>-</w:t>
      </w:r>
      <w:r>
        <w:rPr>
          <w:rFonts w:ascii="Times New Roman" w:hAnsi="Times New Roman" w:eastAsia="等线 Light"/>
          <w:color w:val="000000" w:themeColor="text1"/>
          <w:sz w:val="24"/>
          <w14:textFill>
            <w14:solidFill>
              <w14:schemeClr w14:val="tx1"/>
            </w14:solidFill>
          </w14:textFill>
        </w:rPr>
        <w:t xml:space="preserve">sampled images and </w:t>
      </w:r>
      <w:r>
        <w:rPr>
          <w:rFonts w:hint="eastAsia" w:ascii="Times New Roman" w:hAnsi="Times New Roman" w:eastAsia="等线 Light"/>
          <w:color w:val="000000" w:themeColor="text1"/>
          <w:sz w:val="24"/>
          <w14:textFill>
            <w14:solidFill>
              <w14:schemeClr w14:val="tx1"/>
            </w14:solidFill>
          </w14:textFill>
        </w:rPr>
        <w:t>restoring</w:t>
      </w:r>
      <w:r>
        <w:rPr>
          <w:rFonts w:ascii="Times New Roman" w:hAnsi="Times New Roman" w:eastAsia="等线 Light"/>
          <w:color w:val="000000" w:themeColor="text1"/>
          <w:sz w:val="24"/>
          <w14:textFill>
            <w14:solidFill>
              <w14:schemeClr w14:val="tx1"/>
            </w14:solidFill>
          </w14:textFill>
        </w:rPr>
        <w:t xml:space="preserve"> more details.</w:t>
      </w:r>
      <w:r>
        <w:rPr>
          <w:rFonts w:hint="eastAsia" w:ascii="Times New Roman" w:hAnsi="Times New Roman" w:eastAsia="等线 Light"/>
          <w:color w:val="000000" w:themeColor="text1"/>
          <w:sz w:val="24"/>
          <w14:textFill>
            <w14:solidFill>
              <w14:schemeClr w14:val="tx1"/>
            </w14:solidFill>
          </w14:textFill>
        </w:rPr>
        <w:t xml:space="preserve"> Furthermore, we not only investigated the impact of depths and widths on the performance of the network but also conducted ablations to demonstrate the effectiveness of our key components and hybrid loss. </w:t>
      </w:r>
      <w:r>
        <w:rPr>
          <w:rFonts w:ascii="Times New Roman" w:hAnsi="Times New Roman" w:eastAsia="等线 Light"/>
          <w:color w:val="000000" w:themeColor="text1"/>
          <w:sz w:val="24"/>
          <w14:textFill>
            <w14:solidFill>
              <w14:schemeClr w14:val="tx1"/>
            </w14:solidFill>
          </w14:textFill>
        </w:rPr>
        <w:t>Finally, we v</w:t>
      </w:r>
      <w:r>
        <w:rPr>
          <w:rFonts w:hint="eastAsia" w:ascii="Times New Roman" w:hAnsi="Times New Roman" w:eastAsia="等线 Light"/>
          <w:color w:val="000000" w:themeColor="text1"/>
          <w:sz w:val="24"/>
          <w14:textFill>
            <w14:solidFill>
              <w14:schemeClr w14:val="tx1"/>
            </w14:solidFill>
          </w14:textFill>
        </w:rPr>
        <w:t>alidate</w:t>
      </w:r>
      <w:r>
        <w:rPr>
          <w:rFonts w:ascii="Times New Roman" w:hAnsi="Times New Roman" w:eastAsia="等线 Light"/>
          <w:color w:val="000000" w:themeColor="text1"/>
          <w:sz w:val="24"/>
          <w14:textFill>
            <w14:solidFill>
              <w14:schemeClr w14:val="tx1"/>
            </w14:solidFill>
          </w14:textFill>
        </w:rPr>
        <w:t>d that HASPN ha</w:t>
      </w:r>
      <w:r>
        <w:rPr>
          <w:rFonts w:hint="eastAsia" w:ascii="Times New Roman" w:hAnsi="Times New Roman" w:eastAsia="等线 Light"/>
          <w:color w:val="000000" w:themeColor="text1"/>
          <w:sz w:val="24"/>
          <w14:textFill>
            <w14:solidFill>
              <w14:schemeClr w14:val="tx1"/>
            </w14:solidFill>
          </w14:textFill>
        </w:rPr>
        <w:t>d an</w:t>
      </w:r>
      <w:r>
        <w:rPr>
          <w:rFonts w:ascii="Times New Roman" w:hAnsi="Times New Roman" w:eastAsia="等线 Light"/>
          <w:color w:val="000000" w:themeColor="text1"/>
          <w:sz w:val="24"/>
          <w14:textFill>
            <w14:solidFill>
              <w14:schemeClr w14:val="tx1"/>
            </w14:solidFill>
          </w14:textFill>
        </w:rPr>
        <w:t xml:space="preserve"> excellent generalization capabilit</w:t>
      </w:r>
      <w:r>
        <w:rPr>
          <w:rFonts w:hint="eastAsia" w:ascii="Times New Roman" w:hAnsi="Times New Roman" w:eastAsia="等线 Light"/>
          <w:color w:val="000000" w:themeColor="text1"/>
          <w:sz w:val="24"/>
          <w14:textFill>
            <w14:solidFill>
              <w14:schemeClr w14:val="tx1"/>
            </w14:solidFill>
          </w14:textFill>
        </w:rPr>
        <w:t>y</w:t>
      </w:r>
      <w:r>
        <w:rPr>
          <w:rFonts w:ascii="Times New Roman" w:hAnsi="Times New Roman" w:eastAsia="等线 Light"/>
          <w:color w:val="000000" w:themeColor="text1"/>
          <w:sz w:val="24"/>
          <w14:textFill>
            <w14:solidFill>
              <w14:schemeClr w14:val="tx1"/>
            </w14:solidFill>
          </w14:textFill>
        </w:rPr>
        <w:t xml:space="preserve"> and </w:t>
      </w:r>
      <w:r>
        <w:rPr>
          <w:rFonts w:hint="eastAsia" w:ascii="Times New Roman" w:hAnsi="Times New Roman" w:eastAsia="等线 Light"/>
          <w:color w:val="000000" w:themeColor="text1"/>
          <w:sz w:val="24"/>
          <w14:textFill>
            <w14:solidFill>
              <w14:schemeClr w14:val="tx1"/>
            </w14:solidFill>
          </w14:textFill>
        </w:rPr>
        <w:t xml:space="preserve">could </w:t>
      </w:r>
      <w:r>
        <w:rPr>
          <w:rFonts w:ascii="Times New Roman" w:hAnsi="Times New Roman" w:eastAsia="等线 Light"/>
          <w:color w:val="000000" w:themeColor="text1"/>
          <w:sz w:val="24"/>
          <w14:textFill>
            <w14:solidFill>
              <w14:schemeClr w14:val="tx1"/>
            </w14:solidFill>
          </w14:textFill>
        </w:rPr>
        <w:t xml:space="preserve">be applied to </w:t>
      </w:r>
      <w:r>
        <w:rPr>
          <w:rFonts w:hint="eastAsia" w:ascii="Times New Roman" w:hAnsi="Times New Roman" w:eastAsia="等线 Light"/>
          <w:color w:val="000000" w:themeColor="text1"/>
          <w:sz w:val="24"/>
          <w14:textFill>
            <w14:solidFill>
              <w14:schemeClr w14:val="tx1"/>
            </w14:solidFill>
          </w14:textFill>
        </w:rPr>
        <w:t>reconstruct</w:t>
      </w:r>
      <w:r>
        <w:rPr>
          <w:rFonts w:ascii="Times New Roman" w:hAnsi="Times New Roman" w:eastAsia="等线 Light"/>
          <w:color w:val="000000" w:themeColor="text1"/>
          <w:sz w:val="24"/>
          <w14:textFill>
            <w14:solidFill>
              <w14:schemeClr w14:val="tx1"/>
            </w14:solidFill>
          </w14:textFill>
        </w:rPr>
        <w:t xml:space="preserve"> </w:t>
      </w:r>
      <w:r>
        <w:rPr>
          <w:rFonts w:hint="eastAsia" w:ascii="Times New Roman" w:hAnsi="Times New Roman" w:eastAsia="等线 Light"/>
          <w:color w:val="000000" w:themeColor="text1"/>
          <w:sz w:val="24"/>
          <w14:textFill>
            <w14:solidFill>
              <w14:schemeClr w14:val="tx1"/>
            </w14:solidFill>
          </w14:textFill>
        </w:rPr>
        <w:t>cross-domain OCT images</w:t>
      </w:r>
      <w:r>
        <w:rPr>
          <w:rFonts w:ascii="Times New Roman" w:hAnsi="Times New Roman" w:eastAsia="等线 Light"/>
          <w:color w:val="000000" w:themeColor="text1"/>
          <w:sz w:val="24"/>
          <w14:textFill>
            <w14:solidFill>
              <w14:schemeClr w14:val="tx1"/>
            </w14:solidFill>
          </w14:textFill>
        </w:rPr>
        <w:t>.</w:t>
      </w:r>
      <w:r>
        <w:rPr>
          <w:rFonts w:hint="eastAsia" w:ascii="Times New Roman" w:hAnsi="Times New Roman" w:eastAsia="等线 Light"/>
          <w:color w:val="000000" w:themeColor="text1"/>
          <w:sz w:val="24"/>
          <w14:textFill>
            <w14:solidFill>
              <w14:schemeClr w14:val="tx1"/>
            </w14:solidFill>
          </w14:textFill>
        </w:rPr>
        <w:t xml:space="preserve"> Our f</w:t>
      </w:r>
      <w:r>
        <w:rPr>
          <w:rFonts w:ascii="Times New Roman" w:hAnsi="Times New Roman" w:eastAsia="等线 Light"/>
          <w:color w:val="000000" w:themeColor="text1"/>
          <w:sz w:val="24"/>
          <w14:textFill>
            <w14:solidFill>
              <w14:schemeClr w14:val="tx1"/>
            </w14:solidFill>
          </w14:textFill>
        </w:rPr>
        <w:t xml:space="preserve">uture research will explore </w:t>
      </w:r>
      <w:r>
        <w:rPr>
          <w:rFonts w:hint="eastAsia" w:ascii="Times New Roman" w:hAnsi="Times New Roman" w:eastAsia="等线 Light"/>
          <w:color w:val="000000" w:themeColor="text1"/>
          <w:sz w:val="24"/>
          <w14:textFill>
            <w14:solidFill>
              <w14:schemeClr w14:val="tx1"/>
            </w14:solidFill>
          </w14:textFill>
        </w:rPr>
        <w:t xml:space="preserve">self-supervised </w:t>
      </w:r>
      <w:r>
        <w:rPr>
          <w:rFonts w:ascii="Times New Roman" w:hAnsi="Times New Roman" w:eastAsia="等线 Light"/>
          <w:color w:val="000000" w:themeColor="text1"/>
          <w:sz w:val="24"/>
          <w14:textFill>
            <w14:solidFill>
              <w14:schemeClr w14:val="tx1"/>
            </w14:solidFill>
          </w14:textFill>
        </w:rPr>
        <w:t>methods for reconstructing under</w:t>
      </w:r>
      <w:r>
        <w:rPr>
          <w:rFonts w:hint="eastAsia" w:ascii="Times New Roman" w:hAnsi="Times New Roman" w:eastAsia="等线 Light"/>
          <w:color w:val="000000" w:themeColor="text1"/>
          <w:sz w:val="24"/>
          <w14:textFill>
            <w14:solidFill>
              <w14:schemeClr w14:val="tx1"/>
            </w14:solidFill>
          </w14:textFill>
        </w:rPr>
        <w:t>-</w:t>
      </w:r>
      <w:r>
        <w:rPr>
          <w:rFonts w:ascii="Times New Roman" w:hAnsi="Times New Roman" w:eastAsia="等线 Light"/>
          <w:color w:val="000000" w:themeColor="text1"/>
          <w:sz w:val="24"/>
          <w14:textFill>
            <w14:solidFill>
              <w14:schemeClr w14:val="tx1"/>
            </w14:solidFill>
          </w14:textFill>
        </w:rPr>
        <w:t xml:space="preserve">sampled OCT images. Additionally, </w:t>
      </w:r>
      <w:r>
        <w:rPr>
          <w:rFonts w:hint="eastAsia" w:ascii="Times New Roman" w:hAnsi="Times New Roman" w:eastAsia="等线 Light"/>
          <w:color w:val="000000" w:themeColor="text1"/>
          <w:sz w:val="24"/>
          <w14:textFill>
            <w14:solidFill>
              <w14:schemeClr w14:val="tx1"/>
            </w14:solidFill>
          </w14:textFill>
        </w:rPr>
        <w:t>we</w:t>
      </w:r>
      <w:r>
        <w:rPr>
          <w:rFonts w:ascii="Times New Roman" w:hAnsi="Times New Roman" w:eastAsia="等线 Light"/>
          <w:color w:val="000000" w:themeColor="text1"/>
          <w:sz w:val="24"/>
          <w14:textFill>
            <w14:solidFill>
              <w14:schemeClr w14:val="tx1"/>
            </w14:solidFill>
          </w14:textFill>
        </w:rPr>
        <w:t xml:space="preserve"> will consider applying HASPN to other medical imaging </w:t>
      </w:r>
      <w:r>
        <w:rPr>
          <w:rFonts w:hint="eastAsia" w:ascii="Times New Roman" w:hAnsi="Times New Roman" w:eastAsia="等线 Light"/>
          <w:color w:val="000000" w:themeColor="text1"/>
          <w:sz w:val="24"/>
          <w14:textFill>
            <w14:solidFill>
              <w14:schemeClr w14:val="tx1"/>
            </w14:solidFill>
          </w14:textFill>
        </w:rPr>
        <w:t xml:space="preserve">modalities </w:t>
      </w:r>
      <w:r>
        <w:rPr>
          <w:rFonts w:ascii="Times New Roman" w:hAnsi="Times New Roman" w:eastAsia="等线 Light"/>
          <w:color w:val="000000" w:themeColor="text1"/>
          <w:sz w:val="24"/>
          <w14:textFill>
            <w14:solidFill>
              <w14:schemeClr w14:val="tx1"/>
            </w14:solidFill>
          </w14:textFill>
        </w:rPr>
        <w:t xml:space="preserve">such as </w:t>
      </w:r>
      <w:r>
        <w:rPr>
          <w:rFonts w:hint="eastAsia" w:ascii="Times New Roman" w:hAnsi="Times New Roman" w:eastAsia="等线 Light"/>
          <w:color w:val="000000" w:themeColor="text1"/>
          <w:sz w:val="24"/>
          <w14:textFill>
            <w14:solidFill>
              <w14:schemeClr w14:val="tx1"/>
            </w14:solidFill>
          </w14:textFill>
        </w:rPr>
        <w:t xml:space="preserve">magnetic resonance imaging </w:t>
      </w:r>
      <w:r>
        <w:rPr>
          <w:rFonts w:ascii="Times New Roman" w:hAnsi="Times New Roman" w:eastAsia="等线 Light"/>
          <w:color w:val="000000" w:themeColor="text1"/>
          <w:sz w:val="24"/>
          <w14:textFill>
            <w14:solidFill>
              <w14:schemeClr w14:val="tx1"/>
            </w14:solidFill>
          </w14:textFill>
        </w:rPr>
        <w:t xml:space="preserve">and </w:t>
      </w:r>
      <w:r>
        <w:rPr>
          <w:rFonts w:hint="eastAsia" w:ascii="Times New Roman" w:hAnsi="Times New Roman" w:eastAsia="等线 Light"/>
          <w:color w:val="000000" w:themeColor="text1"/>
          <w:sz w:val="24"/>
          <w14:textFill>
            <w14:solidFill>
              <w14:schemeClr w14:val="tx1"/>
            </w14:solidFill>
          </w14:textFill>
        </w:rPr>
        <w:t xml:space="preserve">computed tomography </w:t>
      </w:r>
      <w:r>
        <w:rPr>
          <w:rFonts w:ascii="Times New Roman" w:hAnsi="Times New Roman" w:eastAsia="等线 Light"/>
          <w:color w:val="000000" w:themeColor="text1"/>
          <w:sz w:val="24"/>
          <w14:textFill>
            <w14:solidFill>
              <w14:schemeClr w14:val="tx1"/>
            </w14:solidFill>
          </w14:textFill>
        </w:rPr>
        <w:t>to expand its use in medical research and applications.</w:t>
      </w:r>
    </w:p>
    <w:p w14:paraId="2E67801D">
      <w:pPr>
        <w:keepNext/>
        <w:widowControl/>
        <w:tabs>
          <w:tab w:val="left" w:pos="432"/>
          <w:tab w:val="left" w:pos="576"/>
          <w:tab w:val="left" w:pos="720"/>
        </w:tabs>
        <w:snapToGrid w:val="0"/>
        <w:spacing w:before="240" w:after="120" w:line="480" w:lineRule="auto"/>
        <w:jc w:val="left"/>
        <w:outlineLvl w:val="1"/>
        <w:rPr>
          <w:rFonts w:ascii="Times New Roman" w:hAnsi="Times New Roman" w:eastAsia="宋体"/>
          <w:i/>
          <w:kern w:val="0"/>
          <w:sz w:val="24"/>
          <w:lang w:eastAsia="en-US"/>
        </w:rPr>
      </w:pPr>
      <w:r>
        <w:rPr>
          <w:rFonts w:ascii="Times New Roman" w:hAnsi="Times New Roman" w:eastAsia="宋体"/>
          <w:i/>
          <w:kern w:val="0"/>
          <w:sz w:val="24"/>
          <w:lang w:eastAsia="en-US"/>
        </w:rPr>
        <w:t>Data availability statement</w:t>
      </w:r>
      <w:r>
        <w:rPr>
          <w:rFonts w:hint="eastAsia" w:ascii="Times New Roman" w:hAnsi="Times New Roman" w:eastAsia="宋体"/>
          <w:i/>
          <w:kern w:val="0"/>
          <w:sz w:val="24"/>
          <w:lang w:eastAsia="en-US"/>
        </w:rPr>
        <w:t>.</w:t>
      </w:r>
    </w:p>
    <w:p w14:paraId="2E67801E">
      <w:pPr>
        <w:snapToGrid w:val="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The code of this work is available at https://github.com/ZacharyG666/HASPN-for-OCT.</w:t>
      </w:r>
    </w:p>
    <w:p w14:paraId="2E67801F">
      <w:pPr>
        <w:keepNext/>
        <w:widowControl/>
        <w:tabs>
          <w:tab w:val="left" w:pos="432"/>
          <w:tab w:val="left" w:pos="576"/>
          <w:tab w:val="left" w:pos="720"/>
        </w:tabs>
        <w:snapToGrid w:val="0"/>
        <w:spacing w:before="240" w:after="120" w:line="480" w:lineRule="auto"/>
        <w:jc w:val="left"/>
        <w:outlineLvl w:val="1"/>
        <w:rPr>
          <w:rFonts w:ascii="Times New Roman" w:hAnsi="Times New Roman" w:eastAsia="宋体"/>
          <w:i/>
          <w:kern w:val="0"/>
          <w:sz w:val="24"/>
          <w:lang w:eastAsia="en-US"/>
        </w:rPr>
      </w:pPr>
      <w:r>
        <w:rPr>
          <w:rFonts w:ascii="Times New Roman" w:hAnsi="Times New Roman" w:eastAsia="宋体"/>
          <w:i/>
          <w:kern w:val="0"/>
          <w:sz w:val="24"/>
          <w:lang w:eastAsia="en-US"/>
        </w:rPr>
        <w:t>Acknowledgments</w:t>
      </w:r>
      <w:r>
        <w:rPr>
          <w:rFonts w:hint="eastAsia" w:ascii="Times New Roman" w:hAnsi="Times New Roman" w:eastAsia="宋体"/>
          <w:i/>
          <w:kern w:val="0"/>
          <w:sz w:val="24"/>
          <w:lang w:eastAsia="en-US"/>
        </w:rPr>
        <w:t>.</w:t>
      </w:r>
    </w:p>
    <w:p w14:paraId="2E678020">
      <w:pPr>
        <w:snapToGrid w:val="0"/>
        <w:rPr>
          <w:rFonts w:ascii="Times New Roman" w:hAnsi="Times New Roman" w:eastAsia="宋体"/>
          <w:color w:val="000000" w:themeColor="text1"/>
          <w:sz w:val="24"/>
          <w:lang w:bidi="ar"/>
          <w14:textFill>
            <w14:solidFill>
              <w14:schemeClr w14:val="tx1"/>
            </w14:solidFill>
          </w14:textFill>
        </w:rPr>
      </w:pPr>
      <w:r>
        <w:rPr>
          <w:rFonts w:hint="eastAsia" w:ascii="Times New Roman" w:hAnsi="Times New Roman" w:eastAsia="宋体"/>
          <w:color w:val="000000" w:themeColor="text1"/>
          <w:sz w:val="24"/>
          <w:lang w:bidi="ar"/>
          <w14:textFill>
            <w14:solidFill>
              <w14:schemeClr w14:val="tx1"/>
            </w14:solidFill>
          </w14:textFill>
        </w:rPr>
        <w:t xml:space="preserve">This work was supported by </w:t>
      </w:r>
      <w:r>
        <w:rPr>
          <w:rFonts w:ascii="Times New Roman" w:hAnsi="Times New Roman" w:eastAsia="宋体"/>
          <w:color w:val="000000" w:themeColor="text1"/>
          <w:sz w:val="24"/>
          <w:lang w:bidi="ar"/>
          <w14:textFill>
            <w14:solidFill>
              <w14:schemeClr w14:val="tx1"/>
            </w14:solidFill>
          </w14:textFill>
        </w:rPr>
        <w:t>Hebei Provincial Social Science Foundation Project</w:t>
      </w:r>
      <w:r>
        <w:rPr>
          <w:rFonts w:hint="eastAsia" w:ascii="Times New Roman" w:hAnsi="Times New Roman" w:eastAsia="宋体"/>
          <w:color w:val="000000" w:themeColor="text1"/>
          <w:sz w:val="24"/>
          <w:lang w:bidi="ar"/>
          <w14:textFill>
            <w14:solidFill>
              <w14:schemeClr w14:val="tx1"/>
            </w14:solidFill>
          </w14:textFill>
        </w:rPr>
        <w:t xml:space="preserve"> (No. </w:t>
      </w:r>
      <w:r>
        <w:rPr>
          <w:rFonts w:ascii="Times New Roman" w:hAnsi="Times New Roman" w:eastAsia="宋体"/>
          <w:color w:val="000000" w:themeColor="text1"/>
          <w:sz w:val="24"/>
          <w:lang w:bidi="ar"/>
          <w14:textFill>
            <w14:solidFill>
              <w14:schemeClr w14:val="tx1"/>
            </w14:solidFill>
          </w14:textFill>
        </w:rPr>
        <w:t>HB20TQ003</w:t>
      </w:r>
      <w:r>
        <w:rPr>
          <w:rFonts w:hint="eastAsia" w:ascii="Times New Roman" w:hAnsi="Times New Roman" w:eastAsia="宋体"/>
          <w:color w:val="000000" w:themeColor="text1"/>
          <w:sz w:val="24"/>
          <w:lang w:bidi="ar"/>
          <w14:textFill>
            <w14:solidFill>
              <w14:schemeClr w14:val="tx1"/>
            </w14:solidFill>
          </w14:textFill>
        </w:rPr>
        <w:t>)</w:t>
      </w:r>
      <w:r>
        <w:rPr>
          <w:rFonts w:ascii="Times New Roman" w:hAnsi="Times New Roman" w:eastAsia="宋体"/>
          <w:color w:val="000000" w:themeColor="text1"/>
          <w:sz w:val="24"/>
          <w:lang w:bidi="ar"/>
          <w14:textFill>
            <w14:solidFill>
              <w14:schemeClr w14:val="tx1"/>
            </w14:solidFill>
          </w14:textFill>
        </w:rPr>
        <w:t>.</w:t>
      </w:r>
    </w:p>
    <w:p w14:paraId="2E678021">
      <w:pPr>
        <w:snapToGrid w:val="0"/>
        <w:rPr>
          <w:rFonts w:ascii="Times New Roman" w:hAnsi="Times New Roman" w:eastAsia="宋体"/>
          <w:color w:val="000000" w:themeColor="text1"/>
          <w:szCs w:val="21"/>
          <w:lang w:bidi="ar"/>
          <w14:textFill>
            <w14:solidFill>
              <w14:schemeClr w14:val="tx1"/>
            </w14:solidFill>
          </w14:textFill>
        </w:rPr>
      </w:pPr>
    </w:p>
    <w:p w14:paraId="2E678022">
      <w:pPr>
        <w:keepNext/>
        <w:widowControl/>
        <w:tabs>
          <w:tab w:val="left" w:pos="432"/>
          <w:tab w:val="left" w:pos="576"/>
          <w:tab w:val="left" w:pos="720"/>
        </w:tabs>
        <w:snapToGrid w:val="0"/>
        <w:spacing w:before="240" w:after="120" w:line="480" w:lineRule="auto"/>
        <w:jc w:val="left"/>
        <w:outlineLvl w:val="1"/>
        <w:rPr>
          <w:rFonts w:ascii="Times New Roman" w:hAnsi="Times New Roman" w:eastAsia="宋体"/>
          <w:i/>
          <w:kern w:val="0"/>
          <w:sz w:val="24"/>
          <w:lang w:eastAsia="en-US"/>
        </w:rPr>
      </w:pPr>
      <w:r>
        <w:rPr>
          <w:rFonts w:ascii="Times New Roman" w:hAnsi="Times New Roman" w:eastAsia="宋体"/>
          <w:i/>
          <w:kern w:val="0"/>
          <w:sz w:val="24"/>
          <w:lang w:eastAsia="en-US"/>
        </w:rPr>
        <w:t>References</w:t>
      </w:r>
    </w:p>
    <w:p w14:paraId="7A8C3C52">
      <w:pPr>
        <w:pStyle w:val="27"/>
        <w:bidi w:val="0"/>
        <w:ind w:left="720" w:hanging="720"/>
        <w:rPr>
          <w:rFonts w:ascii="Arial" w:hAnsi="Arial" w:eastAsia="微软雅黑" w:cs="Arial"/>
          <w:kern w:val="2"/>
          <w:sz w:val="20"/>
          <w:szCs w:val="24"/>
          <w:lang w:val="en-US" w:eastAsia="zh-CN" w:bidi="ar-SA"/>
        </w:rPr>
      </w:pP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 ADDIN EN.REFLIST </w:instrText>
      </w:r>
      <w:r>
        <w:rPr>
          <w:rFonts w:ascii="Times New Roman" w:hAnsi="Times New Roman" w:cs="Times New Roman"/>
          <w:color w:val="000000" w:themeColor="text1"/>
          <w14:textFill>
            <w14:solidFill>
              <w14:schemeClr w14:val="tx1"/>
            </w14:solidFill>
          </w14:textFill>
        </w:rPr>
        <w:fldChar w:fldCharType="separate"/>
      </w:r>
      <w:r>
        <w:rPr>
          <w:rFonts w:ascii="Arial" w:hAnsi="Arial" w:eastAsia="微软雅黑" w:cs="Arial"/>
          <w:kern w:val="2"/>
          <w:sz w:val="20"/>
          <w:szCs w:val="24"/>
          <w:lang w:val="en-US" w:eastAsia="zh-CN" w:bidi="ar-SA"/>
        </w:rPr>
        <w:t>[1]</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D. Huang, E. A. Swanson, C. P. Lin, J. S. Schuman, W. G. Stinson, W. Chang, M. R. Hee, T. Flotte, K. Gregory, C. A. Puliafito, and F. James, “Optical coherence tomography,” </w:t>
      </w:r>
      <w:r>
        <w:rPr>
          <w:rFonts w:ascii="Arial" w:hAnsi="Arial" w:eastAsia="微软雅黑" w:cs="Arial"/>
          <w:i/>
          <w:kern w:val="2"/>
          <w:sz w:val="20"/>
          <w:szCs w:val="24"/>
          <w:lang w:val="en-US" w:eastAsia="zh-CN" w:bidi="ar-SA"/>
        </w:rPr>
        <w:t>Science,</w:t>
      </w:r>
      <w:r>
        <w:rPr>
          <w:rFonts w:ascii="Arial" w:hAnsi="Arial" w:eastAsia="微软雅黑" w:cs="Arial"/>
          <w:kern w:val="2"/>
          <w:sz w:val="20"/>
          <w:szCs w:val="24"/>
          <w:lang w:val="en-US" w:eastAsia="zh-CN" w:bidi="ar-SA"/>
        </w:rPr>
        <w:t xml:space="preserve"> vol. 254, no. 5035, pp. 1178-1181, 1991.</w:t>
      </w:r>
    </w:p>
    <w:p w14:paraId="249DA358">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2]</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M. E. van Velthoven, D. J. Faber, F. D. Verbraak, T. G. van Leeuwen, and M. D. de Smet, “Recent developments in optical coherence tomography for imaging the retina,” </w:t>
      </w:r>
      <w:r>
        <w:rPr>
          <w:rFonts w:ascii="Arial" w:hAnsi="Arial" w:eastAsia="微软雅黑" w:cs="Arial"/>
          <w:i/>
          <w:kern w:val="2"/>
          <w:sz w:val="20"/>
          <w:szCs w:val="24"/>
          <w:lang w:val="en-US" w:eastAsia="zh-CN" w:bidi="ar-SA"/>
        </w:rPr>
        <w:t>Progress in retinal and eye research,</w:t>
      </w:r>
      <w:r>
        <w:rPr>
          <w:rFonts w:ascii="Arial" w:hAnsi="Arial" w:eastAsia="微软雅黑" w:cs="Arial"/>
          <w:kern w:val="2"/>
          <w:sz w:val="20"/>
          <w:szCs w:val="24"/>
          <w:lang w:val="en-US" w:eastAsia="zh-CN" w:bidi="ar-SA"/>
        </w:rPr>
        <w:t xml:space="preserve"> vol. 26, no. 1, pp. 57-77, 2007.</w:t>
      </w:r>
    </w:p>
    <w:p w14:paraId="4C7A2BEC">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3]</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E.-S. Shin, S. H. Ann, G. B. Singh, K. H. Lim, H.-J. Yoon, S.-H. Hur, A.-Y. Her, B.-K. Koo, and T. Akasaka, “OCT–defined morphological characteristics of coronary artery spasm sites in vasospastic angina,” </w:t>
      </w:r>
      <w:r>
        <w:rPr>
          <w:rFonts w:ascii="Arial" w:hAnsi="Arial" w:eastAsia="微软雅黑" w:cs="Arial"/>
          <w:i/>
          <w:kern w:val="2"/>
          <w:sz w:val="20"/>
          <w:szCs w:val="24"/>
          <w:lang w:val="en-US" w:eastAsia="zh-CN" w:bidi="ar-SA"/>
        </w:rPr>
        <w:t>JACC: Cardiovascular Imaging,</w:t>
      </w:r>
      <w:r>
        <w:rPr>
          <w:rFonts w:ascii="Arial" w:hAnsi="Arial" w:eastAsia="微软雅黑" w:cs="Arial"/>
          <w:kern w:val="2"/>
          <w:sz w:val="20"/>
          <w:szCs w:val="24"/>
          <w:lang w:val="en-US" w:eastAsia="zh-CN" w:bidi="ar-SA"/>
        </w:rPr>
        <w:t xml:space="preserve"> vol. 8, no. 9, pp. 1059-1067, 2015.</w:t>
      </w:r>
    </w:p>
    <w:p w14:paraId="77CD4A0B">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4]</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U. Baran, W. J. Choi, and R. K. Wang, “Potential use of OCT‐based microangiography in clinical dermatology,” </w:t>
      </w:r>
      <w:r>
        <w:rPr>
          <w:rFonts w:ascii="Arial" w:hAnsi="Arial" w:eastAsia="微软雅黑" w:cs="Arial"/>
          <w:i/>
          <w:kern w:val="2"/>
          <w:sz w:val="20"/>
          <w:szCs w:val="24"/>
          <w:lang w:val="en-US" w:eastAsia="zh-CN" w:bidi="ar-SA"/>
        </w:rPr>
        <w:t>Skin research and technology,</w:t>
      </w:r>
      <w:r>
        <w:rPr>
          <w:rFonts w:ascii="Arial" w:hAnsi="Arial" w:eastAsia="微软雅黑" w:cs="Arial"/>
          <w:kern w:val="2"/>
          <w:sz w:val="20"/>
          <w:szCs w:val="24"/>
          <w:lang w:val="en-US" w:eastAsia="zh-CN" w:bidi="ar-SA"/>
        </w:rPr>
        <w:t xml:space="preserve"> vol. 22, no. 2, pp. 238-246, 2016.</w:t>
      </w:r>
    </w:p>
    <w:p w14:paraId="0CCB8F2A">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5]</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C. V. Regatieri, L. Branchini, and J. S. Duker, “The role of spectral-domain OCT in the diagnosis and management of neovascular age-related macular degeneration,” </w:t>
      </w:r>
      <w:r>
        <w:rPr>
          <w:rFonts w:ascii="Arial" w:hAnsi="Arial" w:eastAsia="微软雅黑" w:cs="Arial"/>
          <w:i/>
          <w:kern w:val="2"/>
          <w:sz w:val="20"/>
          <w:szCs w:val="24"/>
          <w:lang w:val="en-US" w:eastAsia="zh-CN" w:bidi="ar-SA"/>
        </w:rPr>
        <w:t>Ophthalmic Surgery, Lasers and Imaging Retina,</w:t>
      </w:r>
      <w:r>
        <w:rPr>
          <w:rFonts w:ascii="Arial" w:hAnsi="Arial" w:eastAsia="微软雅黑" w:cs="Arial"/>
          <w:kern w:val="2"/>
          <w:sz w:val="20"/>
          <w:szCs w:val="24"/>
          <w:lang w:val="en-US" w:eastAsia="zh-CN" w:bidi="ar-SA"/>
        </w:rPr>
        <w:t xml:space="preserve"> vol. 42, no. 4, pp. S56-S66, 2011.</w:t>
      </w:r>
    </w:p>
    <w:p w14:paraId="01863076">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6]</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M. Ghazal, Y. Al Khalil, M. Alhalabi, L. Fraiwan, and A. El-Baz, "Early detection of diabetics using retinal OCT images," </w:t>
      </w:r>
      <w:r>
        <w:rPr>
          <w:rFonts w:ascii="Arial" w:hAnsi="Arial" w:eastAsia="微软雅黑" w:cs="Arial"/>
          <w:i/>
          <w:kern w:val="2"/>
          <w:sz w:val="20"/>
          <w:szCs w:val="24"/>
          <w:lang w:val="en-US" w:eastAsia="zh-CN" w:bidi="ar-SA"/>
        </w:rPr>
        <w:t>Diabetes and Retinopathy</w:t>
      </w:r>
      <w:r>
        <w:rPr>
          <w:rFonts w:ascii="Arial" w:hAnsi="Arial" w:eastAsia="微软雅黑" w:cs="Arial"/>
          <w:kern w:val="2"/>
          <w:sz w:val="20"/>
          <w:szCs w:val="24"/>
          <w:lang w:val="en-US" w:eastAsia="zh-CN" w:bidi="ar-SA"/>
        </w:rPr>
        <w:t>, pp. 173-204: Elsevier, 2020.</w:t>
      </w:r>
    </w:p>
    <w:p w14:paraId="1D7FC237">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7]</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I. I. Bussel, G. Wollstein, and J. S. Schuman, “OCT for glaucoma diagnosis, screening and detection of glaucoma progression,” </w:t>
      </w:r>
      <w:r>
        <w:rPr>
          <w:rFonts w:ascii="Arial" w:hAnsi="Arial" w:eastAsia="微软雅黑" w:cs="Arial"/>
          <w:i/>
          <w:kern w:val="2"/>
          <w:sz w:val="20"/>
          <w:szCs w:val="24"/>
          <w:lang w:val="en-US" w:eastAsia="zh-CN" w:bidi="ar-SA"/>
        </w:rPr>
        <w:t>British Journal of Ophthalmology,</w:t>
      </w:r>
      <w:r>
        <w:rPr>
          <w:rFonts w:ascii="Arial" w:hAnsi="Arial" w:eastAsia="微软雅黑" w:cs="Arial"/>
          <w:kern w:val="2"/>
          <w:sz w:val="20"/>
          <w:szCs w:val="24"/>
          <w:lang w:val="en-US" w:eastAsia="zh-CN" w:bidi="ar-SA"/>
        </w:rPr>
        <w:t xml:space="preserve"> vol. 98, no. Suppl 2, pp. ii15-ii19, 2014.</w:t>
      </w:r>
    </w:p>
    <w:p w14:paraId="7302778C">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8]</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J. Xu, H. Ishikawa, G. Wollstein, and J. S. Schuman, "3D OCT eye movement correction based on particle filtering." pp. 53-56.</w:t>
      </w:r>
    </w:p>
    <w:p w14:paraId="6702BEEC">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9]</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L. Fang, S. Li, R. P. McNabb, Q. Nie, A. N. Kuo, C. A. Toth, J. A. Izatt, and S. Farsiu, “Fast acquisition and reconstruction of optical coherence tomography images via sparse representation,” </w:t>
      </w:r>
      <w:r>
        <w:rPr>
          <w:rFonts w:ascii="Arial" w:hAnsi="Arial" w:eastAsia="微软雅黑" w:cs="Arial"/>
          <w:i/>
          <w:kern w:val="2"/>
          <w:sz w:val="20"/>
          <w:szCs w:val="24"/>
          <w:lang w:val="en-US" w:eastAsia="zh-CN" w:bidi="ar-SA"/>
        </w:rPr>
        <w:t>IEEE transactions on medical imaging,</w:t>
      </w:r>
      <w:r>
        <w:rPr>
          <w:rFonts w:ascii="Arial" w:hAnsi="Arial" w:eastAsia="微软雅黑" w:cs="Arial"/>
          <w:kern w:val="2"/>
          <w:sz w:val="20"/>
          <w:szCs w:val="24"/>
          <w:lang w:val="en-US" w:eastAsia="zh-CN" w:bidi="ar-SA"/>
        </w:rPr>
        <w:t xml:space="preserve"> vol. 32, no. 11, pp. 2034-2049, 2013.</w:t>
      </w:r>
    </w:p>
    <w:p w14:paraId="430830CD">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10]</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A. Abbasi, A. Monadjemi, L. Fang, and H. Rabbani, “Optical coherence tomography retinal image reconstruction via nonlocal weighted sparse representation,” </w:t>
      </w:r>
      <w:r>
        <w:rPr>
          <w:rFonts w:ascii="Arial" w:hAnsi="Arial" w:eastAsia="微软雅黑" w:cs="Arial"/>
          <w:i/>
          <w:kern w:val="2"/>
          <w:sz w:val="20"/>
          <w:szCs w:val="24"/>
          <w:lang w:val="en-US" w:eastAsia="zh-CN" w:bidi="ar-SA"/>
        </w:rPr>
        <w:t>Journal of biomedical optics,</w:t>
      </w:r>
      <w:r>
        <w:rPr>
          <w:rFonts w:ascii="Arial" w:hAnsi="Arial" w:eastAsia="微软雅黑" w:cs="Arial"/>
          <w:kern w:val="2"/>
          <w:sz w:val="20"/>
          <w:szCs w:val="24"/>
          <w:lang w:val="en-US" w:eastAsia="zh-CN" w:bidi="ar-SA"/>
        </w:rPr>
        <w:t xml:space="preserve"> vol. 23, no. 3, pp. 036011-036011, 2018.</w:t>
      </w:r>
    </w:p>
    <w:p w14:paraId="022A6874">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11]</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L. Wang, Z. Chen, Z. Zhu, X. Yu, and J. Mo, “Compressive‐sensing swept‐source optical coherence tomography angiography with reduced noise,” </w:t>
      </w:r>
      <w:r>
        <w:rPr>
          <w:rFonts w:ascii="Arial" w:hAnsi="Arial" w:eastAsia="微软雅黑" w:cs="Arial"/>
          <w:i/>
          <w:kern w:val="2"/>
          <w:sz w:val="20"/>
          <w:szCs w:val="24"/>
          <w:lang w:val="en-US" w:eastAsia="zh-CN" w:bidi="ar-SA"/>
        </w:rPr>
        <w:t>Journal of Biophotonics,</w:t>
      </w:r>
      <w:r>
        <w:rPr>
          <w:rFonts w:ascii="Arial" w:hAnsi="Arial" w:eastAsia="微软雅黑" w:cs="Arial"/>
          <w:kern w:val="2"/>
          <w:sz w:val="20"/>
          <w:szCs w:val="24"/>
          <w:lang w:val="en-US" w:eastAsia="zh-CN" w:bidi="ar-SA"/>
        </w:rPr>
        <w:t xml:space="preserve"> vol. 15, no. 8, pp. e202200087, 2022.</w:t>
      </w:r>
    </w:p>
    <w:p w14:paraId="44D9251A">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12]</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S. Mei, F. Fan, M. Thies, M. Gu, F. Wagner, O. Aust, I. Erceg, Z. Mirzaei, G. Neag, and Y. Sun, “Reference-Free Multi-Modality Volume Registration of X-Ray Microscopy and Light-Sheet Fluorescence Microscopy,” </w:t>
      </w:r>
      <w:r>
        <w:rPr>
          <w:rFonts w:ascii="Arial" w:hAnsi="Arial" w:eastAsia="微软雅黑" w:cs="Arial"/>
          <w:i/>
          <w:kern w:val="2"/>
          <w:sz w:val="20"/>
          <w:szCs w:val="24"/>
          <w:lang w:val="en-US" w:eastAsia="zh-CN" w:bidi="ar-SA"/>
        </w:rPr>
        <w:t>arXiv preprint arXiv:2404.14807</w:t>
      </w:r>
      <w:r>
        <w:rPr>
          <w:rFonts w:ascii="Arial" w:hAnsi="Arial" w:eastAsia="微软雅黑" w:cs="Arial"/>
          <w:kern w:val="2"/>
          <w:sz w:val="20"/>
          <w:szCs w:val="24"/>
          <w:lang w:val="en-US" w:eastAsia="zh-CN" w:bidi="ar-SA"/>
        </w:rPr>
        <w:t>, 2024.</w:t>
      </w:r>
    </w:p>
    <w:p w14:paraId="23198977">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13]</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L. Wang, J. A. Sahel, and S. Pi, “Sub2Full: split spectrum to boost optical coherence tomography despeckling without clean data,” </w:t>
      </w:r>
      <w:r>
        <w:rPr>
          <w:rFonts w:ascii="Arial" w:hAnsi="Arial" w:eastAsia="微软雅黑" w:cs="Arial"/>
          <w:i/>
          <w:kern w:val="2"/>
          <w:sz w:val="20"/>
          <w:szCs w:val="24"/>
          <w:lang w:val="en-US" w:eastAsia="zh-CN" w:bidi="ar-SA"/>
        </w:rPr>
        <w:t>Optics Letters,</w:t>
      </w:r>
      <w:r>
        <w:rPr>
          <w:rFonts w:ascii="Arial" w:hAnsi="Arial" w:eastAsia="微软雅黑" w:cs="Arial"/>
          <w:kern w:val="2"/>
          <w:sz w:val="20"/>
          <w:szCs w:val="24"/>
          <w:lang w:val="en-US" w:eastAsia="zh-CN" w:bidi="ar-SA"/>
        </w:rPr>
        <w:t xml:space="preserve"> vol. 49, no. 11, pp. 3062-3065, 2024.</w:t>
      </w:r>
    </w:p>
    <w:p w14:paraId="01825A23">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14]</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C. M. Hyun, H. P. Kim, S. M. Lee, S. Lee, and J. K. Seo, “Deep learning for undersampled MRI reconstruction,” </w:t>
      </w:r>
      <w:r>
        <w:rPr>
          <w:rFonts w:ascii="Arial" w:hAnsi="Arial" w:eastAsia="微软雅黑" w:cs="Arial"/>
          <w:i/>
          <w:kern w:val="2"/>
          <w:sz w:val="20"/>
          <w:szCs w:val="24"/>
          <w:lang w:val="en-US" w:eastAsia="zh-CN" w:bidi="ar-SA"/>
        </w:rPr>
        <w:t>Physics in Medicine &amp; Biology,</w:t>
      </w:r>
      <w:r>
        <w:rPr>
          <w:rFonts w:ascii="Arial" w:hAnsi="Arial" w:eastAsia="微软雅黑" w:cs="Arial"/>
          <w:kern w:val="2"/>
          <w:sz w:val="20"/>
          <w:szCs w:val="24"/>
          <w:lang w:val="en-US" w:eastAsia="zh-CN" w:bidi="ar-SA"/>
        </w:rPr>
        <w:t xml:space="preserve"> vol. 63, no. 13, pp. 135007, 2018.</w:t>
      </w:r>
    </w:p>
    <w:p w14:paraId="52BC5221">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15]</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Y. Huang, Z. Lu, Z. Shao, M. Ran, J. Zhou, L. Fang, and Y. Zhang, “Simultaneous denoising and super-resolution of optical coherence tomography images based on generative adversarial network,” </w:t>
      </w:r>
      <w:r>
        <w:rPr>
          <w:rFonts w:ascii="Arial" w:hAnsi="Arial" w:eastAsia="微软雅黑" w:cs="Arial"/>
          <w:i/>
          <w:kern w:val="2"/>
          <w:sz w:val="20"/>
          <w:szCs w:val="24"/>
          <w:lang w:val="en-US" w:eastAsia="zh-CN" w:bidi="ar-SA"/>
        </w:rPr>
        <w:t>Optics express,</w:t>
      </w:r>
      <w:r>
        <w:rPr>
          <w:rFonts w:ascii="Arial" w:hAnsi="Arial" w:eastAsia="微软雅黑" w:cs="Arial"/>
          <w:kern w:val="2"/>
          <w:sz w:val="20"/>
          <w:szCs w:val="24"/>
          <w:lang w:val="en-US" w:eastAsia="zh-CN" w:bidi="ar-SA"/>
        </w:rPr>
        <w:t xml:space="preserve"> vol. 27, no. 9, pp. 12289-12307, 2019.</w:t>
      </w:r>
    </w:p>
    <w:p w14:paraId="3E11F3B1">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16]</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B. Qiu, Y. You, Z. Huang, X. Meng, Z. Jiang, C. Zhou, G. Liu, K. Yang, Q. Ren, and Y. Lu, “N2NSR‐OCT: Simultaneous denoising and super‐resolution in optical coherence tomography images using semisupervised deep learning,” </w:t>
      </w:r>
      <w:r>
        <w:rPr>
          <w:rFonts w:ascii="Arial" w:hAnsi="Arial" w:eastAsia="微软雅黑" w:cs="Arial"/>
          <w:i/>
          <w:kern w:val="2"/>
          <w:sz w:val="20"/>
          <w:szCs w:val="24"/>
          <w:lang w:val="en-US" w:eastAsia="zh-CN" w:bidi="ar-SA"/>
        </w:rPr>
        <w:t>Journal of biophotonics,</w:t>
      </w:r>
      <w:r>
        <w:rPr>
          <w:rFonts w:ascii="Arial" w:hAnsi="Arial" w:eastAsia="微软雅黑" w:cs="Arial"/>
          <w:kern w:val="2"/>
          <w:sz w:val="20"/>
          <w:szCs w:val="24"/>
          <w:lang w:val="en-US" w:eastAsia="zh-CN" w:bidi="ar-SA"/>
        </w:rPr>
        <w:t xml:space="preserve"> vol. 14, no. 1, pp. e202000282, 2021.</w:t>
      </w:r>
    </w:p>
    <w:p w14:paraId="3F09EB82">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17]</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K. Xu, M. Qin, F. Sun, Y. Wang, Y.-K. Chen, and F. Ren, "Learning in the frequency domain." pp. 1740-1749.</w:t>
      </w:r>
    </w:p>
    <w:p w14:paraId="0DA3A66A">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18]</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A. Dosovitskiy, L. Beyer, A. Kolesnikov, D. Weissenborn, X. Zhai, T. Unterthiner, M. Dehghani, M. Minderer, G. Heigold, and S. Gelly, “An image is worth 16x16 words: Transformers for image recognition at scale,” </w:t>
      </w:r>
      <w:r>
        <w:rPr>
          <w:rFonts w:ascii="Arial" w:hAnsi="Arial" w:eastAsia="微软雅黑" w:cs="Arial"/>
          <w:i/>
          <w:kern w:val="2"/>
          <w:sz w:val="20"/>
          <w:szCs w:val="24"/>
          <w:lang w:val="en-US" w:eastAsia="zh-CN" w:bidi="ar-SA"/>
        </w:rPr>
        <w:t>arXiv preprint arXiv:2010.11929</w:t>
      </w:r>
      <w:r>
        <w:rPr>
          <w:rFonts w:ascii="Arial" w:hAnsi="Arial" w:eastAsia="微软雅黑" w:cs="Arial"/>
          <w:kern w:val="2"/>
          <w:sz w:val="20"/>
          <w:szCs w:val="24"/>
          <w:lang w:val="en-US" w:eastAsia="zh-CN" w:bidi="ar-SA"/>
        </w:rPr>
        <w:t>, 2020.</w:t>
      </w:r>
    </w:p>
    <w:p w14:paraId="384C1D03">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19]</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B. Yao, L. Jin, J. Hu, Y. Liu, Y. Yan, Q. Li, and Y. Lu, “PSCAT: a lightweight transformer for simultaneous denoising and super-resolution of OCT images,” </w:t>
      </w:r>
      <w:r>
        <w:rPr>
          <w:rFonts w:ascii="Arial" w:hAnsi="Arial" w:eastAsia="微软雅黑" w:cs="Arial"/>
          <w:i/>
          <w:kern w:val="2"/>
          <w:sz w:val="20"/>
          <w:szCs w:val="24"/>
          <w:lang w:val="en-US" w:eastAsia="zh-CN" w:bidi="ar-SA"/>
        </w:rPr>
        <w:t>Biomedical Optics Express,</w:t>
      </w:r>
      <w:r>
        <w:rPr>
          <w:rFonts w:ascii="Arial" w:hAnsi="Arial" w:eastAsia="微软雅黑" w:cs="Arial"/>
          <w:kern w:val="2"/>
          <w:sz w:val="20"/>
          <w:szCs w:val="24"/>
          <w:lang w:val="en-US" w:eastAsia="zh-CN" w:bidi="ar-SA"/>
        </w:rPr>
        <w:t xml:space="preserve"> vol. 15, no. 5, pp. 2958-2976, 2024.</w:t>
      </w:r>
    </w:p>
    <w:p w14:paraId="3FFA8575">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20]</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Z. Liu, Y. Lin, Y. Cao, H. Hu, Y. Wei, Z. Zhang, S. Lin, and B. Guo, "Swin transformer: Hierarchical vision transformer using shifted windows." pp. 10012-10022.</w:t>
      </w:r>
    </w:p>
    <w:p w14:paraId="38F6CDEF">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21]</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S. Woo, J. Park, J.-Y. Lee, and I. S. Kweon, "Cbam: Convolutional block attention module." pp. 3-19.</w:t>
      </w:r>
    </w:p>
    <w:p w14:paraId="228C6147">
      <w:pPr>
        <w:pStyle w:val="27"/>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22]</w:t>
      </w:r>
      <w:r>
        <w:rPr>
          <w:rFonts w:ascii="Arial" w:hAnsi="Arial" w:eastAsia="微软雅黑" w:cs="Arial"/>
          <w:kern w:val="2"/>
          <w:sz w:val="20"/>
          <w:szCs w:val="24"/>
          <w:lang w:val="en-US" w:eastAsia="zh-CN" w:bidi="ar-SA"/>
        </w:rPr>
        <w:tab/>
      </w:r>
      <w:r>
        <w:rPr>
          <w:rFonts w:hint="eastAsia"/>
        </w:rPr>
        <w:t>Y. Lu, M. Chen, K. Qin, Y. Wu, Y. Yin, and Z. Yang, "</w:t>
      </w:r>
      <w:r>
        <w:t> Super</w:t>
      </w:r>
      <w:r>
        <w:rPr>
          <w:rFonts w:ascii="Cambria Math" w:hAnsi="Cambria Math" w:cs="Cambria Math"/>
        </w:rPr>
        <w:t>‐</w:t>
      </w:r>
      <w:r>
        <w:t>Resolution Reconstruction of OCT Image Based on Pyramid Long</w:t>
      </w:r>
      <w:r>
        <w:rPr>
          <w:rFonts w:ascii="Cambria Math" w:hAnsi="Cambria Math" w:cs="Cambria Math"/>
        </w:rPr>
        <w:t>‐</w:t>
      </w:r>
      <w:r>
        <w:t>Range Transformer</w:t>
      </w:r>
      <w:r>
        <w:rPr>
          <w:rFonts w:hint="eastAsia"/>
        </w:rPr>
        <w:t xml:space="preserve">," </w:t>
      </w:r>
      <w:r>
        <w:rPr>
          <w:rFonts w:hint="eastAsia"/>
          <w:i/>
        </w:rPr>
        <w:t>Chinese Journal of Lasers,</w:t>
      </w:r>
      <w:r>
        <w:rPr>
          <w:rFonts w:hint="eastAsia"/>
        </w:rPr>
        <w:t xml:space="preserve"> </w:t>
      </w:r>
      <w:r>
        <w:t>vol. 50, no. 15, pp. 1507107, 2023.</w:t>
      </w:r>
    </w:p>
    <w:p w14:paraId="5E96CBD6">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23]</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W. Huang, X. Liao, H. Chen, Y. Hu, W. Jia, and Q. Wang, “Deep local-to-global feature learning for medical image super-resolution,” </w:t>
      </w:r>
      <w:r>
        <w:rPr>
          <w:rFonts w:ascii="Arial" w:hAnsi="Arial" w:eastAsia="微软雅黑" w:cs="Arial"/>
          <w:i/>
          <w:kern w:val="2"/>
          <w:sz w:val="20"/>
          <w:szCs w:val="24"/>
          <w:lang w:val="en-US" w:eastAsia="zh-CN" w:bidi="ar-SA"/>
        </w:rPr>
        <w:t>Computerized Medical Imaging and Graphics,</w:t>
      </w:r>
      <w:r>
        <w:rPr>
          <w:rFonts w:ascii="Arial" w:hAnsi="Arial" w:eastAsia="微软雅黑" w:cs="Arial"/>
          <w:kern w:val="2"/>
          <w:sz w:val="20"/>
          <w:szCs w:val="24"/>
          <w:lang w:val="en-US" w:eastAsia="zh-CN" w:bidi="ar-SA"/>
        </w:rPr>
        <w:t xml:space="preserve"> vol. 115, pp. 102374, 2024.</w:t>
      </w:r>
    </w:p>
    <w:p w14:paraId="307C9917">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24]</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Retinal OCT Images (optical coherence tomography) ” </w:t>
      </w:r>
      <w:r>
        <w:rPr>
          <w:rFonts w:ascii="Arial" w:hAnsi="Arial" w:eastAsia="微软雅黑" w:cs="Arial"/>
          <w:i/>
          <w:kern w:val="2"/>
          <w:sz w:val="20"/>
          <w:szCs w:val="24"/>
          <w:lang w:val="en-US" w:eastAsia="zh-CN" w:bidi="ar-SA"/>
        </w:rPr>
        <w:t>Kaggle,</w:t>
      </w:r>
      <w:r>
        <w:rPr>
          <w:rFonts w:ascii="Arial" w:hAnsi="Arial" w:eastAsia="微软雅黑" w:cs="Arial"/>
          <w:kern w:val="2"/>
          <w:sz w:val="20"/>
          <w:szCs w:val="24"/>
          <w:lang w:val="en-US" w:eastAsia="zh-CN" w:bidi="ar-SA"/>
        </w:rPr>
        <w:t xml:space="preserve"> vol. </w:t>
      </w:r>
      <w:r>
        <w:rPr>
          <w:rFonts w:ascii="Arial" w:hAnsi="Arial" w:eastAsia="微软雅黑" w:cs="Arial"/>
          <w:kern w:val="2"/>
          <w:sz w:val="20"/>
          <w:szCs w:val="24"/>
          <w:lang w:val="en-US" w:eastAsia="zh-CN" w:bidi="ar-SA"/>
        </w:rPr>
        <w:fldChar w:fldCharType="begin"/>
      </w:r>
      <w:r>
        <w:rPr>
          <w:rFonts w:ascii="Arial" w:hAnsi="Arial" w:eastAsia="微软雅黑" w:cs="Arial"/>
          <w:kern w:val="2"/>
          <w:sz w:val="20"/>
          <w:szCs w:val="24"/>
          <w:lang w:val="en-US" w:eastAsia="zh-CN" w:bidi="ar-SA"/>
        </w:rPr>
        <w:instrText xml:space="preserve"> HYPERLINK "https://www.kaggle.com/paultimothymooneyIkermany2018" </w:instrText>
      </w:r>
      <w:r>
        <w:rPr>
          <w:rFonts w:ascii="Arial" w:hAnsi="Arial" w:eastAsia="微软雅黑" w:cs="Arial"/>
          <w:kern w:val="2"/>
          <w:sz w:val="20"/>
          <w:szCs w:val="24"/>
          <w:lang w:val="en-US" w:eastAsia="zh-CN" w:bidi="ar-SA"/>
        </w:rPr>
        <w:fldChar w:fldCharType="separate"/>
      </w:r>
      <w:r>
        <w:rPr>
          <w:rStyle w:val="21"/>
          <w:rFonts w:ascii="Arial" w:hAnsi="Arial" w:eastAsia="微软雅黑" w:cs="Arial"/>
          <w:kern w:val="2"/>
          <w:sz w:val="20"/>
          <w:szCs w:val="24"/>
          <w:lang w:val="en-US" w:eastAsia="zh-CN" w:bidi="ar-SA"/>
        </w:rPr>
        <w:t>https://www.kaggle.com/paultimothymooneyIkermany2018</w:t>
      </w:r>
      <w:r>
        <w:rPr>
          <w:rFonts w:ascii="Arial" w:hAnsi="Arial" w:eastAsia="微软雅黑" w:cs="Arial"/>
          <w:kern w:val="2"/>
          <w:sz w:val="20"/>
          <w:szCs w:val="24"/>
          <w:lang w:val="en-US" w:eastAsia="zh-CN" w:bidi="ar-SA"/>
        </w:rPr>
        <w:fldChar w:fldCharType="end"/>
      </w:r>
      <w:r>
        <w:rPr>
          <w:rFonts w:ascii="Arial" w:hAnsi="Arial" w:eastAsia="微软雅黑" w:cs="Arial"/>
          <w:kern w:val="2"/>
          <w:sz w:val="20"/>
          <w:szCs w:val="24"/>
          <w:lang w:val="en-US" w:eastAsia="zh-CN" w:bidi="ar-SA"/>
        </w:rPr>
        <w:t>, 2017.</w:t>
      </w:r>
    </w:p>
    <w:p w14:paraId="2B9118AB">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25]</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G. Ramponi, N. K. Strobel, S. K. Mitra, and T.-H. Yu, “Nonlinear unsharp masking methods for image contrast enhancement,” </w:t>
      </w:r>
      <w:r>
        <w:rPr>
          <w:rFonts w:ascii="Arial" w:hAnsi="Arial" w:eastAsia="微软雅黑" w:cs="Arial"/>
          <w:i/>
          <w:kern w:val="2"/>
          <w:sz w:val="20"/>
          <w:szCs w:val="24"/>
          <w:lang w:val="en-US" w:eastAsia="zh-CN" w:bidi="ar-SA"/>
        </w:rPr>
        <w:t>Journal of electronic imaging,</w:t>
      </w:r>
      <w:r>
        <w:rPr>
          <w:rFonts w:ascii="Arial" w:hAnsi="Arial" w:eastAsia="微软雅黑" w:cs="Arial"/>
          <w:kern w:val="2"/>
          <w:sz w:val="20"/>
          <w:szCs w:val="24"/>
          <w:lang w:val="en-US" w:eastAsia="zh-CN" w:bidi="ar-SA"/>
        </w:rPr>
        <w:t xml:space="preserve"> vol. 5, no. 3, pp. 353-366, 1996.</w:t>
      </w:r>
    </w:p>
    <w:p w14:paraId="4B364608">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26]</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H. Zhu, C. Xie, Y. Fei, and H. Tao, “Attention mechanisms in CNN-based single image super-resolution: A brief review and a new perspective,” </w:t>
      </w:r>
      <w:r>
        <w:rPr>
          <w:rFonts w:ascii="Arial" w:hAnsi="Arial" w:eastAsia="微软雅黑" w:cs="Arial"/>
          <w:i/>
          <w:kern w:val="2"/>
          <w:sz w:val="20"/>
          <w:szCs w:val="24"/>
          <w:lang w:val="en-US" w:eastAsia="zh-CN" w:bidi="ar-SA"/>
        </w:rPr>
        <w:t>Electronics,</w:t>
      </w:r>
      <w:r>
        <w:rPr>
          <w:rFonts w:ascii="Arial" w:hAnsi="Arial" w:eastAsia="微软雅黑" w:cs="Arial"/>
          <w:kern w:val="2"/>
          <w:sz w:val="20"/>
          <w:szCs w:val="24"/>
          <w:lang w:val="en-US" w:eastAsia="zh-CN" w:bidi="ar-SA"/>
        </w:rPr>
        <w:t xml:space="preserve"> vol. 10, no. 10, pp. 1187, 2021.</w:t>
      </w:r>
    </w:p>
    <w:p w14:paraId="67D82A17">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27]</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J. Liu, W. Zhang, Y. Tang, J. Tang, and G. Wu, "Residual feature aggregation network for image super-resolution." pp. 2359-2368.</w:t>
      </w:r>
    </w:p>
    <w:p w14:paraId="69F1F9BC">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28]</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J. Hu, L. Shen, and G. Sun, "Squeeze-and-excitation networks." pp. 7132-7141.</w:t>
      </w:r>
    </w:p>
    <w:p w14:paraId="0C2417A3">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29]</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Q. Cai, J. Li, H. Li, Y.-H. Yang, F. Wu, and D. Zhang, “TDPN: Texture and detail-preserving network for single image super-resolution,” </w:t>
      </w:r>
      <w:r>
        <w:rPr>
          <w:rFonts w:ascii="Arial" w:hAnsi="Arial" w:eastAsia="微软雅黑" w:cs="Arial"/>
          <w:i/>
          <w:kern w:val="2"/>
          <w:sz w:val="20"/>
          <w:szCs w:val="24"/>
          <w:lang w:val="en-US" w:eastAsia="zh-CN" w:bidi="ar-SA"/>
        </w:rPr>
        <w:t>IEEE Transactions on Image Processing,</w:t>
      </w:r>
      <w:r>
        <w:rPr>
          <w:rFonts w:ascii="Arial" w:hAnsi="Arial" w:eastAsia="微软雅黑" w:cs="Arial"/>
          <w:kern w:val="2"/>
          <w:sz w:val="20"/>
          <w:szCs w:val="24"/>
          <w:lang w:val="en-US" w:eastAsia="zh-CN" w:bidi="ar-SA"/>
        </w:rPr>
        <w:t xml:space="preserve"> vol. 31, pp. 2375-2389, 2022.</w:t>
      </w:r>
    </w:p>
    <w:p w14:paraId="5EFBEFEC">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30]</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Z. Wang, J. Chen, and S. C. Hoi, “Deep learning for image super-resolution: A survey,” </w:t>
      </w:r>
      <w:r>
        <w:rPr>
          <w:rFonts w:ascii="Arial" w:hAnsi="Arial" w:eastAsia="微软雅黑" w:cs="Arial"/>
          <w:i/>
          <w:kern w:val="2"/>
          <w:sz w:val="20"/>
          <w:szCs w:val="24"/>
          <w:lang w:val="en-US" w:eastAsia="zh-CN" w:bidi="ar-SA"/>
        </w:rPr>
        <w:t>IEEE transactions on pattern analysis and machine intelligence,</w:t>
      </w:r>
      <w:r>
        <w:rPr>
          <w:rFonts w:ascii="Arial" w:hAnsi="Arial" w:eastAsia="微软雅黑" w:cs="Arial"/>
          <w:kern w:val="2"/>
          <w:sz w:val="20"/>
          <w:szCs w:val="24"/>
          <w:lang w:val="en-US" w:eastAsia="zh-CN" w:bidi="ar-SA"/>
        </w:rPr>
        <w:t xml:space="preserve"> vol. 43, no. 10, pp. 3365-3387, 2020.</w:t>
      </w:r>
    </w:p>
    <w:p w14:paraId="56EDB523">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31]</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Z. Wang, A. C. Bovik, H. R. Sheikh, and E. P. Simoncelli, “Image quality assessment: from error visibility to structural similarity,” </w:t>
      </w:r>
      <w:r>
        <w:rPr>
          <w:rFonts w:ascii="Arial" w:hAnsi="Arial" w:eastAsia="微软雅黑" w:cs="Arial"/>
          <w:i/>
          <w:kern w:val="2"/>
          <w:sz w:val="20"/>
          <w:szCs w:val="24"/>
          <w:lang w:val="en-US" w:eastAsia="zh-CN" w:bidi="ar-SA"/>
        </w:rPr>
        <w:t>IEEE transactions on image processing,</w:t>
      </w:r>
      <w:r>
        <w:rPr>
          <w:rFonts w:ascii="Arial" w:hAnsi="Arial" w:eastAsia="微软雅黑" w:cs="Arial"/>
          <w:kern w:val="2"/>
          <w:sz w:val="20"/>
          <w:szCs w:val="24"/>
          <w:lang w:val="en-US" w:eastAsia="zh-CN" w:bidi="ar-SA"/>
        </w:rPr>
        <w:t xml:space="preserve"> vol. 13, no. 4, pp. 600-612, 2004.</w:t>
      </w:r>
    </w:p>
    <w:p w14:paraId="44960A31">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32]</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B. Lim, S. Son, H. Kim, S. Nah, and K. Mu Lee, "Enhanced deep residual networks for single image super-resolution." pp. 136-144.</w:t>
      </w:r>
    </w:p>
    <w:p w14:paraId="17B49C2B">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33]</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J. Johnson, A. Alahi, and L. Fei-Fei, "Perceptual losses for real-time style transfer and super-resolution." pp. 694-711.</w:t>
      </w:r>
    </w:p>
    <w:p w14:paraId="7AB9D1C6">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34]</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K. Simonyan, and A. Zisserman, “Very deep convolutional networks for large-scale image recognition,” </w:t>
      </w:r>
      <w:r>
        <w:rPr>
          <w:rFonts w:ascii="Arial" w:hAnsi="Arial" w:eastAsia="微软雅黑" w:cs="Arial"/>
          <w:i/>
          <w:kern w:val="2"/>
          <w:sz w:val="20"/>
          <w:szCs w:val="24"/>
          <w:lang w:val="en-US" w:eastAsia="zh-CN" w:bidi="ar-SA"/>
        </w:rPr>
        <w:t>arXiv preprint arXiv:1409.1556</w:t>
      </w:r>
      <w:r>
        <w:rPr>
          <w:rFonts w:ascii="Arial" w:hAnsi="Arial" w:eastAsia="微软雅黑" w:cs="Arial"/>
          <w:kern w:val="2"/>
          <w:sz w:val="20"/>
          <w:szCs w:val="24"/>
          <w:lang w:val="en-US" w:eastAsia="zh-CN" w:bidi="ar-SA"/>
        </w:rPr>
        <w:t>, 2014.</w:t>
      </w:r>
    </w:p>
    <w:p w14:paraId="1137665A">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35]</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C. Dong, C. C. Loy, K. He, and X. Tang, “Image super-resolution using deep convolutional networks,” </w:t>
      </w:r>
      <w:r>
        <w:rPr>
          <w:rFonts w:ascii="Arial" w:hAnsi="Arial" w:eastAsia="微软雅黑" w:cs="Arial"/>
          <w:i/>
          <w:kern w:val="2"/>
          <w:sz w:val="20"/>
          <w:szCs w:val="24"/>
          <w:lang w:val="en-US" w:eastAsia="zh-CN" w:bidi="ar-SA"/>
        </w:rPr>
        <w:t>IEEE transactions on pattern analysis and machine intelligence,</w:t>
      </w:r>
      <w:r>
        <w:rPr>
          <w:rFonts w:ascii="Arial" w:hAnsi="Arial" w:eastAsia="微软雅黑" w:cs="Arial"/>
          <w:kern w:val="2"/>
          <w:sz w:val="20"/>
          <w:szCs w:val="24"/>
          <w:lang w:val="en-US" w:eastAsia="zh-CN" w:bidi="ar-SA"/>
        </w:rPr>
        <w:t xml:space="preserve"> vol. 38, no. 2, pp. 295-307, 2015.</w:t>
      </w:r>
    </w:p>
    <w:p w14:paraId="3D7AB5AE">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36]</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C. Dong, C. C. Loy, and X. Tang, "Accelerating the super-resolution convolutional neural network." pp. 391-407.</w:t>
      </w:r>
    </w:p>
    <w:p w14:paraId="5EC7FF8C">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37]</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Y. Zhang, Y. Tian, Y. Kong, B. Zhong, and Y. Fu, "Residual dense network for image super-resolution." pp. 2472-2481.</w:t>
      </w:r>
    </w:p>
    <w:p w14:paraId="789E3BD1">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38]</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Y. Zhang, K. Li, K. Li, L. Wang, B. Zhong, and Y. Fu, "Image super-resolution using very deep residual channel attention networks." pp. 286-301.</w:t>
      </w:r>
    </w:p>
    <w:p w14:paraId="33DEB009">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39]</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C. Ledig, L. Theis, F. Huszár, J. Caballero, A. Cunningham, A. Acosta, A. Aitken, A. Tejani, J. Totz, and Z. Wang, "Photo-realistic single image super-resolution using a generative adversarial network." pp. 4681-4690.</w:t>
      </w:r>
    </w:p>
    <w:p w14:paraId="7EC5957F">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40]</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X. Wang, K. Yu, S. Wu, J. Gu, Y. Liu, C. Dong, Y. Qiao, and C. Change Loy, "Esrgan: Enhanced super-resolution generative adversarial networks." pp. 0-0.</w:t>
      </w:r>
    </w:p>
    <w:p w14:paraId="4C6E9EEA">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41]</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L. Wang, S. Chen, L. Liu, X. Yin, G. Shi, and J. Mo, “Axial super-resolution optical coherence tomography via complex-valued network,” </w:t>
      </w:r>
      <w:r>
        <w:rPr>
          <w:rFonts w:ascii="Arial" w:hAnsi="Arial" w:eastAsia="微软雅黑" w:cs="Arial"/>
          <w:i/>
          <w:kern w:val="2"/>
          <w:sz w:val="20"/>
          <w:szCs w:val="24"/>
          <w:lang w:val="en-US" w:eastAsia="zh-CN" w:bidi="ar-SA"/>
        </w:rPr>
        <w:t>Physics in Medicine &amp; Biology,</w:t>
      </w:r>
      <w:r>
        <w:rPr>
          <w:rFonts w:ascii="Arial" w:hAnsi="Arial" w:eastAsia="微软雅黑" w:cs="Arial"/>
          <w:kern w:val="2"/>
          <w:sz w:val="20"/>
          <w:szCs w:val="24"/>
          <w:lang w:val="en-US" w:eastAsia="zh-CN" w:bidi="ar-SA"/>
        </w:rPr>
        <w:t xml:space="preserve"> vol. 68, no. 23, pp. 235016, 2023.</w:t>
      </w:r>
    </w:p>
    <w:p w14:paraId="414C70D8">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42]</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J. Liang, J. Cao, G. Sun, K. Zhang, L. Van Gool, and R. Timofte, "Swinir: Image restoration using swin transformer." pp. 1833-1844.</w:t>
      </w:r>
    </w:p>
    <w:p w14:paraId="5E2FD9E9">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43]</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Z. Lu, J. Li, H. Liu, C. Huang, L. Zhang, and T. Zeng, "Transformer for single image super-resolution." pp. 457-466.</w:t>
      </w:r>
    </w:p>
    <w:p w14:paraId="493A0B8A">
      <w:pPr>
        <w:pStyle w:val="27"/>
        <w:bidi w:val="0"/>
        <w:ind w:left="720" w:hanging="720"/>
        <w:rPr>
          <w:rFonts w:ascii="Arial" w:hAnsi="Arial" w:eastAsia="微软雅黑" w:cs="Arial"/>
          <w:kern w:val="2"/>
          <w:sz w:val="20"/>
          <w:szCs w:val="24"/>
          <w:lang w:val="en-US" w:eastAsia="zh-CN" w:bidi="ar-SA"/>
        </w:rPr>
      </w:pPr>
      <w:r>
        <w:rPr>
          <w:rFonts w:ascii="Arial" w:hAnsi="Arial" w:eastAsia="微软雅黑" w:cs="Arial"/>
          <w:kern w:val="2"/>
          <w:sz w:val="20"/>
          <w:szCs w:val="24"/>
          <w:lang w:val="en-US" w:eastAsia="zh-CN" w:bidi="ar-SA"/>
        </w:rPr>
        <w:t>[44]</w:t>
      </w:r>
      <w:r>
        <w:rPr>
          <w:rFonts w:ascii="Arial" w:hAnsi="Arial" w:eastAsia="微软雅黑" w:cs="Arial"/>
          <w:kern w:val="2"/>
          <w:sz w:val="20"/>
          <w:szCs w:val="24"/>
          <w:lang w:val="en-US" w:eastAsia="zh-CN" w:bidi="ar-SA"/>
        </w:rPr>
        <w:tab/>
      </w:r>
      <w:r>
        <w:rPr>
          <w:rFonts w:ascii="Arial" w:hAnsi="Arial" w:eastAsia="微软雅黑" w:cs="Arial"/>
          <w:kern w:val="2"/>
          <w:sz w:val="20"/>
          <w:szCs w:val="24"/>
          <w:lang w:val="en-US" w:eastAsia="zh-CN" w:bidi="ar-SA"/>
        </w:rPr>
        <w:t xml:space="preserve">A. Odena, V. Dumoulin, and C. Olah, “Deconvolution and checkerboard artifacts,” </w:t>
      </w:r>
      <w:r>
        <w:rPr>
          <w:rFonts w:ascii="Arial" w:hAnsi="Arial" w:eastAsia="微软雅黑" w:cs="Arial"/>
          <w:i/>
          <w:kern w:val="2"/>
          <w:sz w:val="20"/>
          <w:szCs w:val="24"/>
          <w:lang w:val="en-US" w:eastAsia="zh-CN" w:bidi="ar-SA"/>
        </w:rPr>
        <w:t>Distill,</w:t>
      </w:r>
      <w:r>
        <w:rPr>
          <w:rFonts w:ascii="Arial" w:hAnsi="Arial" w:eastAsia="微软雅黑" w:cs="Arial"/>
          <w:kern w:val="2"/>
          <w:sz w:val="20"/>
          <w:szCs w:val="24"/>
          <w:lang w:val="en-US" w:eastAsia="zh-CN" w:bidi="ar-SA"/>
        </w:rPr>
        <w:t xml:space="preserve"> vol. 1, no. 10, pp. e3, 2016.</w:t>
      </w:r>
    </w:p>
    <w:p w14:paraId="5F6A37C4">
      <w:pPr>
        <w:snapToGrid w:val="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fldChar w:fldCharType="end"/>
      </w:r>
    </w:p>
    <w:sectPr>
      <w:footerReference r:id="rId3" w:type="default"/>
      <w:pgSz w:w="11906" w:h="16838"/>
      <w:pgMar w:top="1440" w:right="1440" w:bottom="1440" w:left="1440" w:header="851" w:footer="992" w:gutter="0"/>
      <w:lnNumType w:countBy="1" w:restart="continuous"/>
      <w:cols w:space="0" w:num="1"/>
      <w:docGrid w:type="lines" w:linePitch="387"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Segoe UI">
    <w:panose1 w:val="020B0502040204020203"/>
    <w:charset w:val="00"/>
    <w:family w:val="swiss"/>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
    </w:sdtPr>
    <w:sdtContent>
      <w:p w14:paraId="2E67806C">
        <w:pPr>
          <w:pStyle w:val="13"/>
          <w:jc w:val="center"/>
        </w:pPr>
        <w:r>
          <w:fldChar w:fldCharType="begin"/>
        </w:r>
        <w:r>
          <w:instrText xml:space="preserve">PAGE   \* MERGEFORMAT</w:instrText>
        </w:r>
        <w:r>
          <w:fldChar w:fldCharType="separate"/>
        </w:r>
        <w:r>
          <w:rPr>
            <w:lang w:val="zh-CN"/>
          </w:rPr>
          <w:t>2</w:t>
        </w:r>
        <w:r>
          <w:fldChar w:fldCharType="end"/>
        </w:r>
      </w:p>
    </w:sdtContent>
  </w:sdt>
  <w:p w14:paraId="2E67806D">
    <w:pPr>
      <w:pStyle w:val="13"/>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89671E0"/>
    <w:multiLevelType w:val="multilevel"/>
    <w:tmpl w:val="F89671E0"/>
    <w:lvl w:ilvl="0" w:tentative="0">
      <w:start w:val="1"/>
      <w:numFmt w:val="decimal"/>
      <w:pStyle w:val="2"/>
      <w:lvlText w:val="%1."/>
      <w:lvlJc w:val="left"/>
      <w:pPr>
        <w:tabs>
          <w:tab w:val="left" w:pos="312"/>
        </w:tabs>
        <w:ind w:left="0" w:firstLine="0"/>
      </w:pPr>
      <w:rPr>
        <w:rFonts w:hint="default" w:ascii="Times New Roman" w:hAnsi="Times New Roman" w:cs="Times New Roman"/>
        <w:sz w:val="28"/>
        <w:szCs w:val="28"/>
      </w:rPr>
    </w:lvl>
    <w:lvl w:ilvl="1" w:tentative="0">
      <w:start w:val="1"/>
      <w:numFmt w:val="decimal"/>
      <w:suff w:val="space"/>
      <w:lvlText w:val="%1.%2"/>
      <w:lvlJc w:val="left"/>
      <w:pPr>
        <w:ind w:left="0" w:firstLine="0"/>
      </w:pPr>
      <w:rPr>
        <w:rFonts w:hint="default" w:ascii="Times New Roman" w:hAnsi="Times New Roman" w:cs="Times New Roman"/>
        <w:sz w:val="24"/>
        <w:szCs w:val="24"/>
      </w:rPr>
    </w:lvl>
    <w:lvl w:ilvl="2" w:tentative="0">
      <w:start w:val="1"/>
      <w:numFmt w:val="decimal"/>
      <w:suff w:val="space"/>
      <w:lvlText w:val="%1.%2.%3"/>
      <w:lvlJc w:val="left"/>
      <w:pPr>
        <w:ind w:left="0" w:firstLine="0"/>
      </w:pPr>
      <w:rPr>
        <w:rFonts w:hint="default" w:ascii="Times New Roman" w:hAnsi="Times New Roman" w:cs="Times New Roman"/>
      </w:rPr>
    </w:lvl>
    <w:lvl w:ilvl="3" w:tentative="0">
      <w:start w:val="1"/>
      <w:numFmt w:val="decimal"/>
      <w:suff w:val="space"/>
      <w:lvlText w:val="%1.%2.%3.%4"/>
      <w:lvlJc w:val="left"/>
      <w:pPr>
        <w:ind w:left="0" w:firstLine="0"/>
      </w:pPr>
      <w:rPr>
        <w:rFonts w:hint="default" w:ascii="Times New Roman" w:hAnsi="Times New Roman" w:cs="Times New Roman"/>
      </w:rPr>
    </w:lvl>
    <w:lvl w:ilvl="4" w:tentative="0">
      <w:start w:val="1"/>
      <w:numFmt w:val="decimal"/>
      <w:suff w:val="space"/>
      <w:lvlText w:val="%1.%2.%3.%4.%5"/>
      <w:lvlJc w:val="left"/>
      <w:pPr>
        <w:ind w:left="0" w:firstLine="0"/>
      </w:pPr>
      <w:rPr>
        <w:rFonts w:hint="default" w:ascii="Times New Roman" w:hAnsi="Times New Roman" w:cs="Times New Roman"/>
      </w:rPr>
    </w:lvl>
    <w:lvl w:ilvl="5" w:tentative="0">
      <w:start w:val="1"/>
      <w:numFmt w:val="decimal"/>
      <w:suff w:val="space"/>
      <w:lvlText w:val="%1.%2.%3.%4.%5.%6"/>
      <w:lvlJc w:val="left"/>
      <w:pPr>
        <w:ind w:left="0" w:firstLine="0"/>
      </w:pPr>
      <w:rPr>
        <w:rFonts w:hint="default" w:ascii="Times New Roman" w:hAnsi="Times New Roman" w:cs="Times New Roman"/>
      </w:rPr>
    </w:lvl>
    <w:lvl w:ilvl="6" w:tentative="0">
      <w:start w:val="1"/>
      <w:numFmt w:val="decimal"/>
      <w:suff w:val="space"/>
      <w:lvlText w:val="%1.%2.%3.%4.%5.%6.%7"/>
      <w:lvlJc w:val="left"/>
      <w:pPr>
        <w:ind w:left="0" w:firstLine="0"/>
      </w:pPr>
      <w:rPr>
        <w:rFonts w:hint="default" w:ascii="Times New Roman" w:hAnsi="Times New Roman" w:cs="Times New Roman"/>
      </w:rPr>
    </w:lvl>
    <w:lvl w:ilvl="7" w:tentative="0">
      <w:start w:val="1"/>
      <w:numFmt w:val="decimal"/>
      <w:suff w:val="space"/>
      <w:lvlText w:val="%1.%2.%3.%4.%5.%6.%7.%8"/>
      <w:lvlJc w:val="left"/>
      <w:pPr>
        <w:ind w:left="0" w:firstLine="0"/>
      </w:pPr>
      <w:rPr>
        <w:rFonts w:hint="default" w:ascii="Times New Roman" w:hAnsi="Times New Roman" w:cs="Times New Roman"/>
      </w:rPr>
    </w:lvl>
    <w:lvl w:ilvl="8" w:tentative="0">
      <w:start w:val="1"/>
      <w:numFmt w:val="decimal"/>
      <w:suff w:val="space"/>
      <w:lvlText w:val="%1.%2.%3.%4.%5.%6.%7.%8.%9"/>
      <w:lvlJc w:val="left"/>
      <w:pPr>
        <w:ind w:left="0" w:firstLine="0"/>
      </w:pPr>
      <w:rPr>
        <w:rFonts w:hint="default" w:ascii="Times New Roman" w:hAnsi="Times New Roman"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HorizontalSpacing w:val="105"/>
  <w:drawingGridVerticalSpacing w:val="387"/>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mRkYjAwNDhiZmNiN2ViN2E5MjdmMTE0ZTUyNzIzMDMifQ=="/>
    <w:docVar w:name="EN.InstantFormat" w:val="&lt;ENInstantFormat&gt;&lt;Enabled&gt;1&lt;/Enabled&gt;&lt;ScanUnformatted&gt;1&lt;/ScanUnformatted&gt;&lt;ScanChanges&gt;1&lt;/ScanChanges&gt;&lt;Suspended&gt;0&lt;/Suspended&gt;&lt;/ENInstantFormat&gt;"/>
    <w:docVar w:name="EN.Layout" w:val="&lt;ENLayout&gt;&lt;Style&gt;IEEE ACM Trans Comp Biol Bioinf&lt;/Style&gt;&lt;LeftDelim&gt;{&lt;/LeftDelim&gt;&lt;RightDelim&gt;}&lt;/RightDelim&gt;&lt;FontName&gt;Arial&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xe599ptsw5se0ezepbp95rhdwwawswrdxax&quot;&gt;My EndNote Library&lt;record-ids&gt;&lt;item&gt;13&lt;/item&gt;&lt;item&gt;17&lt;/item&gt;&lt;item&gt;21&lt;/item&gt;&lt;item&gt;26&lt;/item&gt;&lt;item&gt;28&lt;/item&gt;&lt;item&gt;30&lt;/item&gt;&lt;item&gt;31&lt;/item&gt;&lt;item&gt;32&lt;/item&gt;&lt;item&gt;33&lt;/item&gt;&lt;item&gt;35&lt;/item&gt;&lt;item&gt;36&lt;/item&gt;&lt;item&gt;37&lt;/item&gt;&lt;item&gt;41&lt;/item&gt;&lt;item&gt;42&lt;/item&gt;&lt;/record-ids&gt;&lt;/item&gt;&lt;/Libraries&gt;"/>
  </w:docVars>
  <w:rsids>
    <w:rsidRoot w:val="00172A27"/>
    <w:rsid w:val="0000187D"/>
    <w:rsid w:val="0002117A"/>
    <w:rsid w:val="0002736E"/>
    <w:rsid w:val="00042D41"/>
    <w:rsid w:val="00044423"/>
    <w:rsid w:val="00044CD4"/>
    <w:rsid w:val="00044EF2"/>
    <w:rsid w:val="00046CA0"/>
    <w:rsid w:val="00066EBC"/>
    <w:rsid w:val="00072C34"/>
    <w:rsid w:val="0009519E"/>
    <w:rsid w:val="000969AD"/>
    <w:rsid w:val="000A002F"/>
    <w:rsid w:val="000C024B"/>
    <w:rsid w:val="000D1796"/>
    <w:rsid w:val="000D4AA6"/>
    <w:rsid w:val="000E3754"/>
    <w:rsid w:val="000E392A"/>
    <w:rsid w:val="000E7B1F"/>
    <w:rsid w:val="001124A4"/>
    <w:rsid w:val="00124D16"/>
    <w:rsid w:val="00132BD3"/>
    <w:rsid w:val="00164C26"/>
    <w:rsid w:val="0017063A"/>
    <w:rsid w:val="00170B2D"/>
    <w:rsid w:val="001740C9"/>
    <w:rsid w:val="0018099E"/>
    <w:rsid w:val="0018153F"/>
    <w:rsid w:val="00185909"/>
    <w:rsid w:val="0018635F"/>
    <w:rsid w:val="00186BF0"/>
    <w:rsid w:val="001A64C4"/>
    <w:rsid w:val="001A7FB3"/>
    <w:rsid w:val="001B2795"/>
    <w:rsid w:val="001C0869"/>
    <w:rsid w:val="001C5A0A"/>
    <w:rsid w:val="001D4A8B"/>
    <w:rsid w:val="001D7D62"/>
    <w:rsid w:val="001F3ADA"/>
    <w:rsid w:val="001F510B"/>
    <w:rsid w:val="002050B9"/>
    <w:rsid w:val="00207852"/>
    <w:rsid w:val="00213CF6"/>
    <w:rsid w:val="00215AA4"/>
    <w:rsid w:val="00220CB5"/>
    <w:rsid w:val="002212FB"/>
    <w:rsid w:val="0022181C"/>
    <w:rsid w:val="002410F1"/>
    <w:rsid w:val="002551AA"/>
    <w:rsid w:val="00256E66"/>
    <w:rsid w:val="00263C0B"/>
    <w:rsid w:val="002725C8"/>
    <w:rsid w:val="002819B1"/>
    <w:rsid w:val="00285085"/>
    <w:rsid w:val="00287BB0"/>
    <w:rsid w:val="00291CF3"/>
    <w:rsid w:val="00293D73"/>
    <w:rsid w:val="00294959"/>
    <w:rsid w:val="002C0D0B"/>
    <w:rsid w:val="002C402A"/>
    <w:rsid w:val="002D2B56"/>
    <w:rsid w:val="002E01C1"/>
    <w:rsid w:val="002F29CA"/>
    <w:rsid w:val="003043C4"/>
    <w:rsid w:val="0031064B"/>
    <w:rsid w:val="0031756C"/>
    <w:rsid w:val="00327CB1"/>
    <w:rsid w:val="00331891"/>
    <w:rsid w:val="00335EA6"/>
    <w:rsid w:val="00336981"/>
    <w:rsid w:val="00344E59"/>
    <w:rsid w:val="003607D3"/>
    <w:rsid w:val="00370660"/>
    <w:rsid w:val="00370E00"/>
    <w:rsid w:val="003752C8"/>
    <w:rsid w:val="003A0914"/>
    <w:rsid w:val="003B59EA"/>
    <w:rsid w:val="003D0404"/>
    <w:rsid w:val="003D109A"/>
    <w:rsid w:val="003F3A43"/>
    <w:rsid w:val="0040517B"/>
    <w:rsid w:val="00410494"/>
    <w:rsid w:val="0041744A"/>
    <w:rsid w:val="00423C6D"/>
    <w:rsid w:val="00425A1B"/>
    <w:rsid w:val="00443541"/>
    <w:rsid w:val="004520CC"/>
    <w:rsid w:val="00481283"/>
    <w:rsid w:val="004834F5"/>
    <w:rsid w:val="00483F16"/>
    <w:rsid w:val="00490B57"/>
    <w:rsid w:val="004A1407"/>
    <w:rsid w:val="004B33C9"/>
    <w:rsid w:val="004B64C1"/>
    <w:rsid w:val="004D2A23"/>
    <w:rsid w:val="004D4AEB"/>
    <w:rsid w:val="004E0863"/>
    <w:rsid w:val="004E1138"/>
    <w:rsid w:val="004E2959"/>
    <w:rsid w:val="0051271C"/>
    <w:rsid w:val="00523EB0"/>
    <w:rsid w:val="00535E7A"/>
    <w:rsid w:val="00537C28"/>
    <w:rsid w:val="005539A0"/>
    <w:rsid w:val="00560448"/>
    <w:rsid w:val="00586FEC"/>
    <w:rsid w:val="00590ECD"/>
    <w:rsid w:val="005976CC"/>
    <w:rsid w:val="005A1AA2"/>
    <w:rsid w:val="005A673B"/>
    <w:rsid w:val="005B3D34"/>
    <w:rsid w:val="005D2854"/>
    <w:rsid w:val="005E0AA6"/>
    <w:rsid w:val="005F037B"/>
    <w:rsid w:val="005F132B"/>
    <w:rsid w:val="006140F3"/>
    <w:rsid w:val="00621C19"/>
    <w:rsid w:val="006338FC"/>
    <w:rsid w:val="006358DE"/>
    <w:rsid w:val="00662FE7"/>
    <w:rsid w:val="00665BAD"/>
    <w:rsid w:val="00675481"/>
    <w:rsid w:val="00676164"/>
    <w:rsid w:val="006817BC"/>
    <w:rsid w:val="006911F9"/>
    <w:rsid w:val="00692DF0"/>
    <w:rsid w:val="006A5E20"/>
    <w:rsid w:val="006B058B"/>
    <w:rsid w:val="006B6D1F"/>
    <w:rsid w:val="006C5347"/>
    <w:rsid w:val="006D6F3B"/>
    <w:rsid w:val="007007DA"/>
    <w:rsid w:val="007200AE"/>
    <w:rsid w:val="00724552"/>
    <w:rsid w:val="00726300"/>
    <w:rsid w:val="00732078"/>
    <w:rsid w:val="00744674"/>
    <w:rsid w:val="007756C4"/>
    <w:rsid w:val="00776F46"/>
    <w:rsid w:val="0078768E"/>
    <w:rsid w:val="00793966"/>
    <w:rsid w:val="00793B1B"/>
    <w:rsid w:val="007958E0"/>
    <w:rsid w:val="00797A89"/>
    <w:rsid w:val="007A1658"/>
    <w:rsid w:val="007A5959"/>
    <w:rsid w:val="007A6F63"/>
    <w:rsid w:val="007B453B"/>
    <w:rsid w:val="007C03FC"/>
    <w:rsid w:val="007D0B5D"/>
    <w:rsid w:val="007D6A53"/>
    <w:rsid w:val="007D7D75"/>
    <w:rsid w:val="007E2EF7"/>
    <w:rsid w:val="00814795"/>
    <w:rsid w:val="00815228"/>
    <w:rsid w:val="008322BB"/>
    <w:rsid w:val="00834585"/>
    <w:rsid w:val="00844285"/>
    <w:rsid w:val="0084680D"/>
    <w:rsid w:val="00856460"/>
    <w:rsid w:val="00867FFD"/>
    <w:rsid w:val="00886C37"/>
    <w:rsid w:val="008A35DC"/>
    <w:rsid w:val="008B5614"/>
    <w:rsid w:val="008C6C96"/>
    <w:rsid w:val="008D3D8B"/>
    <w:rsid w:val="00900285"/>
    <w:rsid w:val="00902C2A"/>
    <w:rsid w:val="00906786"/>
    <w:rsid w:val="009139B4"/>
    <w:rsid w:val="009269A2"/>
    <w:rsid w:val="00930F8E"/>
    <w:rsid w:val="00936276"/>
    <w:rsid w:val="009444C8"/>
    <w:rsid w:val="00982F11"/>
    <w:rsid w:val="009A5857"/>
    <w:rsid w:val="009B132E"/>
    <w:rsid w:val="009C5561"/>
    <w:rsid w:val="009C61C7"/>
    <w:rsid w:val="009D0EA3"/>
    <w:rsid w:val="00A010BF"/>
    <w:rsid w:val="00A12741"/>
    <w:rsid w:val="00A308B9"/>
    <w:rsid w:val="00A32110"/>
    <w:rsid w:val="00A3295D"/>
    <w:rsid w:val="00A364B9"/>
    <w:rsid w:val="00A40483"/>
    <w:rsid w:val="00A64C2E"/>
    <w:rsid w:val="00A77047"/>
    <w:rsid w:val="00A82F18"/>
    <w:rsid w:val="00AB1812"/>
    <w:rsid w:val="00AB3392"/>
    <w:rsid w:val="00AB62B6"/>
    <w:rsid w:val="00AD7338"/>
    <w:rsid w:val="00AE1D9C"/>
    <w:rsid w:val="00B2494E"/>
    <w:rsid w:val="00B46918"/>
    <w:rsid w:val="00B47A29"/>
    <w:rsid w:val="00B50882"/>
    <w:rsid w:val="00BA1A55"/>
    <w:rsid w:val="00BC24B1"/>
    <w:rsid w:val="00BF52BD"/>
    <w:rsid w:val="00C12DE3"/>
    <w:rsid w:val="00C30FBA"/>
    <w:rsid w:val="00C36B5B"/>
    <w:rsid w:val="00C46C1F"/>
    <w:rsid w:val="00C528D4"/>
    <w:rsid w:val="00C5438D"/>
    <w:rsid w:val="00C621A8"/>
    <w:rsid w:val="00C6664C"/>
    <w:rsid w:val="00C823C4"/>
    <w:rsid w:val="00C84172"/>
    <w:rsid w:val="00CB0E2D"/>
    <w:rsid w:val="00CB5A10"/>
    <w:rsid w:val="00CC2EAE"/>
    <w:rsid w:val="00CE5146"/>
    <w:rsid w:val="00CE5CCD"/>
    <w:rsid w:val="00D00824"/>
    <w:rsid w:val="00D01278"/>
    <w:rsid w:val="00D01C07"/>
    <w:rsid w:val="00D24FF0"/>
    <w:rsid w:val="00D348C5"/>
    <w:rsid w:val="00D41397"/>
    <w:rsid w:val="00D43B0B"/>
    <w:rsid w:val="00D553DB"/>
    <w:rsid w:val="00D65C3A"/>
    <w:rsid w:val="00D70859"/>
    <w:rsid w:val="00D82563"/>
    <w:rsid w:val="00D9012D"/>
    <w:rsid w:val="00D908A9"/>
    <w:rsid w:val="00D9434E"/>
    <w:rsid w:val="00DA3EA5"/>
    <w:rsid w:val="00DB20F7"/>
    <w:rsid w:val="00DB6072"/>
    <w:rsid w:val="00DB7071"/>
    <w:rsid w:val="00DC19CB"/>
    <w:rsid w:val="00DC77B6"/>
    <w:rsid w:val="00DD0636"/>
    <w:rsid w:val="00DD0D13"/>
    <w:rsid w:val="00DE0261"/>
    <w:rsid w:val="00DE16BA"/>
    <w:rsid w:val="00DE1BE7"/>
    <w:rsid w:val="00DE3995"/>
    <w:rsid w:val="00DF14BB"/>
    <w:rsid w:val="00DF3269"/>
    <w:rsid w:val="00E0770D"/>
    <w:rsid w:val="00E20457"/>
    <w:rsid w:val="00E25B7E"/>
    <w:rsid w:val="00E31E18"/>
    <w:rsid w:val="00E35CDA"/>
    <w:rsid w:val="00E35FCC"/>
    <w:rsid w:val="00E52F76"/>
    <w:rsid w:val="00E61DC5"/>
    <w:rsid w:val="00E648DD"/>
    <w:rsid w:val="00E72304"/>
    <w:rsid w:val="00E84814"/>
    <w:rsid w:val="00E87AEE"/>
    <w:rsid w:val="00EA0C59"/>
    <w:rsid w:val="00EA347F"/>
    <w:rsid w:val="00EB0D9E"/>
    <w:rsid w:val="00EC7B43"/>
    <w:rsid w:val="00ED1E2A"/>
    <w:rsid w:val="00EE5B2D"/>
    <w:rsid w:val="00F036C9"/>
    <w:rsid w:val="00F13333"/>
    <w:rsid w:val="00F141FC"/>
    <w:rsid w:val="00F15214"/>
    <w:rsid w:val="00F22ACC"/>
    <w:rsid w:val="00F27441"/>
    <w:rsid w:val="00F30E12"/>
    <w:rsid w:val="00F3364B"/>
    <w:rsid w:val="00F46D15"/>
    <w:rsid w:val="00F529DA"/>
    <w:rsid w:val="00F609B0"/>
    <w:rsid w:val="00F657D5"/>
    <w:rsid w:val="00F72C94"/>
    <w:rsid w:val="00F72CA9"/>
    <w:rsid w:val="00F87817"/>
    <w:rsid w:val="00F90BBB"/>
    <w:rsid w:val="00FA19C1"/>
    <w:rsid w:val="00FC22B0"/>
    <w:rsid w:val="00FC2A48"/>
    <w:rsid w:val="00FC7B5A"/>
    <w:rsid w:val="00FC7E19"/>
    <w:rsid w:val="01004F70"/>
    <w:rsid w:val="0100553C"/>
    <w:rsid w:val="0102159D"/>
    <w:rsid w:val="01066A48"/>
    <w:rsid w:val="01080A12"/>
    <w:rsid w:val="010B22B0"/>
    <w:rsid w:val="010F1DA1"/>
    <w:rsid w:val="01101675"/>
    <w:rsid w:val="01106F4B"/>
    <w:rsid w:val="01115B19"/>
    <w:rsid w:val="01121891"/>
    <w:rsid w:val="01161381"/>
    <w:rsid w:val="01170C55"/>
    <w:rsid w:val="011949CD"/>
    <w:rsid w:val="0119677B"/>
    <w:rsid w:val="011B0745"/>
    <w:rsid w:val="011B6997"/>
    <w:rsid w:val="012133E5"/>
    <w:rsid w:val="01227D26"/>
    <w:rsid w:val="0123584C"/>
    <w:rsid w:val="012375FA"/>
    <w:rsid w:val="012408A7"/>
    <w:rsid w:val="01253372"/>
    <w:rsid w:val="012670EA"/>
    <w:rsid w:val="012810B4"/>
    <w:rsid w:val="01284C10"/>
    <w:rsid w:val="012A260A"/>
    <w:rsid w:val="012A6BDB"/>
    <w:rsid w:val="012B64AF"/>
    <w:rsid w:val="012C2953"/>
    <w:rsid w:val="012D0479"/>
    <w:rsid w:val="012F2443"/>
    <w:rsid w:val="012F41F1"/>
    <w:rsid w:val="01303AC5"/>
    <w:rsid w:val="01311D17"/>
    <w:rsid w:val="013637D1"/>
    <w:rsid w:val="0138166C"/>
    <w:rsid w:val="01396E1E"/>
    <w:rsid w:val="013C246A"/>
    <w:rsid w:val="013D4B60"/>
    <w:rsid w:val="014001AC"/>
    <w:rsid w:val="014063FE"/>
    <w:rsid w:val="01437C9C"/>
    <w:rsid w:val="014557C2"/>
    <w:rsid w:val="01466841"/>
    <w:rsid w:val="014852B3"/>
    <w:rsid w:val="01487061"/>
    <w:rsid w:val="014B707A"/>
    <w:rsid w:val="014D28C9"/>
    <w:rsid w:val="014F03EF"/>
    <w:rsid w:val="01514606"/>
    <w:rsid w:val="01536131"/>
    <w:rsid w:val="015679D0"/>
    <w:rsid w:val="01582F84"/>
    <w:rsid w:val="015B3238"/>
    <w:rsid w:val="015B6D94"/>
    <w:rsid w:val="015E3387"/>
    <w:rsid w:val="015E4AD6"/>
    <w:rsid w:val="016025FC"/>
    <w:rsid w:val="01655E65"/>
    <w:rsid w:val="01675739"/>
    <w:rsid w:val="01691BDB"/>
    <w:rsid w:val="01695955"/>
    <w:rsid w:val="016A347B"/>
    <w:rsid w:val="016A6FD7"/>
    <w:rsid w:val="016A7234"/>
    <w:rsid w:val="016E7EC5"/>
    <w:rsid w:val="016F0A91"/>
    <w:rsid w:val="01722330"/>
    <w:rsid w:val="01747E56"/>
    <w:rsid w:val="0176160E"/>
    <w:rsid w:val="01785B98"/>
    <w:rsid w:val="017C5480"/>
    <w:rsid w:val="017D31AE"/>
    <w:rsid w:val="017D5380"/>
    <w:rsid w:val="017E507C"/>
    <w:rsid w:val="01802C9E"/>
    <w:rsid w:val="018207C5"/>
    <w:rsid w:val="01830099"/>
    <w:rsid w:val="018502B5"/>
    <w:rsid w:val="01857055"/>
    <w:rsid w:val="0187402D"/>
    <w:rsid w:val="01877B89"/>
    <w:rsid w:val="018856AF"/>
    <w:rsid w:val="01895066"/>
    <w:rsid w:val="018A58CB"/>
    <w:rsid w:val="018E7169"/>
    <w:rsid w:val="018F6A3E"/>
    <w:rsid w:val="01910A08"/>
    <w:rsid w:val="01916C5A"/>
    <w:rsid w:val="01933CA1"/>
    <w:rsid w:val="01973B44"/>
    <w:rsid w:val="019E4ED3"/>
    <w:rsid w:val="019F1377"/>
    <w:rsid w:val="01A050EF"/>
    <w:rsid w:val="01A249C3"/>
    <w:rsid w:val="01A26771"/>
    <w:rsid w:val="01A4698D"/>
    <w:rsid w:val="01A56261"/>
    <w:rsid w:val="01AA1AC9"/>
    <w:rsid w:val="01AA7D1B"/>
    <w:rsid w:val="01AC5842"/>
    <w:rsid w:val="01AE15BA"/>
    <w:rsid w:val="01B110AA"/>
    <w:rsid w:val="01B140BF"/>
    <w:rsid w:val="01B23399"/>
    <w:rsid w:val="01B36BD0"/>
    <w:rsid w:val="01B446F6"/>
    <w:rsid w:val="01B6221C"/>
    <w:rsid w:val="01B95422"/>
    <w:rsid w:val="01BA61B0"/>
    <w:rsid w:val="01BB5A85"/>
    <w:rsid w:val="01BC3DA3"/>
    <w:rsid w:val="01BD35AB"/>
    <w:rsid w:val="01BE7323"/>
    <w:rsid w:val="01C0309B"/>
    <w:rsid w:val="01C25065"/>
    <w:rsid w:val="01C40DDD"/>
    <w:rsid w:val="01C54B55"/>
    <w:rsid w:val="01C7267B"/>
    <w:rsid w:val="01C81F50"/>
    <w:rsid w:val="01CC7C92"/>
    <w:rsid w:val="01CF1E86"/>
    <w:rsid w:val="01D37272"/>
    <w:rsid w:val="01D408F4"/>
    <w:rsid w:val="01D54D98"/>
    <w:rsid w:val="01D60B10"/>
    <w:rsid w:val="01D6466C"/>
    <w:rsid w:val="01D6494A"/>
    <w:rsid w:val="01DD1E9F"/>
    <w:rsid w:val="01DE1773"/>
    <w:rsid w:val="01DE77E3"/>
    <w:rsid w:val="01E274B5"/>
    <w:rsid w:val="01E36F4E"/>
    <w:rsid w:val="01E44FDB"/>
    <w:rsid w:val="01E74ACC"/>
    <w:rsid w:val="01EA636A"/>
    <w:rsid w:val="01EF572E"/>
    <w:rsid w:val="01F434C5"/>
    <w:rsid w:val="01F571E8"/>
    <w:rsid w:val="01F66ABD"/>
    <w:rsid w:val="01F82835"/>
    <w:rsid w:val="01FB0577"/>
    <w:rsid w:val="01FF0067"/>
    <w:rsid w:val="01FF3BC3"/>
    <w:rsid w:val="02017FA2"/>
    <w:rsid w:val="02021905"/>
    <w:rsid w:val="02025461"/>
    <w:rsid w:val="0204742C"/>
    <w:rsid w:val="02056D00"/>
    <w:rsid w:val="02094A42"/>
    <w:rsid w:val="020A2568"/>
    <w:rsid w:val="020B135F"/>
    <w:rsid w:val="020C4532"/>
    <w:rsid w:val="020C62E0"/>
    <w:rsid w:val="020E02AA"/>
    <w:rsid w:val="020E0B43"/>
    <w:rsid w:val="020E2058"/>
    <w:rsid w:val="020F7B7E"/>
    <w:rsid w:val="021013A5"/>
    <w:rsid w:val="0213141D"/>
    <w:rsid w:val="0213503A"/>
    <w:rsid w:val="02145195"/>
    <w:rsid w:val="02151639"/>
    <w:rsid w:val="02160F0D"/>
    <w:rsid w:val="0216351E"/>
    <w:rsid w:val="02185A90"/>
    <w:rsid w:val="02186A33"/>
    <w:rsid w:val="021F6013"/>
    <w:rsid w:val="021F7DC1"/>
    <w:rsid w:val="02217FDE"/>
    <w:rsid w:val="02221AC1"/>
    <w:rsid w:val="02223D56"/>
    <w:rsid w:val="02225B04"/>
    <w:rsid w:val="0227136C"/>
    <w:rsid w:val="0227263C"/>
    <w:rsid w:val="02274EC8"/>
    <w:rsid w:val="02290C40"/>
    <w:rsid w:val="022950E4"/>
    <w:rsid w:val="02296E92"/>
    <w:rsid w:val="022A0A38"/>
    <w:rsid w:val="022A6766"/>
    <w:rsid w:val="022B2C0A"/>
    <w:rsid w:val="022C0730"/>
    <w:rsid w:val="022E6257"/>
    <w:rsid w:val="02317AF5"/>
    <w:rsid w:val="023615AF"/>
    <w:rsid w:val="02377801"/>
    <w:rsid w:val="0238683B"/>
    <w:rsid w:val="023B6BC5"/>
    <w:rsid w:val="023D66C6"/>
    <w:rsid w:val="023F0464"/>
    <w:rsid w:val="02405F8A"/>
    <w:rsid w:val="02441F1E"/>
    <w:rsid w:val="02445A7A"/>
    <w:rsid w:val="024A0BB7"/>
    <w:rsid w:val="024C2B81"/>
    <w:rsid w:val="024C4D2E"/>
    <w:rsid w:val="0250441F"/>
    <w:rsid w:val="02555ED9"/>
    <w:rsid w:val="02557C87"/>
    <w:rsid w:val="025C5CB3"/>
    <w:rsid w:val="0261662C"/>
    <w:rsid w:val="02624152"/>
    <w:rsid w:val="02661CD7"/>
    <w:rsid w:val="02685C0C"/>
    <w:rsid w:val="026B74AB"/>
    <w:rsid w:val="0270061D"/>
    <w:rsid w:val="027125E7"/>
    <w:rsid w:val="02750329"/>
    <w:rsid w:val="027A149C"/>
    <w:rsid w:val="027A5940"/>
    <w:rsid w:val="027C16B8"/>
    <w:rsid w:val="027C5214"/>
    <w:rsid w:val="027D0F8C"/>
    <w:rsid w:val="027D71DE"/>
    <w:rsid w:val="027E4FEB"/>
    <w:rsid w:val="02816CCE"/>
    <w:rsid w:val="028247F4"/>
    <w:rsid w:val="02830946"/>
    <w:rsid w:val="02873BB9"/>
    <w:rsid w:val="02881AF1"/>
    <w:rsid w:val="02895B83"/>
    <w:rsid w:val="028B18FB"/>
    <w:rsid w:val="028B5457"/>
    <w:rsid w:val="028E4F47"/>
    <w:rsid w:val="028F7400"/>
    <w:rsid w:val="02902A6D"/>
    <w:rsid w:val="02922C89"/>
    <w:rsid w:val="029562D6"/>
    <w:rsid w:val="02987B74"/>
    <w:rsid w:val="029A7D90"/>
    <w:rsid w:val="029D33DC"/>
    <w:rsid w:val="029F0F02"/>
    <w:rsid w:val="029F53A6"/>
    <w:rsid w:val="029F7154"/>
    <w:rsid w:val="02A14C7A"/>
    <w:rsid w:val="02A227A1"/>
    <w:rsid w:val="02A243E6"/>
    <w:rsid w:val="02A46519"/>
    <w:rsid w:val="02A816E8"/>
    <w:rsid w:val="02AA30B8"/>
    <w:rsid w:val="02AB5AF9"/>
    <w:rsid w:val="02AC0069"/>
    <w:rsid w:val="02AD1871"/>
    <w:rsid w:val="02B12A4B"/>
    <w:rsid w:val="02B20C36"/>
    <w:rsid w:val="02B349AE"/>
    <w:rsid w:val="02B47C8B"/>
    <w:rsid w:val="02B50726"/>
    <w:rsid w:val="02BA3F8E"/>
    <w:rsid w:val="02BC3862"/>
    <w:rsid w:val="02BE1E79"/>
    <w:rsid w:val="02BE3A7E"/>
    <w:rsid w:val="02C32E43"/>
    <w:rsid w:val="02C40969"/>
    <w:rsid w:val="02C60B85"/>
    <w:rsid w:val="02C646E1"/>
    <w:rsid w:val="02C72207"/>
    <w:rsid w:val="02C80459"/>
    <w:rsid w:val="02C941D1"/>
    <w:rsid w:val="02CD5A6F"/>
    <w:rsid w:val="02CF5EEA"/>
    <w:rsid w:val="02CF7A3A"/>
    <w:rsid w:val="02D00B28"/>
    <w:rsid w:val="02D171B3"/>
    <w:rsid w:val="02D3610F"/>
    <w:rsid w:val="02D36DFE"/>
    <w:rsid w:val="02D4753D"/>
    <w:rsid w:val="02D52B76"/>
    <w:rsid w:val="02D7069C"/>
    <w:rsid w:val="02D91EDF"/>
    <w:rsid w:val="02DA4630"/>
    <w:rsid w:val="02DA5FC0"/>
    <w:rsid w:val="02DA63DE"/>
    <w:rsid w:val="02DC2156"/>
    <w:rsid w:val="02DC2E07"/>
    <w:rsid w:val="02DD6BD9"/>
    <w:rsid w:val="02E1151B"/>
    <w:rsid w:val="02E5725D"/>
    <w:rsid w:val="02E64D83"/>
    <w:rsid w:val="02E80AFB"/>
    <w:rsid w:val="02EA4873"/>
    <w:rsid w:val="02EB239A"/>
    <w:rsid w:val="02EB74DF"/>
    <w:rsid w:val="02ED2AC9"/>
    <w:rsid w:val="02ED4364"/>
    <w:rsid w:val="02EE59E6"/>
    <w:rsid w:val="02EF1E8A"/>
    <w:rsid w:val="02F0175E"/>
    <w:rsid w:val="02F05C02"/>
    <w:rsid w:val="02F529D5"/>
    <w:rsid w:val="02F53218"/>
    <w:rsid w:val="02F72AEC"/>
    <w:rsid w:val="02F94AB6"/>
    <w:rsid w:val="02FC0578"/>
    <w:rsid w:val="02FC6355"/>
    <w:rsid w:val="02FE3E7B"/>
    <w:rsid w:val="02FF5E45"/>
    <w:rsid w:val="03060F81"/>
    <w:rsid w:val="03062D2F"/>
    <w:rsid w:val="030B57B2"/>
    <w:rsid w:val="030B6598"/>
    <w:rsid w:val="030D2310"/>
    <w:rsid w:val="030D604F"/>
    <w:rsid w:val="03103BAE"/>
    <w:rsid w:val="031418F0"/>
    <w:rsid w:val="0317318F"/>
    <w:rsid w:val="03196F07"/>
    <w:rsid w:val="031C69F7"/>
    <w:rsid w:val="031F3DF1"/>
    <w:rsid w:val="032064E7"/>
    <w:rsid w:val="032101FE"/>
    <w:rsid w:val="032338E1"/>
    <w:rsid w:val="03236530"/>
    <w:rsid w:val="032633D2"/>
    <w:rsid w:val="032B6C3A"/>
    <w:rsid w:val="032D29B2"/>
    <w:rsid w:val="032D3E1F"/>
    <w:rsid w:val="032D4760"/>
    <w:rsid w:val="032F6329"/>
    <w:rsid w:val="03304250"/>
    <w:rsid w:val="033124A2"/>
    <w:rsid w:val="0332621A"/>
    <w:rsid w:val="03373831"/>
    <w:rsid w:val="033755DF"/>
    <w:rsid w:val="03383B03"/>
    <w:rsid w:val="03394EB3"/>
    <w:rsid w:val="033B50CF"/>
    <w:rsid w:val="033C0E47"/>
    <w:rsid w:val="033F6241"/>
    <w:rsid w:val="0341020B"/>
    <w:rsid w:val="0341645D"/>
    <w:rsid w:val="03457CFC"/>
    <w:rsid w:val="03477ADE"/>
    <w:rsid w:val="034B2E38"/>
    <w:rsid w:val="034B4BE6"/>
    <w:rsid w:val="034C72DC"/>
    <w:rsid w:val="034D095E"/>
    <w:rsid w:val="034D1D78"/>
    <w:rsid w:val="034D4E02"/>
    <w:rsid w:val="034F46D6"/>
    <w:rsid w:val="035148F2"/>
    <w:rsid w:val="035166A0"/>
    <w:rsid w:val="03541CED"/>
    <w:rsid w:val="03546191"/>
    <w:rsid w:val="03547F3F"/>
    <w:rsid w:val="0355302B"/>
    <w:rsid w:val="035A307B"/>
    <w:rsid w:val="035A7E75"/>
    <w:rsid w:val="035B575C"/>
    <w:rsid w:val="035B751F"/>
    <w:rsid w:val="035C086D"/>
    <w:rsid w:val="035C0E64"/>
    <w:rsid w:val="035E2B6B"/>
    <w:rsid w:val="035E788E"/>
    <w:rsid w:val="03600692"/>
    <w:rsid w:val="03604B36"/>
    <w:rsid w:val="036068E4"/>
    <w:rsid w:val="0361265C"/>
    <w:rsid w:val="03630182"/>
    <w:rsid w:val="036613DF"/>
    <w:rsid w:val="036839EA"/>
    <w:rsid w:val="03685798"/>
    <w:rsid w:val="036868D0"/>
    <w:rsid w:val="036B5288"/>
    <w:rsid w:val="036D1000"/>
    <w:rsid w:val="036F6B27"/>
    <w:rsid w:val="0370464D"/>
    <w:rsid w:val="037203C5"/>
    <w:rsid w:val="03731012"/>
    <w:rsid w:val="037405E1"/>
    <w:rsid w:val="0374238F"/>
    <w:rsid w:val="03764359"/>
    <w:rsid w:val="03773C2D"/>
    <w:rsid w:val="037800D1"/>
    <w:rsid w:val="03795BF7"/>
    <w:rsid w:val="03797855"/>
    <w:rsid w:val="037A0CE5"/>
    <w:rsid w:val="037A38B6"/>
    <w:rsid w:val="037B371D"/>
    <w:rsid w:val="037B54CB"/>
    <w:rsid w:val="037E320E"/>
    <w:rsid w:val="03824AAC"/>
    <w:rsid w:val="03847539"/>
    <w:rsid w:val="038500F8"/>
    <w:rsid w:val="0385459C"/>
    <w:rsid w:val="03870314"/>
    <w:rsid w:val="03887BE8"/>
    <w:rsid w:val="038921D4"/>
    <w:rsid w:val="0389734A"/>
    <w:rsid w:val="038A570F"/>
    <w:rsid w:val="03912F41"/>
    <w:rsid w:val="0394658D"/>
    <w:rsid w:val="0397607D"/>
    <w:rsid w:val="03977E2B"/>
    <w:rsid w:val="039830F1"/>
    <w:rsid w:val="03990047"/>
    <w:rsid w:val="03991DF6"/>
    <w:rsid w:val="039D6C50"/>
    <w:rsid w:val="039D7B38"/>
    <w:rsid w:val="03A569EC"/>
    <w:rsid w:val="03A82039"/>
    <w:rsid w:val="03AA5DB1"/>
    <w:rsid w:val="03AD764F"/>
    <w:rsid w:val="03AF33C7"/>
    <w:rsid w:val="03AF786B"/>
    <w:rsid w:val="03B629A7"/>
    <w:rsid w:val="03B703FF"/>
    <w:rsid w:val="03B94246"/>
    <w:rsid w:val="03BD3D36"/>
    <w:rsid w:val="03BE360A"/>
    <w:rsid w:val="03BF7419"/>
    <w:rsid w:val="03C1014A"/>
    <w:rsid w:val="03C230FA"/>
    <w:rsid w:val="03C350C4"/>
    <w:rsid w:val="03C36E72"/>
    <w:rsid w:val="03C74BB5"/>
    <w:rsid w:val="03C86237"/>
    <w:rsid w:val="03C926DB"/>
    <w:rsid w:val="03CE5F43"/>
    <w:rsid w:val="03CF5817"/>
    <w:rsid w:val="03D1158F"/>
    <w:rsid w:val="03D177E1"/>
    <w:rsid w:val="03D33559"/>
    <w:rsid w:val="03D64DF8"/>
    <w:rsid w:val="03D66DE1"/>
    <w:rsid w:val="03D746CC"/>
    <w:rsid w:val="03D81701"/>
    <w:rsid w:val="03DB240E"/>
    <w:rsid w:val="03DB41BC"/>
    <w:rsid w:val="03DC2C52"/>
    <w:rsid w:val="03DD6186"/>
    <w:rsid w:val="03DF1EFE"/>
    <w:rsid w:val="03E07E92"/>
    <w:rsid w:val="03E219EE"/>
    <w:rsid w:val="03E2379C"/>
    <w:rsid w:val="03E47515"/>
    <w:rsid w:val="03E72B61"/>
    <w:rsid w:val="03E77005"/>
    <w:rsid w:val="03EC0177"/>
    <w:rsid w:val="03EE2141"/>
    <w:rsid w:val="03EE3926"/>
    <w:rsid w:val="03F1578E"/>
    <w:rsid w:val="03F37758"/>
    <w:rsid w:val="03F4702C"/>
    <w:rsid w:val="03F51722"/>
    <w:rsid w:val="03F67248"/>
    <w:rsid w:val="03F82FC0"/>
    <w:rsid w:val="03FB03BA"/>
    <w:rsid w:val="03FE7EAB"/>
    <w:rsid w:val="03FF60FC"/>
    <w:rsid w:val="0401090C"/>
    <w:rsid w:val="04021749"/>
    <w:rsid w:val="04053197"/>
    <w:rsid w:val="040556DD"/>
    <w:rsid w:val="04071455"/>
    <w:rsid w:val="040A684F"/>
    <w:rsid w:val="040C0819"/>
    <w:rsid w:val="040D00EE"/>
    <w:rsid w:val="040E4592"/>
    <w:rsid w:val="040F3E66"/>
    <w:rsid w:val="0410030A"/>
    <w:rsid w:val="04103AA3"/>
    <w:rsid w:val="04117BDE"/>
    <w:rsid w:val="04133956"/>
    <w:rsid w:val="04146BBB"/>
    <w:rsid w:val="04161698"/>
    <w:rsid w:val="041D2A27"/>
    <w:rsid w:val="041F054D"/>
    <w:rsid w:val="04245B63"/>
    <w:rsid w:val="04263D68"/>
    <w:rsid w:val="042711AF"/>
    <w:rsid w:val="042A0CA0"/>
    <w:rsid w:val="042B5009"/>
    <w:rsid w:val="042D106A"/>
    <w:rsid w:val="0433224A"/>
    <w:rsid w:val="04363AE8"/>
    <w:rsid w:val="04365896"/>
    <w:rsid w:val="043833BC"/>
    <w:rsid w:val="04390EE3"/>
    <w:rsid w:val="043A35D9"/>
    <w:rsid w:val="043A5387"/>
    <w:rsid w:val="043A7135"/>
    <w:rsid w:val="043D09D3"/>
    <w:rsid w:val="04406715"/>
    <w:rsid w:val="0442423B"/>
    <w:rsid w:val="04425FE9"/>
    <w:rsid w:val="044572F1"/>
    <w:rsid w:val="04463D2B"/>
    <w:rsid w:val="04471852"/>
    <w:rsid w:val="04497378"/>
    <w:rsid w:val="044B7594"/>
    <w:rsid w:val="044C50BA"/>
    <w:rsid w:val="044C5A83"/>
    <w:rsid w:val="044F0C47"/>
    <w:rsid w:val="04504BAA"/>
    <w:rsid w:val="04510922"/>
    <w:rsid w:val="04567CE7"/>
    <w:rsid w:val="04572B96"/>
    <w:rsid w:val="045A1585"/>
    <w:rsid w:val="045A77D7"/>
    <w:rsid w:val="045B52FD"/>
    <w:rsid w:val="045F4DED"/>
    <w:rsid w:val="046046C1"/>
    <w:rsid w:val="04620439"/>
    <w:rsid w:val="04640655"/>
    <w:rsid w:val="046441B2"/>
    <w:rsid w:val="046917C8"/>
    <w:rsid w:val="046E3282"/>
    <w:rsid w:val="04702B56"/>
    <w:rsid w:val="0473605D"/>
    <w:rsid w:val="04747F4B"/>
    <w:rsid w:val="0475016D"/>
    <w:rsid w:val="047563BF"/>
    <w:rsid w:val="04763EE5"/>
    <w:rsid w:val="04785EAF"/>
    <w:rsid w:val="047C599F"/>
    <w:rsid w:val="047F723D"/>
    <w:rsid w:val="04820ADC"/>
    <w:rsid w:val="048262BA"/>
    <w:rsid w:val="048B3E34"/>
    <w:rsid w:val="048C0506"/>
    <w:rsid w:val="048E122E"/>
    <w:rsid w:val="0490144A"/>
    <w:rsid w:val="04904FA7"/>
    <w:rsid w:val="04910D1F"/>
    <w:rsid w:val="04952304"/>
    <w:rsid w:val="04956A61"/>
    <w:rsid w:val="04974587"/>
    <w:rsid w:val="049A7BD3"/>
    <w:rsid w:val="04A171B4"/>
    <w:rsid w:val="04A24CDA"/>
    <w:rsid w:val="04A42800"/>
    <w:rsid w:val="04A44EF6"/>
    <w:rsid w:val="04A46CA4"/>
    <w:rsid w:val="04A77B1E"/>
    <w:rsid w:val="04A86794"/>
    <w:rsid w:val="04AB1DE0"/>
    <w:rsid w:val="04AC5B58"/>
    <w:rsid w:val="04AE367F"/>
    <w:rsid w:val="04B0389B"/>
    <w:rsid w:val="04B05649"/>
    <w:rsid w:val="04B137A1"/>
    <w:rsid w:val="04B14F1D"/>
    <w:rsid w:val="04B22060"/>
    <w:rsid w:val="04B2316F"/>
    <w:rsid w:val="04B769D7"/>
    <w:rsid w:val="04B80AA3"/>
    <w:rsid w:val="04BA0275"/>
    <w:rsid w:val="04BA64C7"/>
    <w:rsid w:val="04BC3FE0"/>
    <w:rsid w:val="04BD1B14"/>
    <w:rsid w:val="04BD4BCE"/>
    <w:rsid w:val="04BE0603"/>
    <w:rsid w:val="04BF3ADE"/>
    <w:rsid w:val="04C2712A"/>
    <w:rsid w:val="04C64E6C"/>
    <w:rsid w:val="04C759C7"/>
    <w:rsid w:val="04C86418"/>
    <w:rsid w:val="04CB5FDF"/>
    <w:rsid w:val="04CC4B5E"/>
    <w:rsid w:val="04D01847"/>
    <w:rsid w:val="04D94B9F"/>
    <w:rsid w:val="04DA0918"/>
    <w:rsid w:val="04DA26C6"/>
    <w:rsid w:val="04DB3607"/>
    <w:rsid w:val="04DC01EC"/>
    <w:rsid w:val="04DD3F64"/>
    <w:rsid w:val="04DD5D12"/>
    <w:rsid w:val="04DE107D"/>
    <w:rsid w:val="04E15802"/>
    <w:rsid w:val="04E2157A"/>
    <w:rsid w:val="04E30E8E"/>
    <w:rsid w:val="04E35A1E"/>
    <w:rsid w:val="04E377CC"/>
    <w:rsid w:val="04E60F50"/>
    <w:rsid w:val="04E6106A"/>
    <w:rsid w:val="04E62E18"/>
    <w:rsid w:val="04E90B5B"/>
    <w:rsid w:val="04EE27B4"/>
    <w:rsid w:val="04EE6171"/>
    <w:rsid w:val="04EF43C3"/>
    <w:rsid w:val="04F01EE9"/>
    <w:rsid w:val="04F03492"/>
    <w:rsid w:val="04F03C97"/>
    <w:rsid w:val="04F217BD"/>
    <w:rsid w:val="04F25C61"/>
    <w:rsid w:val="04F35535"/>
    <w:rsid w:val="04F82B4C"/>
    <w:rsid w:val="04FA68C4"/>
    <w:rsid w:val="04FC088E"/>
    <w:rsid w:val="04FE4606"/>
    <w:rsid w:val="04FE63B4"/>
    <w:rsid w:val="04FF212C"/>
    <w:rsid w:val="05015EA4"/>
    <w:rsid w:val="05023E3B"/>
    <w:rsid w:val="05025778"/>
    <w:rsid w:val="05041DC0"/>
    <w:rsid w:val="05080FE1"/>
    <w:rsid w:val="05094D59"/>
    <w:rsid w:val="050A25F3"/>
    <w:rsid w:val="050B6D23"/>
    <w:rsid w:val="050D2A9B"/>
    <w:rsid w:val="050E236F"/>
    <w:rsid w:val="050E411D"/>
    <w:rsid w:val="050F05C1"/>
    <w:rsid w:val="050F6813"/>
    <w:rsid w:val="051060E7"/>
    <w:rsid w:val="05123C0E"/>
    <w:rsid w:val="051261E1"/>
    <w:rsid w:val="05137986"/>
    <w:rsid w:val="05145BD8"/>
    <w:rsid w:val="051554AC"/>
    <w:rsid w:val="05191440"/>
    <w:rsid w:val="051A342A"/>
    <w:rsid w:val="051A6F66"/>
    <w:rsid w:val="051C4A8C"/>
    <w:rsid w:val="051E1A0B"/>
    <w:rsid w:val="051E6A56"/>
    <w:rsid w:val="051F457C"/>
    <w:rsid w:val="05202571"/>
    <w:rsid w:val="052102F4"/>
    <w:rsid w:val="052120A3"/>
    <w:rsid w:val="05263B5D"/>
    <w:rsid w:val="052851DF"/>
    <w:rsid w:val="052B4CCF"/>
    <w:rsid w:val="052D0A47"/>
    <w:rsid w:val="052D4EEB"/>
    <w:rsid w:val="052D6C99"/>
    <w:rsid w:val="052E656D"/>
    <w:rsid w:val="05300925"/>
    <w:rsid w:val="05302066"/>
    <w:rsid w:val="0530678A"/>
    <w:rsid w:val="05322502"/>
    <w:rsid w:val="0532605E"/>
    <w:rsid w:val="05340028"/>
    <w:rsid w:val="053718C6"/>
    <w:rsid w:val="05377B18"/>
    <w:rsid w:val="05393118"/>
    <w:rsid w:val="053A6B76"/>
    <w:rsid w:val="053E4A03"/>
    <w:rsid w:val="05410997"/>
    <w:rsid w:val="054162A1"/>
    <w:rsid w:val="05432019"/>
    <w:rsid w:val="05452235"/>
    <w:rsid w:val="05465FAD"/>
    <w:rsid w:val="05467D5B"/>
    <w:rsid w:val="054802ED"/>
    <w:rsid w:val="05483AD3"/>
    <w:rsid w:val="0548762F"/>
    <w:rsid w:val="054B35C3"/>
    <w:rsid w:val="054D733B"/>
    <w:rsid w:val="054F4E62"/>
    <w:rsid w:val="055204AE"/>
    <w:rsid w:val="05545FD4"/>
    <w:rsid w:val="05551D4C"/>
    <w:rsid w:val="055661F0"/>
    <w:rsid w:val="055727FC"/>
    <w:rsid w:val="05573D16"/>
    <w:rsid w:val="055A2241"/>
    <w:rsid w:val="055A7363"/>
    <w:rsid w:val="055E32F7"/>
    <w:rsid w:val="055E50A5"/>
    <w:rsid w:val="055F2BCB"/>
    <w:rsid w:val="056106F1"/>
    <w:rsid w:val="05614B95"/>
    <w:rsid w:val="05634469"/>
    <w:rsid w:val="05656433"/>
    <w:rsid w:val="05662134"/>
    <w:rsid w:val="05681A7F"/>
    <w:rsid w:val="05685F23"/>
    <w:rsid w:val="056A57F8"/>
    <w:rsid w:val="056B1570"/>
    <w:rsid w:val="056C5A14"/>
    <w:rsid w:val="056D52E8"/>
    <w:rsid w:val="056D7096"/>
    <w:rsid w:val="056F72B2"/>
    <w:rsid w:val="05740424"/>
    <w:rsid w:val="0575419C"/>
    <w:rsid w:val="057575CE"/>
    <w:rsid w:val="05773987"/>
    <w:rsid w:val="05776166"/>
    <w:rsid w:val="05777F14"/>
    <w:rsid w:val="05790131"/>
    <w:rsid w:val="05793C8D"/>
    <w:rsid w:val="0579711A"/>
    <w:rsid w:val="057E5747"/>
    <w:rsid w:val="05846DFE"/>
    <w:rsid w:val="058645FB"/>
    <w:rsid w:val="05883ED0"/>
    <w:rsid w:val="058C7E64"/>
    <w:rsid w:val="058D7738"/>
    <w:rsid w:val="058F525E"/>
    <w:rsid w:val="0591547A"/>
    <w:rsid w:val="05917228"/>
    <w:rsid w:val="05924D4E"/>
    <w:rsid w:val="05946D18"/>
    <w:rsid w:val="05994FC3"/>
    <w:rsid w:val="05997E8B"/>
    <w:rsid w:val="059A3C03"/>
    <w:rsid w:val="059B1E55"/>
    <w:rsid w:val="059D3E1F"/>
    <w:rsid w:val="059E7B97"/>
    <w:rsid w:val="05A0746B"/>
    <w:rsid w:val="05A625A8"/>
    <w:rsid w:val="05A63CD7"/>
    <w:rsid w:val="05A70A57"/>
    <w:rsid w:val="05A84572"/>
    <w:rsid w:val="05AA2098"/>
    <w:rsid w:val="05AA5F48"/>
    <w:rsid w:val="05AD7DDA"/>
    <w:rsid w:val="05AE0B47"/>
    <w:rsid w:val="05AF5900"/>
    <w:rsid w:val="05B13426"/>
    <w:rsid w:val="05B272AB"/>
    <w:rsid w:val="05B71C8D"/>
    <w:rsid w:val="05B9052D"/>
    <w:rsid w:val="05B922DB"/>
    <w:rsid w:val="05BB6053"/>
    <w:rsid w:val="05BE5B43"/>
    <w:rsid w:val="05C173E2"/>
    <w:rsid w:val="05C3497F"/>
    <w:rsid w:val="05C375FE"/>
    <w:rsid w:val="05C43A86"/>
    <w:rsid w:val="05C84C14"/>
    <w:rsid w:val="05CD222A"/>
    <w:rsid w:val="05CF1AFF"/>
    <w:rsid w:val="05D15877"/>
    <w:rsid w:val="05D45367"/>
    <w:rsid w:val="05D52161"/>
    <w:rsid w:val="05D62E8D"/>
    <w:rsid w:val="05D67331"/>
    <w:rsid w:val="05D76C05"/>
    <w:rsid w:val="05D84E57"/>
    <w:rsid w:val="05DB04A3"/>
    <w:rsid w:val="05DB66F5"/>
    <w:rsid w:val="05DD246D"/>
    <w:rsid w:val="05DD7B54"/>
    <w:rsid w:val="05DE7F94"/>
    <w:rsid w:val="05E27A84"/>
    <w:rsid w:val="05E57574"/>
    <w:rsid w:val="05E76E48"/>
    <w:rsid w:val="05E80E12"/>
    <w:rsid w:val="05E82BC0"/>
    <w:rsid w:val="05EA06E6"/>
    <w:rsid w:val="05ED01D7"/>
    <w:rsid w:val="05EF3F4F"/>
    <w:rsid w:val="05F22FFD"/>
    <w:rsid w:val="05F34B67"/>
    <w:rsid w:val="05F477B7"/>
    <w:rsid w:val="05F61781"/>
    <w:rsid w:val="05F652DD"/>
    <w:rsid w:val="05F72E03"/>
    <w:rsid w:val="05F872A7"/>
    <w:rsid w:val="05FC0258"/>
    <w:rsid w:val="05FD2B10"/>
    <w:rsid w:val="05FF6D42"/>
    <w:rsid w:val="060043AE"/>
    <w:rsid w:val="0600615C"/>
    <w:rsid w:val="06021ED4"/>
    <w:rsid w:val="06035C4C"/>
    <w:rsid w:val="0607573C"/>
    <w:rsid w:val="06085010"/>
    <w:rsid w:val="06093262"/>
    <w:rsid w:val="060C2D53"/>
    <w:rsid w:val="060F2843"/>
    <w:rsid w:val="060F639F"/>
    <w:rsid w:val="06112117"/>
    <w:rsid w:val="06147E59"/>
    <w:rsid w:val="061614DB"/>
    <w:rsid w:val="061978E9"/>
    <w:rsid w:val="061A5470"/>
    <w:rsid w:val="061A5F76"/>
    <w:rsid w:val="061A7DF9"/>
    <w:rsid w:val="061B11E8"/>
    <w:rsid w:val="061B2F96"/>
    <w:rsid w:val="061D6D0E"/>
    <w:rsid w:val="0620235A"/>
    <w:rsid w:val="062260D2"/>
    <w:rsid w:val="06233BF8"/>
    <w:rsid w:val="0624009C"/>
    <w:rsid w:val="06255E8C"/>
    <w:rsid w:val="0627193B"/>
    <w:rsid w:val="06285F4E"/>
    <w:rsid w:val="062A086E"/>
    <w:rsid w:val="062C318E"/>
    <w:rsid w:val="062C51A3"/>
    <w:rsid w:val="063127B9"/>
    <w:rsid w:val="06320490"/>
    <w:rsid w:val="06321BD1"/>
    <w:rsid w:val="06367DD0"/>
    <w:rsid w:val="0639166E"/>
    <w:rsid w:val="063A0363"/>
    <w:rsid w:val="063A78C0"/>
    <w:rsid w:val="063D09F4"/>
    <w:rsid w:val="063D4CBA"/>
    <w:rsid w:val="064029FC"/>
    <w:rsid w:val="064047AA"/>
    <w:rsid w:val="064424ED"/>
    <w:rsid w:val="06475B39"/>
    <w:rsid w:val="064853A5"/>
    <w:rsid w:val="064A5629"/>
    <w:rsid w:val="064A6717"/>
    <w:rsid w:val="064C13A1"/>
    <w:rsid w:val="064C314F"/>
    <w:rsid w:val="06514C09"/>
    <w:rsid w:val="06530982"/>
    <w:rsid w:val="06540256"/>
    <w:rsid w:val="06562220"/>
    <w:rsid w:val="06565D7C"/>
    <w:rsid w:val="06587D46"/>
    <w:rsid w:val="065A1D10"/>
    <w:rsid w:val="065A3ABE"/>
    <w:rsid w:val="065B3392"/>
    <w:rsid w:val="065C1954"/>
    <w:rsid w:val="065D35AE"/>
    <w:rsid w:val="065E2E82"/>
    <w:rsid w:val="06606BFB"/>
    <w:rsid w:val="06622973"/>
    <w:rsid w:val="06636219"/>
    <w:rsid w:val="06654211"/>
    <w:rsid w:val="06693D01"/>
    <w:rsid w:val="066B1D62"/>
    <w:rsid w:val="066C1A43"/>
    <w:rsid w:val="066F0BD6"/>
    <w:rsid w:val="066F6E3E"/>
    <w:rsid w:val="06712BB6"/>
    <w:rsid w:val="0671705A"/>
    <w:rsid w:val="067456A0"/>
    <w:rsid w:val="067508F8"/>
    <w:rsid w:val="06757B8D"/>
    <w:rsid w:val="067803E8"/>
    <w:rsid w:val="067A4160"/>
    <w:rsid w:val="067A4D10"/>
    <w:rsid w:val="067B1C86"/>
    <w:rsid w:val="067D59FE"/>
    <w:rsid w:val="068154EF"/>
    <w:rsid w:val="06841479"/>
    <w:rsid w:val="06842A18"/>
    <w:rsid w:val="06846D8D"/>
    <w:rsid w:val="068723D9"/>
    <w:rsid w:val="06874187"/>
    <w:rsid w:val="06875229"/>
    <w:rsid w:val="068A3C77"/>
    <w:rsid w:val="068B011B"/>
    <w:rsid w:val="068C109B"/>
    <w:rsid w:val="068C3E93"/>
    <w:rsid w:val="068C79F0"/>
    <w:rsid w:val="068F128E"/>
    <w:rsid w:val="06930D7E"/>
    <w:rsid w:val="06952D48"/>
    <w:rsid w:val="06991648"/>
    <w:rsid w:val="069B7B71"/>
    <w:rsid w:val="069C40D7"/>
    <w:rsid w:val="069F0652"/>
    <w:rsid w:val="069F5E65"/>
    <w:rsid w:val="069F6081"/>
    <w:rsid w:val="069F7723"/>
    <w:rsid w:val="06A05249"/>
    <w:rsid w:val="06A25465"/>
    <w:rsid w:val="06A4617C"/>
    <w:rsid w:val="06A507B2"/>
    <w:rsid w:val="06A50AB1"/>
    <w:rsid w:val="06A61C42"/>
    <w:rsid w:val="06A66D03"/>
    <w:rsid w:val="06AB4624"/>
    <w:rsid w:val="06AB60C8"/>
    <w:rsid w:val="06AF2A8E"/>
    <w:rsid w:val="06B036DE"/>
    <w:rsid w:val="06B11926"/>
    <w:rsid w:val="06B62CBE"/>
    <w:rsid w:val="06B807E5"/>
    <w:rsid w:val="06BA1548"/>
    <w:rsid w:val="06C158EB"/>
    <w:rsid w:val="06C278B5"/>
    <w:rsid w:val="06C4362D"/>
    <w:rsid w:val="06C453DB"/>
    <w:rsid w:val="06C61153"/>
    <w:rsid w:val="06C62F02"/>
    <w:rsid w:val="06C74ECC"/>
    <w:rsid w:val="06C76C7A"/>
    <w:rsid w:val="06C90C44"/>
    <w:rsid w:val="06CB0518"/>
    <w:rsid w:val="06CE625A"/>
    <w:rsid w:val="06CF2868"/>
    <w:rsid w:val="06D25D4A"/>
    <w:rsid w:val="06D373CC"/>
    <w:rsid w:val="06D66EBD"/>
    <w:rsid w:val="06D73361"/>
    <w:rsid w:val="06D8407B"/>
    <w:rsid w:val="06D849E3"/>
    <w:rsid w:val="06DB1FC1"/>
    <w:rsid w:val="06DD024B"/>
    <w:rsid w:val="06DE0942"/>
    <w:rsid w:val="06E65352"/>
    <w:rsid w:val="06E70564"/>
    <w:rsid w:val="06E710CA"/>
    <w:rsid w:val="06E93094"/>
    <w:rsid w:val="06E97196"/>
    <w:rsid w:val="06EA081F"/>
    <w:rsid w:val="06EB6E0C"/>
    <w:rsid w:val="06F04422"/>
    <w:rsid w:val="06F141E7"/>
    <w:rsid w:val="06F66BC9"/>
    <w:rsid w:val="06F7130D"/>
    <w:rsid w:val="06F757B1"/>
    <w:rsid w:val="06F7755F"/>
    <w:rsid w:val="06F85085"/>
    <w:rsid w:val="06FA704F"/>
    <w:rsid w:val="06FC6923"/>
    <w:rsid w:val="06FF4665"/>
    <w:rsid w:val="07011CC2"/>
    <w:rsid w:val="0701218C"/>
    <w:rsid w:val="07013F3A"/>
    <w:rsid w:val="070311CD"/>
    <w:rsid w:val="07034156"/>
    <w:rsid w:val="07041C7C"/>
    <w:rsid w:val="07047ECE"/>
    <w:rsid w:val="07053AED"/>
    <w:rsid w:val="07091040"/>
    <w:rsid w:val="070B300A"/>
    <w:rsid w:val="070B6B66"/>
    <w:rsid w:val="070D6D82"/>
    <w:rsid w:val="070E2AFA"/>
    <w:rsid w:val="070E6657"/>
    <w:rsid w:val="07106873"/>
    <w:rsid w:val="07117EF5"/>
    <w:rsid w:val="07124399"/>
    <w:rsid w:val="07140111"/>
    <w:rsid w:val="07155C37"/>
    <w:rsid w:val="0717375D"/>
    <w:rsid w:val="07195727"/>
    <w:rsid w:val="071A149F"/>
    <w:rsid w:val="071A324D"/>
    <w:rsid w:val="071C6FC5"/>
    <w:rsid w:val="07201E36"/>
    <w:rsid w:val="0721282E"/>
    <w:rsid w:val="072145DC"/>
    <w:rsid w:val="0721638A"/>
    <w:rsid w:val="072530D7"/>
    <w:rsid w:val="072916E2"/>
    <w:rsid w:val="072B545A"/>
    <w:rsid w:val="072C734B"/>
    <w:rsid w:val="072E0AA7"/>
    <w:rsid w:val="07302A71"/>
    <w:rsid w:val="0734173C"/>
    <w:rsid w:val="07342561"/>
    <w:rsid w:val="07375BAD"/>
    <w:rsid w:val="0737795B"/>
    <w:rsid w:val="07397B77"/>
    <w:rsid w:val="073A38EF"/>
    <w:rsid w:val="073A744C"/>
    <w:rsid w:val="073D0CEA"/>
    <w:rsid w:val="07414C7E"/>
    <w:rsid w:val="074309F6"/>
    <w:rsid w:val="07481B68"/>
    <w:rsid w:val="074A3B33"/>
    <w:rsid w:val="074B47E8"/>
    <w:rsid w:val="074F1149"/>
    <w:rsid w:val="074F739B"/>
    <w:rsid w:val="07506C6F"/>
    <w:rsid w:val="075449B1"/>
    <w:rsid w:val="075475E5"/>
    <w:rsid w:val="07560679"/>
    <w:rsid w:val="07580CC6"/>
    <w:rsid w:val="075A3457"/>
    <w:rsid w:val="075A7AEE"/>
    <w:rsid w:val="075E75DE"/>
    <w:rsid w:val="07634BF4"/>
    <w:rsid w:val="07644792"/>
    <w:rsid w:val="0768220B"/>
    <w:rsid w:val="076C4208"/>
    <w:rsid w:val="07707311"/>
    <w:rsid w:val="07726BE5"/>
    <w:rsid w:val="07727F9D"/>
    <w:rsid w:val="07740BAF"/>
    <w:rsid w:val="07743C52"/>
    <w:rsid w:val="077566D6"/>
    <w:rsid w:val="077961C6"/>
    <w:rsid w:val="077A1DB5"/>
    <w:rsid w:val="077A3CEC"/>
    <w:rsid w:val="077C1812"/>
    <w:rsid w:val="0781151E"/>
    <w:rsid w:val="07846919"/>
    <w:rsid w:val="07897965"/>
    <w:rsid w:val="078A03D3"/>
    <w:rsid w:val="07911761"/>
    <w:rsid w:val="079254DA"/>
    <w:rsid w:val="07927288"/>
    <w:rsid w:val="07930A17"/>
    <w:rsid w:val="07972AF0"/>
    <w:rsid w:val="07987FF6"/>
    <w:rsid w:val="079B438E"/>
    <w:rsid w:val="079C5DDB"/>
    <w:rsid w:val="079F3753"/>
    <w:rsid w:val="07A2707C"/>
    <w:rsid w:val="07A50D69"/>
    <w:rsid w:val="07A86AAB"/>
    <w:rsid w:val="07AA45D1"/>
    <w:rsid w:val="07AD40C1"/>
    <w:rsid w:val="07AF3996"/>
    <w:rsid w:val="07B26B71"/>
    <w:rsid w:val="07B33E71"/>
    <w:rsid w:val="07B70A9C"/>
    <w:rsid w:val="07B812A2"/>
    <w:rsid w:val="07BC2556"/>
    <w:rsid w:val="07BC4304"/>
    <w:rsid w:val="07BC60B3"/>
    <w:rsid w:val="07BE007D"/>
    <w:rsid w:val="07BE62CF"/>
    <w:rsid w:val="07C03DF5"/>
    <w:rsid w:val="07C05BA3"/>
    <w:rsid w:val="07C538A6"/>
    <w:rsid w:val="07C5765D"/>
    <w:rsid w:val="07C733D5"/>
    <w:rsid w:val="07C82CA9"/>
    <w:rsid w:val="07C84A57"/>
    <w:rsid w:val="07CB11DD"/>
    <w:rsid w:val="07CB4548"/>
    <w:rsid w:val="07CC09EB"/>
    <w:rsid w:val="07CC22E9"/>
    <w:rsid w:val="07CE6099"/>
    <w:rsid w:val="07CF0C6A"/>
    <w:rsid w:val="07CF5DE6"/>
    <w:rsid w:val="07D23B28"/>
    <w:rsid w:val="07D57174"/>
    <w:rsid w:val="07DB0C2F"/>
    <w:rsid w:val="07DC6755"/>
    <w:rsid w:val="07DE071F"/>
    <w:rsid w:val="07E07FF3"/>
    <w:rsid w:val="07E30570"/>
    <w:rsid w:val="07E31891"/>
    <w:rsid w:val="07E35D35"/>
    <w:rsid w:val="07E61381"/>
    <w:rsid w:val="07E755B8"/>
    <w:rsid w:val="07E86EA8"/>
    <w:rsid w:val="07EC2E3C"/>
    <w:rsid w:val="07ED44BE"/>
    <w:rsid w:val="07EF46DA"/>
    <w:rsid w:val="07F27D26"/>
    <w:rsid w:val="07F46924"/>
    <w:rsid w:val="07F7533D"/>
    <w:rsid w:val="07F910B5"/>
    <w:rsid w:val="07F92E63"/>
    <w:rsid w:val="07F95559"/>
    <w:rsid w:val="07FE2B6F"/>
    <w:rsid w:val="07FF7B2E"/>
    <w:rsid w:val="08000695"/>
    <w:rsid w:val="08002443"/>
    <w:rsid w:val="080106B7"/>
    <w:rsid w:val="08055CAB"/>
    <w:rsid w:val="08065580"/>
    <w:rsid w:val="080A1514"/>
    <w:rsid w:val="080A5D25"/>
    <w:rsid w:val="080F6B2A"/>
    <w:rsid w:val="08105E4C"/>
    <w:rsid w:val="08122176"/>
    <w:rsid w:val="08144141"/>
    <w:rsid w:val="08161C67"/>
    <w:rsid w:val="08163A15"/>
    <w:rsid w:val="0817488F"/>
    <w:rsid w:val="0817778D"/>
    <w:rsid w:val="081B102B"/>
    <w:rsid w:val="081C4DA3"/>
    <w:rsid w:val="0822685D"/>
    <w:rsid w:val="08234384"/>
    <w:rsid w:val="08273E74"/>
    <w:rsid w:val="0828199A"/>
    <w:rsid w:val="082A74C0"/>
    <w:rsid w:val="082F2D28"/>
    <w:rsid w:val="082F4DFA"/>
    <w:rsid w:val="083245C7"/>
    <w:rsid w:val="08326375"/>
    <w:rsid w:val="083D71F3"/>
    <w:rsid w:val="083E11BD"/>
    <w:rsid w:val="08406CE4"/>
    <w:rsid w:val="08422A5C"/>
    <w:rsid w:val="0842480A"/>
    <w:rsid w:val="08445041"/>
    <w:rsid w:val="084762C4"/>
    <w:rsid w:val="08485B98"/>
    <w:rsid w:val="084A5DB4"/>
    <w:rsid w:val="08510EF1"/>
    <w:rsid w:val="08514A4D"/>
    <w:rsid w:val="08517143"/>
    <w:rsid w:val="085311F9"/>
    <w:rsid w:val="08534C69"/>
    <w:rsid w:val="08544830"/>
    <w:rsid w:val="08564759"/>
    <w:rsid w:val="085705E0"/>
    <w:rsid w:val="08571D21"/>
    <w:rsid w:val="085B1D6F"/>
    <w:rsid w:val="085B3B1D"/>
    <w:rsid w:val="085D4452"/>
    <w:rsid w:val="085D5AE7"/>
    <w:rsid w:val="085D7896"/>
    <w:rsid w:val="085E53BC"/>
    <w:rsid w:val="085E716A"/>
    <w:rsid w:val="08602EE2"/>
    <w:rsid w:val="08607386"/>
    <w:rsid w:val="08626C5A"/>
    <w:rsid w:val="086329D2"/>
    <w:rsid w:val="08634780"/>
    <w:rsid w:val="08687FE8"/>
    <w:rsid w:val="086A1FB2"/>
    <w:rsid w:val="086A3D60"/>
    <w:rsid w:val="086A5B0F"/>
    <w:rsid w:val="086E1AA3"/>
    <w:rsid w:val="086F4B3C"/>
    <w:rsid w:val="086F75C9"/>
    <w:rsid w:val="08726929"/>
    <w:rsid w:val="08732C15"/>
    <w:rsid w:val="08752E31"/>
    <w:rsid w:val="08760957"/>
    <w:rsid w:val="08762705"/>
    <w:rsid w:val="0878647D"/>
    <w:rsid w:val="087C41AE"/>
    <w:rsid w:val="087E15BA"/>
    <w:rsid w:val="088210AA"/>
    <w:rsid w:val="08824CDD"/>
    <w:rsid w:val="08852948"/>
    <w:rsid w:val="08855BB9"/>
    <w:rsid w:val="08872B64"/>
    <w:rsid w:val="08874912"/>
    <w:rsid w:val="08882334"/>
    <w:rsid w:val="088968DD"/>
    <w:rsid w:val="088A61B1"/>
    <w:rsid w:val="088C017B"/>
    <w:rsid w:val="088E5CA1"/>
    <w:rsid w:val="088F5575"/>
    <w:rsid w:val="08903FD5"/>
    <w:rsid w:val="08907C6B"/>
    <w:rsid w:val="089247D2"/>
    <w:rsid w:val="08953153"/>
    <w:rsid w:val="08955281"/>
    <w:rsid w:val="08962DA7"/>
    <w:rsid w:val="08966904"/>
    <w:rsid w:val="089808CE"/>
    <w:rsid w:val="0898267C"/>
    <w:rsid w:val="089D5EE4"/>
    <w:rsid w:val="089E3E46"/>
    <w:rsid w:val="089F7EAE"/>
    <w:rsid w:val="08A34016"/>
    <w:rsid w:val="08A41020"/>
    <w:rsid w:val="08A454C4"/>
    <w:rsid w:val="08A50077"/>
    <w:rsid w:val="08A7247E"/>
    <w:rsid w:val="08A74FB5"/>
    <w:rsid w:val="08A76D63"/>
    <w:rsid w:val="08A90D2D"/>
    <w:rsid w:val="08A96637"/>
    <w:rsid w:val="08AA23AF"/>
    <w:rsid w:val="08AC6127"/>
    <w:rsid w:val="08AD6685"/>
    <w:rsid w:val="08AE00F1"/>
    <w:rsid w:val="08B05414"/>
    <w:rsid w:val="08B17BE1"/>
    <w:rsid w:val="08B576D2"/>
    <w:rsid w:val="08B651F8"/>
    <w:rsid w:val="08B84ACC"/>
    <w:rsid w:val="08BB280E"/>
    <w:rsid w:val="08BB45BC"/>
    <w:rsid w:val="08BD6586"/>
    <w:rsid w:val="08BF40AC"/>
    <w:rsid w:val="08C16076"/>
    <w:rsid w:val="08C2594B"/>
    <w:rsid w:val="08C276F9"/>
    <w:rsid w:val="08C43471"/>
    <w:rsid w:val="08C47696"/>
    <w:rsid w:val="08C47915"/>
    <w:rsid w:val="08C6543B"/>
    <w:rsid w:val="08C72F61"/>
    <w:rsid w:val="08C77405"/>
    <w:rsid w:val="08CA34D3"/>
    <w:rsid w:val="08CA47FF"/>
    <w:rsid w:val="08CB1D92"/>
    <w:rsid w:val="08CB2A51"/>
    <w:rsid w:val="08CC0577"/>
    <w:rsid w:val="08CE609D"/>
    <w:rsid w:val="08D062B9"/>
    <w:rsid w:val="08D35DAA"/>
    <w:rsid w:val="08D37B58"/>
    <w:rsid w:val="08D538D0"/>
    <w:rsid w:val="08DA7138"/>
    <w:rsid w:val="08DB07BA"/>
    <w:rsid w:val="08DE104A"/>
    <w:rsid w:val="08DF0FD1"/>
    <w:rsid w:val="08DF474E"/>
    <w:rsid w:val="08E104C7"/>
    <w:rsid w:val="08E458C1"/>
    <w:rsid w:val="08E65ADD"/>
    <w:rsid w:val="08E753B1"/>
    <w:rsid w:val="08E81855"/>
    <w:rsid w:val="08E91129"/>
    <w:rsid w:val="08ED6E6B"/>
    <w:rsid w:val="08EE04EE"/>
    <w:rsid w:val="08F0070A"/>
    <w:rsid w:val="08F024B8"/>
    <w:rsid w:val="08F04266"/>
    <w:rsid w:val="08F13AAD"/>
    <w:rsid w:val="08F301FA"/>
    <w:rsid w:val="08F33D56"/>
    <w:rsid w:val="08F55D20"/>
    <w:rsid w:val="08F77045"/>
    <w:rsid w:val="08F875BE"/>
    <w:rsid w:val="08FD1286"/>
    <w:rsid w:val="08FD204C"/>
    <w:rsid w:val="08FD6983"/>
    <w:rsid w:val="08FE343F"/>
    <w:rsid w:val="090135A2"/>
    <w:rsid w:val="09023F99"/>
    <w:rsid w:val="090441B5"/>
    <w:rsid w:val="09067414"/>
    <w:rsid w:val="09067F2D"/>
    <w:rsid w:val="09075A53"/>
    <w:rsid w:val="090B5543"/>
    <w:rsid w:val="090C3286"/>
    <w:rsid w:val="090E5BA6"/>
    <w:rsid w:val="090F0777"/>
    <w:rsid w:val="091270F8"/>
    <w:rsid w:val="09167A44"/>
    <w:rsid w:val="09173EE8"/>
    <w:rsid w:val="09187C60"/>
    <w:rsid w:val="091A7E4E"/>
    <w:rsid w:val="091B505B"/>
    <w:rsid w:val="091C32AD"/>
    <w:rsid w:val="091D0DD3"/>
    <w:rsid w:val="091D2ACA"/>
    <w:rsid w:val="091F6B2B"/>
    <w:rsid w:val="09216B15"/>
    <w:rsid w:val="0922463B"/>
    <w:rsid w:val="092263E9"/>
    <w:rsid w:val="092403B3"/>
    <w:rsid w:val="09247DCC"/>
    <w:rsid w:val="09271C52"/>
    <w:rsid w:val="09284798"/>
    <w:rsid w:val="09294C09"/>
    <w:rsid w:val="092B34F0"/>
    <w:rsid w:val="092C1016"/>
    <w:rsid w:val="09320D22"/>
    <w:rsid w:val="09350D51"/>
    <w:rsid w:val="093C07E0"/>
    <w:rsid w:val="093C394F"/>
    <w:rsid w:val="093C56FD"/>
    <w:rsid w:val="093C74AB"/>
    <w:rsid w:val="093F0D49"/>
    <w:rsid w:val="093F343F"/>
    <w:rsid w:val="09414AC1"/>
    <w:rsid w:val="09420839"/>
    <w:rsid w:val="094473B6"/>
    <w:rsid w:val="094620D8"/>
    <w:rsid w:val="09480908"/>
    <w:rsid w:val="094B1DE4"/>
    <w:rsid w:val="094B5940"/>
    <w:rsid w:val="094C3466"/>
    <w:rsid w:val="094D16B8"/>
    <w:rsid w:val="094D790A"/>
    <w:rsid w:val="094E3682"/>
    <w:rsid w:val="094E71DE"/>
    <w:rsid w:val="09523172"/>
    <w:rsid w:val="09570789"/>
    <w:rsid w:val="0958005D"/>
    <w:rsid w:val="095D5673"/>
    <w:rsid w:val="095E38C5"/>
    <w:rsid w:val="095F3199"/>
    <w:rsid w:val="096114AF"/>
    <w:rsid w:val="096133B5"/>
    <w:rsid w:val="09630EDC"/>
    <w:rsid w:val="09644C54"/>
    <w:rsid w:val="09652EA6"/>
    <w:rsid w:val="09664528"/>
    <w:rsid w:val="09694018"/>
    <w:rsid w:val="09697C41"/>
    <w:rsid w:val="096B1B3E"/>
    <w:rsid w:val="096D3B08"/>
    <w:rsid w:val="096D58B6"/>
    <w:rsid w:val="096E7880"/>
    <w:rsid w:val="0971450C"/>
    <w:rsid w:val="09756E61"/>
    <w:rsid w:val="0978425B"/>
    <w:rsid w:val="097C01EF"/>
    <w:rsid w:val="097D1872"/>
    <w:rsid w:val="097E2118"/>
    <w:rsid w:val="097E7AC3"/>
    <w:rsid w:val="097F1A8E"/>
    <w:rsid w:val="098470A4"/>
    <w:rsid w:val="098552F6"/>
    <w:rsid w:val="09864BCA"/>
    <w:rsid w:val="09866978"/>
    <w:rsid w:val="098A290C"/>
    <w:rsid w:val="098F08D1"/>
    <w:rsid w:val="098F7F23"/>
    <w:rsid w:val="09905A49"/>
    <w:rsid w:val="099077F7"/>
    <w:rsid w:val="09926E4D"/>
    <w:rsid w:val="09945539"/>
    <w:rsid w:val="099866AB"/>
    <w:rsid w:val="099948FD"/>
    <w:rsid w:val="099C619C"/>
    <w:rsid w:val="099E3CC2"/>
    <w:rsid w:val="09A03EDE"/>
    <w:rsid w:val="09A43E33"/>
    <w:rsid w:val="09A82D92"/>
    <w:rsid w:val="09A84B40"/>
    <w:rsid w:val="09AB2883"/>
    <w:rsid w:val="09AC3A55"/>
    <w:rsid w:val="09AD2157"/>
    <w:rsid w:val="09AD4EE5"/>
    <w:rsid w:val="09B039F5"/>
    <w:rsid w:val="09B23C11"/>
    <w:rsid w:val="09B2776D"/>
    <w:rsid w:val="09B434E5"/>
    <w:rsid w:val="09B71227"/>
    <w:rsid w:val="09B81FF8"/>
    <w:rsid w:val="09B94BC9"/>
    <w:rsid w:val="09BB0D18"/>
    <w:rsid w:val="09BE4364"/>
    <w:rsid w:val="09C30113"/>
    <w:rsid w:val="09C37BCC"/>
    <w:rsid w:val="09C53944"/>
    <w:rsid w:val="09CA0F5B"/>
    <w:rsid w:val="09CA2D09"/>
    <w:rsid w:val="09CB4CD3"/>
    <w:rsid w:val="09CD27F9"/>
    <w:rsid w:val="09CD45A7"/>
    <w:rsid w:val="09D05E45"/>
    <w:rsid w:val="09D122E9"/>
    <w:rsid w:val="09D678FF"/>
    <w:rsid w:val="09D851B5"/>
    <w:rsid w:val="09DC0C8E"/>
    <w:rsid w:val="09DE4A06"/>
    <w:rsid w:val="09E0077E"/>
    <w:rsid w:val="09E0252C"/>
    <w:rsid w:val="09E162A4"/>
    <w:rsid w:val="09E244F6"/>
    <w:rsid w:val="09E3201C"/>
    <w:rsid w:val="09E33DCA"/>
    <w:rsid w:val="09E71B0D"/>
    <w:rsid w:val="09E810D6"/>
    <w:rsid w:val="09E813E1"/>
    <w:rsid w:val="09EC7A57"/>
    <w:rsid w:val="09F00295"/>
    <w:rsid w:val="09F479B8"/>
    <w:rsid w:val="09F47D86"/>
    <w:rsid w:val="09F636DA"/>
    <w:rsid w:val="09F75AC8"/>
    <w:rsid w:val="09F8748A"/>
    <w:rsid w:val="09F9205B"/>
    <w:rsid w:val="09F9539C"/>
    <w:rsid w:val="09FE29B2"/>
    <w:rsid w:val="09FE6E56"/>
    <w:rsid w:val="0A00497C"/>
    <w:rsid w:val="0A00672A"/>
    <w:rsid w:val="0A014251"/>
    <w:rsid w:val="0A026946"/>
    <w:rsid w:val="0A03621B"/>
    <w:rsid w:val="0A037FC9"/>
    <w:rsid w:val="0A067AB9"/>
    <w:rsid w:val="0A07030E"/>
    <w:rsid w:val="0A073F5D"/>
    <w:rsid w:val="0A075D0B"/>
    <w:rsid w:val="0A0855DF"/>
    <w:rsid w:val="0A0A57FB"/>
    <w:rsid w:val="0A0B62BC"/>
    <w:rsid w:val="0A0F4BBF"/>
    <w:rsid w:val="0A1150E0"/>
    <w:rsid w:val="0A1246B0"/>
    <w:rsid w:val="0A140428"/>
    <w:rsid w:val="0A1421D6"/>
    <w:rsid w:val="0A1641A0"/>
    <w:rsid w:val="0A195A3E"/>
    <w:rsid w:val="0A1B3F65"/>
    <w:rsid w:val="0A1D552E"/>
    <w:rsid w:val="0A1E12A6"/>
    <w:rsid w:val="0A20501F"/>
    <w:rsid w:val="0A214968"/>
    <w:rsid w:val="0A2166A1"/>
    <w:rsid w:val="0A222B45"/>
    <w:rsid w:val="0A2368BD"/>
    <w:rsid w:val="0A261F09"/>
    <w:rsid w:val="0A267142"/>
    <w:rsid w:val="0A267937"/>
    <w:rsid w:val="0A283ED3"/>
    <w:rsid w:val="0A285C81"/>
    <w:rsid w:val="0A310FDA"/>
    <w:rsid w:val="0A312D88"/>
    <w:rsid w:val="0A3208AE"/>
    <w:rsid w:val="0A321A9A"/>
    <w:rsid w:val="0A382368"/>
    <w:rsid w:val="0A3960E0"/>
    <w:rsid w:val="0A3B1E0E"/>
    <w:rsid w:val="0A3C4843"/>
    <w:rsid w:val="0A402FCB"/>
    <w:rsid w:val="0A403DCE"/>
    <w:rsid w:val="0A435CB0"/>
    <w:rsid w:val="0A4505E1"/>
    <w:rsid w:val="0A456833"/>
    <w:rsid w:val="0A4725AB"/>
    <w:rsid w:val="0A4A5BF8"/>
    <w:rsid w:val="0A4D7496"/>
    <w:rsid w:val="0A51342A"/>
    <w:rsid w:val="0A5151D8"/>
    <w:rsid w:val="0A5847B8"/>
    <w:rsid w:val="0A5922DF"/>
    <w:rsid w:val="0A5E16A3"/>
    <w:rsid w:val="0A6071C9"/>
    <w:rsid w:val="0A6273E5"/>
    <w:rsid w:val="0A6425CB"/>
    <w:rsid w:val="0A6534F3"/>
    <w:rsid w:val="0A656ED5"/>
    <w:rsid w:val="0A67039B"/>
    <w:rsid w:val="0A670558"/>
    <w:rsid w:val="0A671BCA"/>
    <w:rsid w:val="0A6A5A90"/>
    <w:rsid w:val="0A6A6BD7"/>
    <w:rsid w:val="0A6F565E"/>
    <w:rsid w:val="0A717628"/>
    <w:rsid w:val="0A726EFC"/>
    <w:rsid w:val="0A73514E"/>
    <w:rsid w:val="0A764C3F"/>
    <w:rsid w:val="0A7669ED"/>
    <w:rsid w:val="0A7809B7"/>
    <w:rsid w:val="0A79028B"/>
    <w:rsid w:val="0A7964DD"/>
    <w:rsid w:val="0A7C4F47"/>
    <w:rsid w:val="0A7E3AF3"/>
    <w:rsid w:val="0A7E5C22"/>
    <w:rsid w:val="0A801619"/>
    <w:rsid w:val="0A801C83"/>
    <w:rsid w:val="0A830604"/>
    <w:rsid w:val="0A8346A0"/>
    <w:rsid w:val="0A8455AD"/>
    <w:rsid w:val="0A851326"/>
    <w:rsid w:val="0A8530D4"/>
    <w:rsid w:val="0A870BFA"/>
    <w:rsid w:val="0A876E4C"/>
    <w:rsid w:val="0A876F85"/>
    <w:rsid w:val="0A894972"/>
    <w:rsid w:val="0A8A06EA"/>
    <w:rsid w:val="0A8C6210"/>
    <w:rsid w:val="0A8F3F52"/>
    <w:rsid w:val="0A8F5D00"/>
    <w:rsid w:val="0A8F7AAE"/>
    <w:rsid w:val="0A9124BE"/>
    <w:rsid w:val="0A913826"/>
    <w:rsid w:val="0A9652E1"/>
    <w:rsid w:val="0A974BF9"/>
    <w:rsid w:val="0A981059"/>
    <w:rsid w:val="0A982E07"/>
    <w:rsid w:val="0A99092D"/>
    <w:rsid w:val="0A9926DB"/>
    <w:rsid w:val="0A9B6453"/>
    <w:rsid w:val="0A9E5F43"/>
    <w:rsid w:val="0A9E676E"/>
    <w:rsid w:val="0A9E7CF1"/>
    <w:rsid w:val="0A9F23E7"/>
    <w:rsid w:val="0AA07F0D"/>
    <w:rsid w:val="0AA17FB3"/>
    <w:rsid w:val="0AA3084A"/>
    <w:rsid w:val="0AA74DF8"/>
    <w:rsid w:val="0AAA2B3A"/>
    <w:rsid w:val="0AAB4C3F"/>
    <w:rsid w:val="0AAC0660"/>
    <w:rsid w:val="0AAD010A"/>
    <w:rsid w:val="0AAE6186"/>
    <w:rsid w:val="0AB15C77"/>
    <w:rsid w:val="0AB35337"/>
    <w:rsid w:val="0AB67731"/>
    <w:rsid w:val="0AB87005"/>
    <w:rsid w:val="0AB97D26"/>
    <w:rsid w:val="0ABA0FCF"/>
    <w:rsid w:val="0ABA2D7D"/>
    <w:rsid w:val="0ABB6AF5"/>
    <w:rsid w:val="0ABD0ABF"/>
    <w:rsid w:val="0AC37758"/>
    <w:rsid w:val="0AC459AA"/>
    <w:rsid w:val="0AC534D0"/>
    <w:rsid w:val="0AC736EC"/>
    <w:rsid w:val="0AC91212"/>
    <w:rsid w:val="0AC92FC0"/>
    <w:rsid w:val="0AC96D38"/>
    <w:rsid w:val="0ACC485F"/>
    <w:rsid w:val="0ACE6829"/>
    <w:rsid w:val="0AD025A1"/>
    <w:rsid w:val="0AD24617"/>
    <w:rsid w:val="0AD27DEA"/>
    <w:rsid w:val="0AD3127A"/>
    <w:rsid w:val="0AD329BB"/>
    <w:rsid w:val="0AD35BED"/>
    <w:rsid w:val="0AD55E09"/>
    <w:rsid w:val="0AD83203"/>
    <w:rsid w:val="0AD876A7"/>
    <w:rsid w:val="0AD96F7B"/>
    <w:rsid w:val="0ADA341F"/>
    <w:rsid w:val="0ADB0F46"/>
    <w:rsid w:val="0ADD4CBE"/>
    <w:rsid w:val="0ADE7ACE"/>
    <w:rsid w:val="0AE222D4"/>
    <w:rsid w:val="0AE41BA8"/>
    <w:rsid w:val="0AE47DFA"/>
    <w:rsid w:val="0AE778EA"/>
    <w:rsid w:val="0AE95411"/>
    <w:rsid w:val="0AEB73DB"/>
    <w:rsid w:val="0AEE0C79"/>
    <w:rsid w:val="0AF049F1"/>
    <w:rsid w:val="0AF0679F"/>
    <w:rsid w:val="0AF142C5"/>
    <w:rsid w:val="0AF52007"/>
    <w:rsid w:val="0AFB6FF6"/>
    <w:rsid w:val="0AFD0EBC"/>
    <w:rsid w:val="0AFF2E86"/>
    <w:rsid w:val="0B022976"/>
    <w:rsid w:val="0B025788"/>
    <w:rsid w:val="0B0264D2"/>
    <w:rsid w:val="0B057D70"/>
    <w:rsid w:val="0B064214"/>
    <w:rsid w:val="0B065FC2"/>
    <w:rsid w:val="0B073AE9"/>
    <w:rsid w:val="0B095AB3"/>
    <w:rsid w:val="0B095C1D"/>
    <w:rsid w:val="0B0A565B"/>
    <w:rsid w:val="0B0C10FF"/>
    <w:rsid w:val="0B0E003D"/>
    <w:rsid w:val="0B0E131B"/>
    <w:rsid w:val="0B10295D"/>
    <w:rsid w:val="0B13248D"/>
    <w:rsid w:val="0B1526A9"/>
    <w:rsid w:val="0B163D2C"/>
    <w:rsid w:val="0B1701D0"/>
    <w:rsid w:val="0B185CF6"/>
    <w:rsid w:val="0B1870B9"/>
    <w:rsid w:val="0B1A3F0F"/>
    <w:rsid w:val="0B1C3A38"/>
    <w:rsid w:val="0B1F0E32"/>
    <w:rsid w:val="0B212DFC"/>
    <w:rsid w:val="0B22026F"/>
    <w:rsid w:val="0B260413"/>
    <w:rsid w:val="0B2621C1"/>
    <w:rsid w:val="0B28110F"/>
    <w:rsid w:val="0B2862C2"/>
    <w:rsid w:val="0B2D79F3"/>
    <w:rsid w:val="0B2E376B"/>
    <w:rsid w:val="0B301291"/>
    <w:rsid w:val="0B352404"/>
    <w:rsid w:val="0B3568A8"/>
    <w:rsid w:val="0B381EF4"/>
    <w:rsid w:val="0B3A5C6C"/>
    <w:rsid w:val="0B3D39AE"/>
    <w:rsid w:val="0B3D3D08"/>
    <w:rsid w:val="0B3F11E8"/>
    <w:rsid w:val="0B422C1A"/>
    <w:rsid w:val="0B460AB5"/>
    <w:rsid w:val="0B464611"/>
    <w:rsid w:val="0B472137"/>
    <w:rsid w:val="0B492353"/>
    <w:rsid w:val="0B494101"/>
    <w:rsid w:val="0B4B1C27"/>
    <w:rsid w:val="0B4B60CB"/>
    <w:rsid w:val="0B4D3BF1"/>
    <w:rsid w:val="0B5036E2"/>
    <w:rsid w:val="0B512FB6"/>
    <w:rsid w:val="0B521208"/>
    <w:rsid w:val="0B552AA6"/>
    <w:rsid w:val="0B554854"/>
    <w:rsid w:val="0B582596"/>
    <w:rsid w:val="0B584344"/>
    <w:rsid w:val="0B5C0B85"/>
    <w:rsid w:val="0B5C2086"/>
    <w:rsid w:val="0B5C3E34"/>
    <w:rsid w:val="0B5D7BAD"/>
    <w:rsid w:val="0B5E5DFE"/>
    <w:rsid w:val="0B5F56D3"/>
    <w:rsid w:val="0B6078E4"/>
    <w:rsid w:val="0B6131F9"/>
    <w:rsid w:val="0B642CE9"/>
    <w:rsid w:val="0B666A61"/>
    <w:rsid w:val="0B674587"/>
    <w:rsid w:val="0B6B051B"/>
    <w:rsid w:val="0B6C7DF0"/>
    <w:rsid w:val="0B6E1DBA"/>
    <w:rsid w:val="0B6E5916"/>
    <w:rsid w:val="0B723658"/>
    <w:rsid w:val="0B753148"/>
    <w:rsid w:val="0B756CA4"/>
    <w:rsid w:val="0B785B6B"/>
    <w:rsid w:val="0B7A250D"/>
    <w:rsid w:val="0B7D1FFD"/>
    <w:rsid w:val="0B7D6E0C"/>
    <w:rsid w:val="0B7E024F"/>
    <w:rsid w:val="0B815649"/>
    <w:rsid w:val="0B835865"/>
    <w:rsid w:val="0B8769D7"/>
    <w:rsid w:val="0B884C29"/>
    <w:rsid w:val="0B8B296C"/>
    <w:rsid w:val="0B8B64C8"/>
    <w:rsid w:val="0B8D66E4"/>
    <w:rsid w:val="0B8F1221"/>
    <w:rsid w:val="0B906D1E"/>
    <w:rsid w:val="0B916712"/>
    <w:rsid w:val="0B925AA8"/>
    <w:rsid w:val="0B927856"/>
    <w:rsid w:val="0B927BA2"/>
    <w:rsid w:val="0B932773"/>
    <w:rsid w:val="0B955598"/>
    <w:rsid w:val="0B971310"/>
    <w:rsid w:val="0B9730BE"/>
    <w:rsid w:val="0B974E6D"/>
    <w:rsid w:val="0B9B2395"/>
    <w:rsid w:val="0B9F1F73"/>
    <w:rsid w:val="0B9F3D21"/>
    <w:rsid w:val="0BA15CEB"/>
    <w:rsid w:val="0BA23811"/>
    <w:rsid w:val="0BA37CB5"/>
    <w:rsid w:val="0BA63302"/>
    <w:rsid w:val="0BA852CC"/>
    <w:rsid w:val="0BAB0918"/>
    <w:rsid w:val="0BAF665A"/>
    <w:rsid w:val="0BB43C70"/>
    <w:rsid w:val="0BB73761"/>
    <w:rsid w:val="0BB7550F"/>
    <w:rsid w:val="0BB7585C"/>
    <w:rsid w:val="0BB772BD"/>
    <w:rsid w:val="0BBA4FFF"/>
    <w:rsid w:val="0BBB6DAE"/>
    <w:rsid w:val="0BBC0D77"/>
    <w:rsid w:val="0BBC2AC1"/>
    <w:rsid w:val="0BBE064B"/>
    <w:rsid w:val="0BBE4AEF"/>
    <w:rsid w:val="0BBE689D"/>
    <w:rsid w:val="0BBF43C3"/>
    <w:rsid w:val="0BC0004F"/>
    <w:rsid w:val="0BC1013B"/>
    <w:rsid w:val="0BC32105"/>
    <w:rsid w:val="0BC419DA"/>
    <w:rsid w:val="0BC64A07"/>
    <w:rsid w:val="0BC70130"/>
    <w:rsid w:val="0BC96FF0"/>
    <w:rsid w:val="0BCB720C"/>
    <w:rsid w:val="0BCD4D32"/>
    <w:rsid w:val="0BCE4606"/>
    <w:rsid w:val="0BD0037E"/>
    <w:rsid w:val="0BD22349"/>
    <w:rsid w:val="0BD31C1D"/>
    <w:rsid w:val="0BD47E6F"/>
    <w:rsid w:val="0BD7795F"/>
    <w:rsid w:val="0BDA2FAB"/>
    <w:rsid w:val="0BDC31C7"/>
    <w:rsid w:val="0BDC43B7"/>
    <w:rsid w:val="0BDC4F75"/>
    <w:rsid w:val="0BDC6D23"/>
    <w:rsid w:val="0BE5207C"/>
    <w:rsid w:val="0BE856C8"/>
    <w:rsid w:val="0BE91E2C"/>
    <w:rsid w:val="0BEF2EFA"/>
    <w:rsid w:val="0BF26547"/>
    <w:rsid w:val="0BF40511"/>
    <w:rsid w:val="0BF71DAF"/>
    <w:rsid w:val="0BF73B5D"/>
    <w:rsid w:val="0BFB5CEE"/>
    <w:rsid w:val="0BFC1173"/>
    <w:rsid w:val="0BFE4EEC"/>
    <w:rsid w:val="0C000C64"/>
    <w:rsid w:val="0C006EB6"/>
    <w:rsid w:val="0C012C2E"/>
    <w:rsid w:val="0C061FF2"/>
    <w:rsid w:val="0C0A2E8B"/>
    <w:rsid w:val="0C0A3890"/>
    <w:rsid w:val="0C0B585A"/>
    <w:rsid w:val="0C0B7609"/>
    <w:rsid w:val="0C0D15D3"/>
    <w:rsid w:val="0C105340"/>
    <w:rsid w:val="0C120997"/>
    <w:rsid w:val="0C122745"/>
    <w:rsid w:val="0C160487"/>
    <w:rsid w:val="0C177D5B"/>
    <w:rsid w:val="0C1A784C"/>
    <w:rsid w:val="0C1C35C4"/>
    <w:rsid w:val="0C1E558E"/>
    <w:rsid w:val="0C1F7C4A"/>
    <w:rsid w:val="0C22507E"/>
    <w:rsid w:val="0C236700"/>
    <w:rsid w:val="0C246F78"/>
    <w:rsid w:val="0C252478"/>
    <w:rsid w:val="0C2A5CE1"/>
    <w:rsid w:val="0C2D3A23"/>
    <w:rsid w:val="0C2F1549"/>
    <w:rsid w:val="0C2F779B"/>
    <w:rsid w:val="0C30706F"/>
    <w:rsid w:val="0C311512"/>
    <w:rsid w:val="0C3152C1"/>
    <w:rsid w:val="0C3721AC"/>
    <w:rsid w:val="0C3C5A14"/>
    <w:rsid w:val="0C3C77C2"/>
    <w:rsid w:val="0C403756"/>
    <w:rsid w:val="0C41127C"/>
    <w:rsid w:val="0C415546"/>
    <w:rsid w:val="0C436DA2"/>
    <w:rsid w:val="0C4548C9"/>
    <w:rsid w:val="0C48085D"/>
    <w:rsid w:val="0C4A1EDF"/>
    <w:rsid w:val="0C4A6383"/>
    <w:rsid w:val="0C4B5C57"/>
    <w:rsid w:val="0C4C3AE9"/>
    <w:rsid w:val="0C4D7C21"/>
    <w:rsid w:val="0C5138FA"/>
    <w:rsid w:val="0C526FE5"/>
    <w:rsid w:val="0C532093"/>
    <w:rsid w:val="0C550884"/>
    <w:rsid w:val="0C590374"/>
    <w:rsid w:val="0C5B0590"/>
    <w:rsid w:val="0C5E598A"/>
    <w:rsid w:val="0C605BA6"/>
    <w:rsid w:val="0C607954"/>
    <w:rsid w:val="0C62191E"/>
    <w:rsid w:val="0C662A91"/>
    <w:rsid w:val="0C6706F1"/>
    <w:rsid w:val="0C686809"/>
    <w:rsid w:val="0C692CAD"/>
    <w:rsid w:val="0C6A432F"/>
    <w:rsid w:val="0C6C62F9"/>
    <w:rsid w:val="0C6D3E1F"/>
    <w:rsid w:val="0C6F1945"/>
    <w:rsid w:val="0C6F5DE9"/>
    <w:rsid w:val="0C6F7B97"/>
    <w:rsid w:val="0C71390F"/>
    <w:rsid w:val="0C7358DA"/>
    <w:rsid w:val="0C7451AE"/>
    <w:rsid w:val="0C774C9E"/>
    <w:rsid w:val="0C7927C4"/>
    <w:rsid w:val="0C7C7FF7"/>
    <w:rsid w:val="0C7D0506"/>
    <w:rsid w:val="0C7E602C"/>
    <w:rsid w:val="0C801DA5"/>
    <w:rsid w:val="0C833643"/>
    <w:rsid w:val="0C847C19"/>
    <w:rsid w:val="0C851169"/>
    <w:rsid w:val="0C880C59"/>
    <w:rsid w:val="0C8852C6"/>
    <w:rsid w:val="0C886EAB"/>
    <w:rsid w:val="0C8F1FE8"/>
    <w:rsid w:val="0C906973"/>
    <w:rsid w:val="0C915D60"/>
    <w:rsid w:val="0C937D2A"/>
    <w:rsid w:val="0C963376"/>
    <w:rsid w:val="0C971129"/>
    <w:rsid w:val="0C9910B8"/>
    <w:rsid w:val="0C991224"/>
    <w:rsid w:val="0C992E66"/>
    <w:rsid w:val="0C9E222B"/>
    <w:rsid w:val="0C9F66CF"/>
    <w:rsid w:val="0CA02447"/>
    <w:rsid w:val="0CA57A5D"/>
    <w:rsid w:val="0CA72FB3"/>
    <w:rsid w:val="0CA75583"/>
    <w:rsid w:val="0CA77331"/>
    <w:rsid w:val="0CA830A9"/>
    <w:rsid w:val="0CA84E57"/>
    <w:rsid w:val="0CAC0DEC"/>
    <w:rsid w:val="0CB35CD6"/>
    <w:rsid w:val="0CB41A4E"/>
    <w:rsid w:val="0CB657C6"/>
    <w:rsid w:val="0CB67574"/>
    <w:rsid w:val="0CB8153E"/>
    <w:rsid w:val="0CB832EC"/>
    <w:rsid w:val="0CB97065"/>
    <w:rsid w:val="0CBB4B8B"/>
    <w:rsid w:val="0CBD4DA7"/>
    <w:rsid w:val="0CBD6B55"/>
    <w:rsid w:val="0CBE467B"/>
    <w:rsid w:val="0CC27BBA"/>
    <w:rsid w:val="0CC46135"/>
    <w:rsid w:val="0CC47EE3"/>
    <w:rsid w:val="0CC51EAD"/>
    <w:rsid w:val="0CC71781"/>
    <w:rsid w:val="0CC872A8"/>
    <w:rsid w:val="0CCA1272"/>
    <w:rsid w:val="0CD30126"/>
    <w:rsid w:val="0CD43E9E"/>
    <w:rsid w:val="0CD8398F"/>
    <w:rsid w:val="0CD8573D"/>
    <w:rsid w:val="0CE2480D"/>
    <w:rsid w:val="0CE9794A"/>
    <w:rsid w:val="0CEA6BF1"/>
    <w:rsid w:val="0CEB1914"/>
    <w:rsid w:val="0CEE4F60"/>
    <w:rsid w:val="0CEE5747"/>
    <w:rsid w:val="0CEF2A86"/>
    <w:rsid w:val="0CF12CA2"/>
    <w:rsid w:val="0CF32576"/>
    <w:rsid w:val="0CF34325"/>
    <w:rsid w:val="0CF4009D"/>
    <w:rsid w:val="0CF46A23"/>
    <w:rsid w:val="0CF62067"/>
    <w:rsid w:val="0CF87B8D"/>
    <w:rsid w:val="0CFA1B57"/>
    <w:rsid w:val="0CFB5460"/>
    <w:rsid w:val="0CFD51A3"/>
    <w:rsid w:val="0D002EE5"/>
    <w:rsid w:val="0D020A0B"/>
    <w:rsid w:val="0D026C5D"/>
    <w:rsid w:val="0D044784"/>
    <w:rsid w:val="0D046532"/>
    <w:rsid w:val="0D054058"/>
    <w:rsid w:val="0D091D9A"/>
    <w:rsid w:val="0D093B48"/>
    <w:rsid w:val="0D097FEC"/>
    <w:rsid w:val="0D0B0445"/>
    <w:rsid w:val="0D0F0D82"/>
    <w:rsid w:val="0D10137A"/>
    <w:rsid w:val="0D103128"/>
    <w:rsid w:val="0D15073F"/>
    <w:rsid w:val="0D156BD8"/>
    <w:rsid w:val="0D162709"/>
    <w:rsid w:val="0D166265"/>
    <w:rsid w:val="0D1B387B"/>
    <w:rsid w:val="0D2005D6"/>
    <w:rsid w:val="0D2070E4"/>
    <w:rsid w:val="0D240982"/>
    <w:rsid w:val="0D246BD4"/>
    <w:rsid w:val="0D2E7A52"/>
    <w:rsid w:val="0D31309F"/>
    <w:rsid w:val="0D317717"/>
    <w:rsid w:val="0D335069"/>
    <w:rsid w:val="0D352B8F"/>
    <w:rsid w:val="0D374B59"/>
    <w:rsid w:val="0D3A117D"/>
    <w:rsid w:val="0D3A63F7"/>
    <w:rsid w:val="0D3D5EE8"/>
    <w:rsid w:val="0D3F57BC"/>
    <w:rsid w:val="0D3F6730"/>
    <w:rsid w:val="0D4074FB"/>
    <w:rsid w:val="0D417786"/>
    <w:rsid w:val="0D4508F8"/>
    <w:rsid w:val="0D474670"/>
    <w:rsid w:val="0D4903E8"/>
    <w:rsid w:val="0D49663A"/>
    <w:rsid w:val="0D4A0C72"/>
    <w:rsid w:val="0D4A5F0F"/>
    <w:rsid w:val="0D4B23B2"/>
    <w:rsid w:val="0D51729D"/>
    <w:rsid w:val="0D523741"/>
    <w:rsid w:val="0D5A0848"/>
    <w:rsid w:val="0D5C636E"/>
    <w:rsid w:val="0D5D3E94"/>
    <w:rsid w:val="0D5D4992"/>
    <w:rsid w:val="0D5E65FB"/>
    <w:rsid w:val="0D5F19BA"/>
    <w:rsid w:val="0D63594E"/>
    <w:rsid w:val="0D643474"/>
    <w:rsid w:val="0D645222"/>
    <w:rsid w:val="0D660F9A"/>
    <w:rsid w:val="0D6671EC"/>
    <w:rsid w:val="0D6713D4"/>
    <w:rsid w:val="0D682F64"/>
    <w:rsid w:val="0D690A8B"/>
    <w:rsid w:val="0D692839"/>
    <w:rsid w:val="0D6B035F"/>
    <w:rsid w:val="0D6C2329"/>
    <w:rsid w:val="0D703BC7"/>
    <w:rsid w:val="0D7116ED"/>
    <w:rsid w:val="0D731909"/>
    <w:rsid w:val="0D7336B7"/>
    <w:rsid w:val="0D747FC9"/>
    <w:rsid w:val="0D7731A8"/>
    <w:rsid w:val="0D777037"/>
    <w:rsid w:val="0D786F20"/>
    <w:rsid w:val="0D7A6610"/>
    <w:rsid w:val="0D7A67F4"/>
    <w:rsid w:val="0D7D0092"/>
    <w:rsid w:val="0D821B4C"/>
    <w:rsid w:val="0D86163D"/>
    <w:rsid w:val="0D865199"/>
    <w:rsid w:val="0D8853B5"/>
    <w:rsid w:val="0D887163"/>
    <w:rsid w:val="0D894C89"/>
    <w:rsid w:val="0D8A5782"/>
    <w:rsid w:val="0D8D29CB"/>
    <w:rsid w:val="0D8D4779"/>
    <w:rsid w:val="0D8E229F"/>
    <w:rsid w:val="0D8F0AE7"/>
    <w:rsid w:val="0D9553DC"/>
    <w:rsid w:val="0D9773A6"/>
    <w:rsid w:val="0D991370"/>
    <w:rsid w:val="0D9A0C44"/>
    <w:rsid w:val="0D9C2C0E"/>
    <w:rsid w:val="0D9F26FE"/>
    <w:rsid w:val="0D9F44AC"/>
    <w:rsid w:val="0DA25D4B"/>
    <w:rsid w:val="0DA35E74"/>
    <w:rsid w:val="0DA41AC3"/>
    <w:rsid w:val="0DA6583B"/>
    <w:rsid w:val="0DA82DCF"/>
    <w:rsid w:val="0DA90E87"/>
    <w:rsid w:val="0DAD6BC9"/>
    <w:rsid w:val="0DB02216"/>
    <w:rsid w:val="0DB241E0"/>
    <w:rsid w:val="0DB25F8E"/>
    <w:rsid w:val="0DB66863"/>
    <w:rsid w:val="0DB717F6"/>
    <w:rsid w:val="0DB77A48"/>
    <w:rsid w:val="0DB8556E"/>
    <w:rsid w:val="0DB937C0"/>
    <w:rsid w:val="0DBF1056"/>
    <w:rsid w:val="0DC352E9"/>
    <w:rsid w:val="0DC43F13"/>
    <w:rsid w:val="0DC61A39"/>
    <w:rsid w:val="0DC65EDD"/>
    <w:rsid w:val="0DC83495"/>
    <w:rsid w:val="0DC83A03"/>
    <w:rsid w:val="0DC95430"/>
    <w:rsid w:val="0DCB34F3"/>
    <w:rsid w:val="0DD24882"/>
    <w:rsid w:val="0DD26630"/>
    <w:rsid w:val="0DD34156"/>
    <w:rsid w:val="0DD405FA"/>
    <w:rsid w:val="0DD423A8"/>
    <w:rsid w:val="0DD8176C"/>
    <w:rsid w:val="0DDA3736"/>
    <w:rsid w:val="0DDB451D"/>
    <w:rsid w:val="0DDC300B"/>
    <w:rsid w:val="0DDC74AE"/>
    <w:rsid w:val="0DDE3227"/>
    <w:rsid w:val="0DDF0D4D"/>
    <w:rsid w:val="0DDF6F9F"/>
    <w:rsid w:val="0DE3083D"/>
    <w:rsid w:val="0DE34399"/>
    <w:rsid w:val="0DE40111"/>
    <w:rsid w:val="0DE46363"/>
    <w:rsid w:val="0DE545B5"/>
    <w:rsid w:val="0DE620DB"/>
    <w:rsid w:val="0DE63E89"/>
    <w:rsid w:val="0DE93979"/>
    <w:rsid w:val="0DEA1BCB"/>
    <w:rsid w:val="0DEB14A0"/>
    <w:rsid w:val="0DED16BC"/>
    <w:rsid w:val="0DF02F5A"/>
    <w:rsid w:val="0DF50570"/>
    <w:rsid w:val="0DF742E8"/>
    <w:rsid w:val="0DF90060"/>
    <w:rsid w:val="0DF91E0E"/>
    <w:rsid w:val="0DF93BBD"/>
    <w:rsid w:val="0DFA5B87"/>
    <w:rsid w:val="0E032C8D"/>
    <w:rsid w:val="0E034675"/>
    <w:rsid w:val="0E034A3B"/>
    <w:rsid w:val="0E056A05"/>
    <w:rsid w:val="0E0A0A2B"/>
    <w:rsid w:val="0E0A5DCA"/>
    <w:rsid w:val="0E0D1416"/>
    <w:rsid w:val="0E0E518E"/>
    <w:rsid w:val="0E100F06"/>
    <w:rsid w:val="0E1053AA"/>
    <w:rsid w:val="0E122ED0"/>
    <w:rsid w:val="0E172295"/>
    <w:rsid w:val="0E197DBB"/>
    <w:rsid w:val="0E1E7AC7"/>
    <w:rsid w:val="0E1F7F0A"/>
    <w:rsid w:val="0E211365"/>
    <w:rsid w:val="0E2449B2"/>
    <w:rsid w:val="0E266AC3"/>
    <w:rsid w:val="0E2826F4"/>
    <w:rsid w:val="0E2B3F92"/>
    <w:rsid w:val="0E2B5D40"/>
    <w:rsid w:val="0E2C21E4"/>
    <w:rsid w:val="0E2C735C"/>
    <w:rsid w:val="0E2D1AB8"/>
    <w:rsid w:val="0E2D7D0A"/>
    <w:rsid w:val="0E3177FA"/>
    <w:rsid w:val="0E320E7D"/>
    <w:rsid w:val="0E35096D"/>
    <w:rsid w:val="0E361188"/>
    <w:rsid w:val="0E364E11"/>
    <w:rsid w:val="0E372937"/>
    <w:rsid w:val="0E39045D"/>
    <w:rsid w:val="0E3A41D5"/>
    <w:rsid w:val="0E3C1CFB"/>
    <w:rsid w:val="0E3E3CC5"/>
    <w:rsid w:val="0E4017EB"/>
    <w:rsid w:val="0E415563"/>
    <w:rsid w:val="0E43308A"/>
    <w:rsid w:val="0E43752E"/>
    <w:rsid w:val="0E440BB0"/>
    <w:rsid w:val="0E462B7A"/>
    <w:rsid w:val="0E4A4418"/>
    <w:rsid w:val="0E4B1F3E"/>
    <w:rsid w:val="0E4D215A"/>
    <w:rsid w:val="0E4F7C80"/>
    <w:rsid w:val="0E5057A7"/>
    <w:rsid w:val="0E5139F9"/>
    <w:rsid w:val="0E526D1E"/>
    <w:rsid w:val="0E5607B7"/>
    <w:rsid w:val="0E572FD9"/>
    <w:rsid w:val="0E576B35"/>
    <w:rsid w:val="0E581951"/>
    <w:rsid w:val="0E5A03D3"/>
    <w:rsid w:val="0E5A4271"/>
    <w:rsid w:val="0E5C209B"/>
    <w:rsid w:val="0E5D1762"/>
    <w:rsid w:val="0E611762"/>
    <w:rsid w:val="0E6301A5"/>
    <w:rsid w:val="0E635C96"/>
    <w:rsid w:val="0E686F94"/>
    <w:rsid w:val="0E6A6868"/>
    <w:rsid w:val="0E6B438E"/>
    <w:rsid w:val="0E6B6937"/>
    <w:rsid w:val="0E6D45AA"/>
    <w:rsid w:val="0E7019A5"/>
    <w:rsid w:val="0E76345F"/>
    <w:rsid w:val="0E76520D"/>
    <w:rsid w:val="0E7A385B"/>
    <w:rsid w:val="0E7B2823"/>
    <w:rsid w:val="0E7C47EE"/>
    <w:rsid w:val="0E813BB2"/>
    <w:rsid w:val="0E8323AD"/>
    <w:rsid w:val="0E833DCE"/>
    <w:rsid w:val="0E8A0CB9"/>
    <w:rsid w:val="0E8A6F0A"/>
    <w:rsid w:val="0E8B67DF"/>
    <w:rsid w:val="0E8C2C83"/>
    <w:rsid w:val="0E8C4A31"/>
    <w:rsid w:val="0E8D69FB"/>
    <w:rsid w:val="0E8E3161"/>
    <w:rsid w:val="0E8E5D66"/>
    <w:rsid w:val="0E8F2773"/>
    <w:rsid w:val="0E8F4521"/>
    <w:rsid w:val="0E910299"/>
    <w:rsid w:val="0E922F72"/>
    <w:rsid w:val="0E9644C4"/>
    <w:rsid w:val="0E975183"/>
    <w:rsid w:val="0E9919B5"/>
    <w:rsid w:val="0E9B4C74"/>
    <w:rsid w:val="0E9C0336"/>
    <w:rsid w:val="0EA224A6"/>
    <w:rsid w:val="0EA31D7A"/>
    <w:rsid w:val="0EA64CD1"/>
    <w:rsid w:val="0EA7186A"/>
    <w:rsid w:val="0EAA135B"/>
    <w:rsid w:val="0EAF071F"/>
    <w:rsid w:val="0EAF6971"/>
    <w:rsid w:val="0EB14497"/>
    <w:rsid w:val="0EB977F0"/>
    <w:rsid w:val="0EBF36D0"/>
    <w:rsid w:val="0EC20452"/>
    <w:rsid w:val="0EC341CA"/>
    <w:rsid w:val="0EC35F79"/>
    <w:rsid w:val="0EC71F0D"/>
    <w:rsid w:val="0EC73CBB"/>
    <w:rsid w:val="0ECC7523"/>
    <w:rsid w:val="0ECE5049"/>
    <w:rsid w:val="0ECE5A23"/>
    <w:rsid w:val="0ECF2B6F"/>
    <w:rsid w:val="0ED14B39"/>
    <w:rsid w:val="0ED2440E"/>
    <w:rsid w:val="0ED32660"/>
    <w:rsid w:val="0ED463D8"/>
    <w:rsid w:val="0ED65CAC"/>
    <w:rsid w:val="0ED66D86"/>
    <w:rsid w:val="0ED71A24"/>
    <w:rsid w:val="0ED87C76"/>
    <w:rsid w:val="0EDB7766"/>
    <w:rsid w:val="0EDD34DE"/>
    <w:rsid w:val="0EDE2DB2"/>
    <w:rsid w:val="0EE02FCE"/>
    <w:rsid w:val="0EE54141"/>
    <w:rsid w:val="0EE91E83"/>
    <w:rsid w:val="0EEF4FBF"/>
    <w:rsid w:val="0EF024FE"/>
    <w:rsid w:val="0EF16F5B"/>
    <w:rsid w:val="0EF425D6"/>
    <w:rsid w:val="0EF94CF1"/>
    <w:rsid w:val="0EF97BEC"/>
    <w:rsid w:val="0EFA4090"/>
    <w:rsid w:val="0EFD76DC"/>
    <w:rsid w:val="0EFF16A6"/>
    <w:rsid w:val="0EFF7422"/>
    <w:rsid w:val="0F024CF3"/>
    <w:rsid w:val="0F026AA1"/>
    <w:rsid w:val="0F07055B"/>
    <w:rsid w:val="0F0A004B"/>
    <w:rsid w:val="0F0E18EA"/>
    <w:rsid w:val="0F0F7410"/>
    <w:rsid w:val="0F1123B2"/>
    <w:rsid w:val="0F114F36"/>
    <w:rsid w:val="0F136F00"/>
    <w:rsid w:val="0F144A26"/>
    <w:rsid w:val="0F174008"/>
    <w:rsid w:val="0F182768"/>
    <w:rsid w:val="0F1862C4"/>
    <w:rsid w:val="0F1A402A"/>
    <w:rsid w:val="0F1B5DB5"/>
    <w:rsid w:val="0F1B7B63"/>
    <w:rsid w:val="0F1D38DB"/>
    <w:rsid w:val="0F20161D"/>
    <w:rsid w:val="0F205179"/>
    <w:rsid w:val="0F2440D7"/>
    <w:rsid w:val="0F256C33"/>
    <w:rsid w:val="0F264E85"/>
    <w:rsid w:val="0F2A5FF8"/>
    <w:rsid w:val="0F2B6FD9"/>
    <w:rsid w:val="0F2C7FC2"/>
    <w:rsid w:val="0F2E3D3A"/>
    <w:rsid w:val="0F2F360E"/>
    <w:rsid w:val="0F362BEE"/>
    <w:rsid w:val="0F3A0931"/>
    <w:rsid w:val="0F3A26DF"/>
    <w:rsid w:val="0F3A448D"/>
    <w:rsid w:val="0F3B1FB3"/>
    <w:rsid w:val="0F3B6457"/>
    <w:rsid w:val="0F3D21CF"/>
    <w:rsid w:val="0F3D3F7D"/>
    <w:rsid w:val="0F4277E5"/>
    <w:rsid w:val="0F44530B"/>
    <w:rsid w:val="0F452E31"/>
    <w:rsid w:val="0F4672D5"/>
    <w:rsid w:val="0F47016D"/>
    <w:rsid w:val="0F470958"/>
    <w:rsid w:val="0F491C79"/>
    <w:rsid w:val="0F4B669A"/>
    <w:rsid w:val="0F4D1A8A"/>
    <w:rsid w:val="0F4E618A"/>
    <w:rsid w:val="0F53554E"/>
    <w:rsid w:val="0F5372FC"/>
    <w:rsid w:val="0F56503F"/>
    <w:rsid w:val="0F566DED"/>
    <w:rsid w:val="0F580DB7"/>
    <w:rsid w:val="0F59068B"/>
    <w:rsid w:val="0F5D63CD"/>
    <w:rsid w:val="0F5F3EF3"/>
    <w:rsid w:val="0F615EBD"/>
    <w:rsid w:val="0F6239E3"/>
    <w:rsid w:val="0F637BF4"/>
    <w:rsid w:val="0F64775C"/>
    <w:rsid w:val="0F657030"/>
    <w:rsid w:val="0F672DA8"/>
    <w:rsid w:val="0F6838C7"/>
    <w:rsid w:val="0F694D72"/>
    <w:rsid w:val="0F696B20"/>
    <w:rsid w:val="0F6A63E1"/>
    <w:rsid w:val="0F6B6D3C"/>
    <w:rsid w:val="0F706100"/>
    <w:rsid w:val="0F735BF1"/>
    <w:rsid w:val="0F73799F"/>
    <w:rsid w:val="0F7554C5"/>
    <w:rsid w:val="0F7756E1"/>
    <w:rsid w:val="0F784FB5"/>
    <w:rsid w:val="0F7A6F7F"/>
    <w:rsid w:val="0F7B4AA5"/>
    <w:rsid w:val="0F7B6853"/>
    <w:rsid w:val="0F803E6A"/>
    <w:rsid w:val="0F847DFE"/>
    <w:rsid w:val="0F871D69"/>
    <w:rsid w:val="0F890F70"/>
    <w:rsid w:val="0F8B4CE8"/>
    <w:rsid w:val="0F8C0A60"/>
    <w:rsid w:val="0F8C280E"/>
    <w:rsid w:val="0F8C6CB2"/>
    <w:rsid w:val="0F8E2A2A"/>
    <w:rsid w:val="0F9022FF"/>
    <w:rsid w:val="0F9242C9"/>
    <w:rsid w:val="0F930041"/>
    <w:rsid w:val="0F931DEF"/>
    <w:rsid w:val="0F933B9D"/>
    <w:rsid w:val="0F94777D"/>
    <w:rsid w:val="0F9A317D"/>
    <w:rsid w:val="0F9C29B1"/>
    <w:rsid w:val="0FA4224E"/>
    <w:rsid w:val="0FA45DAA"/>
    <w:rsid w:val="0FA47B58"/>
    <w:rsid w:val="0FA61B22"/>
    <w:rsid w:val="0FA77450"/>
    <w:rsid w:val="0FA77648"/>
    <w:rsid w:val="0FA9329A"/>
    <w:rsid w:val="0FAC24A5"/>
    <w:rsid w:val="0FAD1102"/>
    <w:rsid w:val="0FAE4E7B"/>
    <w:rsid w:val="0FAE6C29"/>
    <w:rsid w:val="0FAF76E5"/>
    <w:rsid w:val="0FB029A1"/>
    <w:rsid w:val="0FB07EA3"/>
    <w:rsid w:val="0FB104C7"/>
    <w:rsid w:val="0FB12275"/>
    <w:rsid w:val="0FB13746"/>
    <w:rsid w:val="0FB87AA7"/>
    <w:rsid w:val="0FBC1346"/>
    <w:rsid w:val="0FBD5503"/>
    <w:rsid w:val="0FBF2BE4"/>
    <w:rsid w:val="0FBF4992"/>
    <w:rsid w:val="0FC1070A"/>
    <w:rsid w:val="0FC30926"/>
    <w:rsid w:val="0FC41FA8"/>
    <w:rsid w:val="0FC63F72"/>
    <w:rsid w:val="0FC85F3C"/>
    <w:rsid w:val="0FC95811"/>
    <w:rsid w:val="0FCB1E19"/>
    <w:rsid w:val="0FCB77DB"/>
    <w:rsid w:val="0FD20B69"/>
    <w:rsid w:val="0FD21AF8"/>
    <w:rsid w:val="0FD22917"/>
    <w:rsid w:val="0FD3668F"/>
    <w:rsid w:val="0FD6518B"/>
    <w:rsid w:val="0FD7617F"/>
    <w:rsid w:val="0FD9329F"/>
    <w:rsid w:val="0FDA553B"/>
    <w:rsid w:val="0FDC19E8"/>
    <w:rsid w:val="0FDD12D3"/>
    <w:rsid w:val="0FDE750E"/>
    <w:rsid w:val="0FDF3BF3"/>
    <w:rsid w:val="0FE12B5A"/>
    <w:rsid w:val="0FE268D2"/>
    <w:rsid w:val="0FE4089C"/>
    <w:rsid w:val="0FE8213B"/>
    <w:rsid w:val="0FE97C61"/>
    <w:rsid w:val="0FEB5787"/>
    <w:rsid w:val="0FEE34C9"/>
    <w:rsid w:val="0FF00FEF"/>
    <w:rsid w:val="0FF22069"/>
    <w:rsid w:val="0FF30ADF"/>
    <w:rsid w:val="0FF46D31"/>
    <w:rsid w:val="0FF705D0"/>
    <w:rsid w:val="0FF7237E"/>
    <w:rsid w:val="0FF7412C"/>
    <w:rsid w:val="0FF860F6"/>
    <w:rsid w:val="0FF94348"/>
    <w:rsid w:val="0FFC5BE6"/>
    <w:rsid w:val="0FFC7994"/>
    <w:rsid w:val="0FFF56D6"/>
    <w:rsid w:val="1001144E"/>
    <w:rsid w:val="10042CED"/>
    <w:rsid w:val="10046849"/>
    <w:rsid w:val="100B7BD7"/>
    <w:rsid w:val="100E1475"/>
    <w:rsid w:val="100E284C"/>
    <w:rsid w:val="100F1591"/>
    <w:rsid w:val="10120F66"/>
    <w:rsid w:val="10125409"/>
    <w:rsid w:val="10134CDE"/>
    <w:rsid w:val="101A606C"/>
    <w:rsid w:val="101E3DAE"/>
    <w:rsid w:val="102313C5"/>
    <w:rsid w:val="10233173"/>
    <w:rsid w:val="10262C63"/>
    <w:rsid w:val="10280789"/>
    <w:rsid w:val="102A2753"/>
    <w:rsid w:val="102A7EF4"/>
    <w:rsid w:val="102B2027"/>
    <w:rsid w:val="102E0C8D"/>
    <w:rsid w:val="102E1B18"/>
    <w:rsid w:val="102F20C9"/>
    <w:rsid w:val="10305890"/>
    <w:rsid w:val="103233B6"/>
    <w:rsid w:val="103435D2"/>
    <w:rsid w:val="10345380"/>
    <w:rsid w:val="1034712E"/>
    <w:rsid w:val="103709CC"/>
    <w:rsid w:val="10390BE8"/>
    <w:rsid w:val="103947FE"/>
    <w:rsid w:val="103A04BC"/>
    <w:rsid w:val="103C4234"/>
    <w:rsid w:val="103E1D5B"/>
    <w:rsid w:val="103F5AD3"/>
    <w:rsid w:val="104135F9"/>
    <w:rsid w:val="10414420"/>
    <w:rsid w:val="10437371"/>
    <w:rsid w:val="10452DA1"/>
    <w:rsid w:val="1045758D"/>
    <w:rsid w:val="104650B3"/>
    <w:rsid w:val="10484987"/>
    <w:rsid w:val="104906FF"/>
    <w:rsid w:val="104D6442"/>
    <w:rsid w:val="10505F32"/>
    <w:rsid w:val="1053332C"/>
    <w:rsid w:val="10537F76"/>
    <w:rsid w:val="105517FE"/>
    <w:rsid w:val="10563548"/>
    <w:rsid w:val="105651B6"/>
    <w:rsid w:val="10596B94"/>
    <w:rsid w:val="105C48D7"/>
    <w:rsid w:val="105F7F23"/>
    <w:rsid w:val="10635C65"/>
    <w:rsid w:val="1066305F"/>
    <w:rsid w:val="10685029"/>
    <w:rsid w:val="10686DD7"/>
    <w:rsid w:val="10687DDF"/>
    <w:rsid w:val="106A0DA2"/>
    <w:rsid w:val="106A362C"/>
    <w:rsid w:val="106A6FF4"/>
    <w:rsid w:val="106B4B1A"/>
    <w:rsid w:val="106B68C8"/>
    <w:rsid w:val="106C2D6C"/>
    <w:rsid w:val="106D2640"/>
    <w:rsid w:val="106E400E"/>
    <w:rsid w:val="106F460A"/>
    <w:rsid w:val="10702130"/>
    <w:rsid w:val="10727C56"/>
    <w:rsid w:val="10741C20"/>
    <w:rsid w:val="107439CE"/>
    <w:rsid w:val="1074577C"/>
    <w:rsid w:val="10790FE5"/>
    <w:rsid w:val="107A6B0B"/>
    <w:rsid w:val="107B2FAF"/>
    <w:rsid w:val="107B7182"/>
    <w:rsid w:val="107C0AD5"/>
    <w:rsid w:val="107C2883"/>
    <w:rsid w:val="107E484D"/>
    <w:rsid w:val="108005C5"/>
    <w:rsid w:val="10806817"/>
    <w:rsid w:val="10807106"/>
    <w:rsid w:val="1081433D"/>
    <w:rsid w:val="10817E99"/>
    <w:rsid w:val="10833C11"/>
    <w:rsid w:val="10852E05"/>
    <w:rsid w:val="108654B0"/>
    <w:rsid w:val="10881228"/>
    <w:rsid w:val="108B0D18"/>
    <w:rsid w:val="108F0808"/>
    <w:rsid w:val="108F685B"/>
    <w:rsid w:val="10914580"/>
    <w:rsid w:val="10973B61"/>
    <w:rsid w:val="1097590F"/>
    <w:rsid w:val="109B4DFE"/>
    <w:rsid w:val="10A047C3"/>
    <w:rsid w:val="10A1053B"/>
    <w:rsid w:val="10A10E9D"/>
    <w:rsid w:val="10A2039D"/>
    <w:rsid w:val="10A2678D"/>
    <w:rsid w:val="10A32505"/>
    <w:rsid w:val="10A36062"/>
    <w:rsid w:val="10A51DDA"/>
    <w:rsid w:val="10A73DA4"/>
    <w:rsid w:val="10AA5642"/>
    <w:rsid w:val="10AA73F0"/>
    <w:rsid w:val="10AB1F4F"/>
    <w:rsid w:val="10AD5132"/>
    <w:rsid w:val="10B1077E"/>
    <w:rsid w:val="10B22749"/>
    <w:rsid w:val="10B244F7"/>
    <w:rsid w:val="10B464C1"/>
    <w:rsid w:val="10B47313"/>
    <w:rsid w:val="10B55FDB"/>
    <w:rsid w:val="10B62239"/>
    <w:rsid w:val="10B65D95"/>
    <w:rsid w:val="10B77D5F"/>
    <w:rsid w:val="10B85FB1"/>
    <w:rsid w:val="10BC5375"/>
    <w:rsid w:val="10BD35C7"/>
    <w:rsid w:val="10BE2E9B"/>
    <w:rsid w:val="10BE733F"/>
    <w:rsid w:val="10C02CE5"/>
    <w:rsid w:val="10C1473A"/>
    <w:rsid w:val="10C2298C"/>
    <w:rsid w:val="10C304B2"/>
    <w:rsid w:val="10C32DA7"/>
    <w:rsid w:val="10C34956"/>
    <w:rsid w:val="10C3704F"/>
    <w:rsid w:val="10C5247C"/>
    <w:rsid w:val="10C761F4"/>
    <w:rsid w:val="10C81F6C"/>
    <w:rsid w:val="10C83D1A"/>
    <w:rsid w:val="10CA1840"/>
    <w:rsid w:val="10CD30DE"/>
    <w:rsid w:val="10CD6A2A"/>
    <w:rsid w:val="10CF32FA"/>
    <w:rsid w:val="10CF3F1B"/>
    <w:rsid w:val="10D206F5"/>
    <w:rsid w:val="10D34B99"/>
    <w:rsid w:val="10D43D2C"/>
    <w:rsid w:val="10D4446D"/>
    <w:rsid w:val="10D50F32"/>
    <w:rsid w:val="10D51608"/>
    <w:rsid w:val="10D601E5"/>
    <w:rsid w:val="10D64689"/>
    <w:rsid w:val="10D80401"/>
    <w:rsid w:val="10D95F27"/>
    <w:rsid w:val="10DD16C4"/>
    <w:rsid w:val="10DE353E"/>
    <w:rsid w:val="10DE709A"/>
    <w:rsid w:val="10E01064"/>
    <w:rsid w:val="10E072B6"/>
    <w:rsid w:val="10E277C0"/>
    <w:rsid w:val="10E36DA6"/>
    <w:rsid w:val="10EA0134"/>
    <w:rsid w:val="10EE19D3"/>
    <w:rsid w:val="10F20D97"/>
    <w:rsid w:val="10F22B45"/>
    <w:rsid w:val="10F25464"/>
    <w:rsid w:val="10F92125"/>
    <w:rsid w:val="10FB5E9E"/>
    <w:rsid w:val="10FC5772"/>
    <w:rsid w:val="10FF1EB7"/>
    <w:rsid w:val="11000F32"/>
    <w:rsid w:val="11002D49"/>
    <w:rsid w:val="110034B4"/>
    <w:rsid w:val="110411F6"/>
    <w:rsid w:val="1107547A"/>
    <w:rsid w:val="11082369"/>
    <w:rsid w:val="110A60E1"/>
    <w:rsid w:val="11124F95"/>
    <w:rsid w:val="11135AB7"/>
    <w:rsid w:val="11140D0D"/>
    <w:rsid w:val="11147A7E"/>
    <w:rsid w:val="11163ADF"/>
    <w:rsid w:val="11164A85"/>
    <w:rsid w:val="111923AE"/>
    <w:rsid w:val="111B02EE"/>
    <w:rsid w:val="111B209C"/>
    <w:rsid w:val="111F09A5"/>
    <w:rsid w:val="11205904"/>
    <w:rsid w:val="11214E8B"/>
    <w:rsid w:val="1122167C"/>
    <w:rsid w:val="112360E2"/>
    <w:rsid w:val="112406FA"/>
    <w:rsid w:val="11252F1A"/>
    <w:rsid w:val="11274EE5"/>
    <w:rsid w:val="11275EF3"/>
    <w:rsid w:val="11280AC4"/>
    <w:rsid w:val="11292A0B"/>
    <w:rsid w:val="112F5B47"/>
    <w:rsid w:val="11301FEB"/>
    <w:rsid w:val="11365128"/>
    <w:rsid w:val="113A1798"/>
    <w:rsid w:val="113B273E"/>
    <w:rsid w:val="113E3FDC"/>
    <w:rsid w:val="11421D1E"/>
    <w:rsid w:val="11423ACC"/>
    <w:rsid w:val="11427629"/>
    <w:rsid w:val="114333A1"/>
    <w:rsid w:val="114356CC"/>
    <w:rsid w:val="11447845"/>
    <w:rsid w:val="11474803"/>
    <w:rsid w:val="114809B7"/>
    <w:rsid w:val="11494E5B"/>
    <w:rsid w:val="114A2981"/>
    <w:rsid w:val="114B69F3"/>
    <w:rsid w:val="114E06C3"/>
    <w:rsid w:val="114E421F"/>
    <w:rsid w:val="114F61E9"/>
    <w:rsid w:val="114F7F97"/>
    <w:rsid w:val="11513D10"/>
    <w:rsid w:val="11551A52"/>
    <w:rsid w:val="11561326"/>
    <w:rsid w:val="11586E4C"/>
    <w:rsid w:val="11592BC4"/>
    <w:rsid w:val="115A0424"/>
    <w:rsid w:val="115A7068"/>
    <w:rsid w:val="115E01DA"/>
    <w:rsid w:val="11604BF4"/>
    <w:rsid w:val="11660B07"/>
    <w:rsid w:val="11691059"/>
    <w:rsid w:val="11695D55"/>
    <w:rsid w:val="116972AB"/>
    <w:rsid w:val="116C6D9B"/>
    <w:rsid w:val="116D4627"/>
    <w:rsid w:val="116F35F4"/>
    <w:rsid w:val="117143B2"/>
    <w:rsid w:val="11737BA3"/>
    <w:rsid w:val="117417AC"/>
    <w:rsid w:val="117619C8"/>
    <w:rsid w:val="1178129C"/>
    <w:rsid w:val="117B2B3A"/>
    <w:rsid w:val="117B6FDE"/>
    <w:rsid w:val="117D68B3"/>
    <w:rsid w:val="117D6CED"/>
    <w:rsid w:val="118063A3"/>
    <w:rsid w:val="11851C0B"/>
    <w:rsid w:val="11875983"/>
    <w:rsid w:val="118B7221"/>
    <w:rsid w:val="118B7BB0"/>
    <w:rsid w:val="118C11EC"/>
    <w:rsid w:val="11904838"/>
    <w:rsid w:val="1193257A"/>
    <w:rsid w:val="11934328"/>
    <w:rsid w:val="11943BFC"/>
    <w:rsid w:val="11963E18"/>
    <w:rsid w:val="119A3908"/>
    <w:rsid w:val="119A56B6"/>
    <w:rsid w:val="119C5F7D"/>
    <w:rsid w:val="119D51A7"/>
    <w:rsid w:val="119F2CCD"/>
    <w:rsid w:val="11A26319"/>
    <w:rsid w:val="11A46535"/>
    <w:rsid w:val="11A55E09"/>
    <w:rsid w:val="11A6405B"/>
    <w:rsid w:val="11A71B81"/>
    <w:rsid w:val="11A77DD3"/>
    <w:rsid w:val="11AB3D9E"/>
    <w:rsid w:val="11AB78C4"/>
    <w:rsid w:val="11AC0F46"/>
    <w:rsid w:val="11AC7198"/>
    <w:rsid w:val="11AE1162"/>
    <w:rsid w:val="11AE4CBE"/>
    <w:rsid w:val="11AF7CC0"/>
    <w:rsid w:val="11B12A00"/>
    <w:rsid w:val="11B147AE"/>
    <w:rsid w:val="11B30526"/>
    <w:rsid w:val="11B36778"/>
    <w:rsid w:val="11B61DC5"/>
    <w:rsid w:val="11BD3153"/>
    <w:rsid w:val="11C444E1"/>
    <w:rsid w:val="11C47D41"/>
    <w:rsid w:val="11C573B9"/>
    <w:rsid w:val="11C73FD2"/>
    <w:rsid w:val="11CC3396"/>
    <w:rsid w:val="11CC783A"/>
    <w:rsid w:val="11CD0198"/>
    <w:rsid w:val="11CE35B2"/>
    <w:rsid w:val="11CE5360"/>
    <w:rsid w:val="11D0273B"/>
    <w:rsid w:val="11D02E86"/>
    <w:rsid w:val="11D24E50"/>
    <w:rsid w:val="11D706B9"/>
    <w:rsid w:val="11D81D3B"/>
    <w:rsid w:val="11D87F8D"/>
    <w:rsid w:val="11DA3D05"/>
    <w:rsid w:val="11DB182B"/>
    <w:rsid w:val="11DD1A47"/>
    <w:rsid w:val="11DF131B"/>
    <w:rsid w:val="11E06E41"/>
    <w:rsid w:val="11E132E5"/>
    <w:rsid w:val="11E13B6D"/>
    <w:rsid w:val="11E15093"/>
    <w:rsid w:val="11E20E0C"/>
    <w:rsid w:val="11E40B43"/>
    <w:rsid w:val="11E46932"/>
    <w:rsid w:val="11E46D74"/>
    <w:rsid w:val="11E741A1"/>
    <w:rsid w:val="11E93F48"/>
    <w:rsid w:val="11ED1C8A"/>
    <w:rsid w:val="11EE77B0"/>
    <w:rsid w:val="11F03528"/>
    <w:rsid w:val="11F12DFD"/>
    <w:rsid w:val="11F254F3"/>
    <w:rsid w:val="11F33019"/>
    <w:rsid w:val="11F528ED"/>
    <w:rsid w:val="11F90C0D"/>
    <w:rsid w:val="11FA73AE"/>
    <w:rsid w:val="11FA7F03"/>
    <w:rsid w:val="11FC011F"/>
    <w:rsid w:val="11FD5C45"/>
    <w:rsid w:val="11FF551A"/>
    <w:rsid w:val="12015736"/>
    <w:rsid w:val="120174E4"/>
    <w:rsid w:val="120668A8"/>
    <w:rsid w:val="12091866"/>
    <w:rsid w:val="120945EA"/>
    <w:rsid w:val="12097FE9"/>
    <w:rsid w:val="120D5E88"/>
    <w:rsid w:val="12107727"/>
    <w:rsid w:val="1211524D"/>
    <w:rsid w:val="12116348"/>
    <w:rsid w:val="121223A9"/>
    <w:rsid w:val="12144CC9"/>
    <w:rsid w:val="121511E1"/>
    <w:rsid w:val="12154D3D"/>
    <w:rsid w:val="1218482D"/>
    <w:rsid w:val="121A67F7"/>
    <w:rsid w:val="121C431D"/>
    <w:rsid w:val="121D3BF2"/>
    <w:rsid w:val="121E62E8"/>
    <w:rsid w:val="121E6915"/>
    <w:rsid w:val="1222745A"/>
    <w:rsid w:val="122338FE"/>
    <w:rsid w:val="12260CF8"/>
    <w:rsid w:val="122B037F"/>
    <w:rsid w:val="122B4561"/>
    <w:rsid w:val="122D6115"/>
    <w:rsid w:val="122D652B"/>
    <w:rsid w:val="122F22A3"/>
    <w:rsid w:val="123032CF"/>
    <w:rsid w:val="1232742E"/>
    <w:rsid w:val="12331667"/>
    <w:rsid w:val="12335841"/>
    <w:rsid w:val="123416E2"/>
    <w:rsid w:val="12353631"/>
    <w:rsid w:val="123750B1"/>
    <w:rsid w:val="12394ECF"/>
    <w:rsid w:val="123C49C0"/>
    <w:rsid w:val="123D588C"/>
    <w:rsid w:val="123E4294"/>
    <w:rsid w:val="123F625E"/>
    <w:rsid w:val="12411FD6"/>
    <w:rsid w:val="12413F80"/>
    <w:rsid w:val="124318AA"/>
    <w:rsid w:val="12437AFC"/>
    <w:rsid w:val="12485112"/>
    <w:rsid w:val="12490E8B"/>
    <w:rsid w:val="12492C39"/>
    <w:rsid w:val="124A3908"/>
    <w:rsid w:val="124B69B1"/>
    <w:rsid w:val="124D44D7"/>
    <w:rsid w:val="12505D75"/>
    <w:rsid w:val="12521AED"/>
    <w:rsid w:val="12527D3F"/>
    <w:rsid w:val="125515DD"/>
    <w:rsid w:val="12575356"/>
    <w:rsid w:val="12582E7C"/>
    <w:rsid w:val="125910CE"/>
    <w:rsid w:val="125D38B0"/>
    <w:rsid w:val="125F420A"/>
    <w:rsid w:val="126006AE"/>
    <w:rsid w:val="126173CF"/>
    <w:rsid w:val="12617F82"/>
    <w:rsid w:val="12631F4C"/>
    <w:rsid w:val="12661A3D"/>
    <w:rsid w:val="12686E91"/>
    <w:rsid w:val="12687563"/>
    <w:rsid w:val="12690DA6"/>
    <w:rsid w:val="12695089"/>
    <w:rsid w:val="126A32DB"/>
    <w:rsid w:val="126B0E01"/>
    <w:rsid w:val="126B7053"/>
    <w:rsid w:val="126D4B79"/>
    <w:rsid w:val="12706417"/>
    <w:rsid w:val="1272218F"/>
    <w:rsid w:val="12745F08"/>
    <w:rsid w:val="12751495"/>
    <w:rsid w:val="12751C80"/>
    <w:rsid w:val="12753A2E"/>
    <w:rsid w:val="127557DC"/>
    <w:rsid w:val="127759F8"/>
    <w:rsid w:val="12791770"/>
    <w:rsid w:val="127C300E"/>
    <w:rsid w:val="127E0B34"/>
    <w:rsid w:val="127F665A"/>
    <w:rsid w:val="12810624"/>
    <w:rsid w:val="128123D2"/>
    <w:rsid w:val="12831010"/>
    <w:rsid w:val="1286307F"/>
    <w:rsid w:val="12865C3B"/>
    <w:rsid w:val="128679E9"/>
    <w:rsid w:val="12887C05"/>
    <w:rsid w:val="12891287"/>
    <w:rsid w:val="1289790B"/>
    <w:rsid w:val="128B3251"/>
    <w:rsid w:val="128D3953"/>
    <w:rsid w:val="128D6FC9"/>
    <w:rsid w:val="128F634E"/>
    <w:rsid w:val="12933085"/>
    <w:rsid w:val="12942106"/>
    <w:rsid w:val="129465AA"/>
    <w:rsid w:val="129640D0"/>
    <w:rsid w:val="12971BF6"/>
    <w:rsid w:val="129C545E"/>
    <w:rsid w:val="129C720C"/>
    <w:rsid w:val="129E4D32"/>
    <w:rsid w:val="129F0AAB"/>
    <w:rsid w:val="12A10CC7"/>
    <w:rsid w:val="12A3174C"/>
    <w:rsid w:val="12A762DD"/>
    <w:rsid w:val="12A85BB1"/>
    <w:rsid w:val="12B02CB8"/>
    <w:rsid w:val="12B10F0A"/>
    <w:rsid w:val="12B24C82"/>
    <w:rsid w:val="12B44007"/>
    <w:rsid w:val="12B44556"/>
    <w:rsid w:val="12B96010"/>
    <w:rsid w:val="12BB3B36"/>
    <w:rsid w:val="12BB58E4"/>
    <w:rsid w:val="12C0739F"/>
    <w:rsid w:val="12C16C73"/>
    <w:rsid w:val="12C24488"/>
    <w:rsid w:val="12C329EB"/>
    <w:rsid w:val="12C44273"/>
    <w:rsid w:val="12C549B5"/>
    <w:rsid w:val="12C64289"/>
    <w:rsid w:val="12CD5618"/>
    <w:rsid w:val="12CD73C6"/>
    <w:rsid w:val="12CE41C9"/>
    <w:rsid w:val="12D15108"/>
    <w:rsid w:val="12D20E80"/>
    <w:rsid w:val="12D40754"/>
    <w:rsid w:val="12D469A6"/>
    <w:rsid w:val="12D6271E"/>
    <w:rsid w:val="12D70244"/>
    <w:rsid w:val="12D746E8"/>
    <w:rsid w:val="12DB4472"/>
    <w:rsid w:val="12E0534B"/>
    <w:rsid w:val="12E3308D"/>
    <w:rsid w:val="12E34E3B"/>
    <w:rsid w:val="12E50BB3"/>
    <w:rsid w:val="12E52961"/>
    <w:rsid w:val="12E666D9"/>
    <w:rsid w:val="12E7492B"/>
    <w:rsid w:val="12E806A4"/>
    <w:rsid w:val="12E84200"/>
    <w:rsid w:val="12E96647"/>
    <w:rsid w:val="12EA54DC"/>
    <w:rsid w:val="12EA61CA"/>
    <w:rsid w:val="12EC0194"/>
    <w:rsid w:val="12EE6606"/>
    <w:rsid w:val="12F25439"/>
    <w:rsid w:val="12F26E2C"/>
    <w:rsid w:val="12F47048"/>
    <w:rsid w:val="12F72695"/>
    <w:rsid w:val="12F86B39"/>
    <w:rsid w:val="12F9465F"/>
    <w:rsid w:val="12FB3F33"/>
    <w:rsid w:val="12FC5EFD"/>
    <w:rsid w:val="12FD4DE5"/>
    <w:rsid w:val="12FE1C75"/>
    <w:rsid w:val="12FE3A23"/>
    <w:rsid w:val="130124A4"/>
    <w:rsid w:val="13040F8F"/>
    <w:rsid w:val="13086650"/>
    <w:rsid w:val="130F79DE"/>
    <w:rsid w:val="13141499"/>
    <w:rsid w:val="131B2827"/>
    <w:rsid w:val="131E2317"/>
    <w:rsid w:val="131E7C21"/>
    <w:rsid w:val="13202894"/>
    <w:rsid w:val="13225964"/>
    <w:rsid w:val="13264329"/>
    <w:rsid w:val="13272F7A"/>
    <w:rsid w:val="132900D9"/>
    <w:rsid w:val="132D60B6"/>
    <w:rsid w:val="1331204B"/>
    <w:rsid w:val="13345697"/>
    <w:rsid w:val="133631BD"/>
    <w:rsid w:val="13363E1E"/>
    <w:rsid w:val="133726DD"/>
    <w:rsid w:val="133752AE"/>
    <w:rsid w:val="13386F35"/>
    <w:rsid w:val="13390EFF"/>
    <w:rsid w:val="133D09EF"/>
    <w:rsid w:val="133E02C4"/>
    <w:rsid w:val="13405DEA"/>
    <w:rsid w:val="13426E96"/>
    <w:rsid w:val="13441D7E"/>
    <w:rsid w:val="1347361C"/>
    <w:rsid w:val="134753CA"/>
    <w:rsid w:val="13482EF0"/>
    <w:rsid w:val="13491142"/>
    <w:rsid w:val="13497394"/>
    <w:rsid w:val="134A0A16"/>
    <w:rsid w:val="134A3724"/>
    <w:rsid w:val="134C0C32"/>
    <w:rsid w:val="134C29E0"/>
    <w:rsid w:val="134C478E"/>
    <w:rsid w:val="134E49AB"/>
    <w:rsid w:val="134F427F"/>
    <w:rsid w:val="1351449B"/>
    <w:rsid w:val="13533D6F"/>
    <w:rsid w:val="13537113"/>
    <w:rsid w:val="13541895"/>
    <w:rsid w:val="13556DDD"/>
    <w:rsid w:val="13561AB1"/>
    <w:rsid w:val="135971B8"/>
    <w:rsid w:val="135A334F"/>
    <w:rsid w:val="135E2714"/>
    <w:rsid w:val="1360023A"/>
    <w:rsid w:val="136046DE"/>
    <w:rsid w:val="13631AD8"/>
    <w:rsid w:val="1367529E"/>
    <w:rsid w:val="13675A6C"/>
    <w:rsid w:val="136E0BA9"/>
    <w:rsid w:val="136E2957"/>
    <w:rsid w:val="136F4921"/>
    <w:rsid w:val="13710699"/>
    <w:rsid w:val="13713CFE"/>
    <w:rsid w:val="137168CF"/>
    <w:rsid w:val="13743CE5"/>
    <w:rsid w:val="13750189"/>
    <w:rsid w:val="1379754E"/>
    <w:rsid w:val="137A57A0"/>
    <w:rsid w:val="137B5074"/>
    <w:rsid w:val="137D0DEC"/>
    <w:rsid w:val="137D5290"/>
    <w:rsid w:val="137F2DB6"/>
    <w:rsid w:val="1380268A"/>
    <w:rsid w:val="13806B2E"/>
    <w:rsid w:val="138163C4"/>
    <w:rsid w:val="13824654"/>
    <w:rsid w:val="138403CC"/>
    <w:rsid w:val="13853604"/>
    <w:rsid w:val="13854144"/>
    <w:rsid w:val="13855EF2"/>
    <w:rsid w:val="13857CA0"/>
    <w:rsid w:val="13873A19"/>
    <w:rsid w:val="138A175B"/>
    <w:rsid w:val="138A3509"/>
    <w:rsid w:val="138C37D2"/>
    <w:rsid w:val="138C7281"/>
    <w:rsid w:val="138D76C3"/>
    <w:rsid w:val="13904FC3"/>
    <w:rsid w:val="13906D71"/>
    <w:rsid w:val="13916645"/>
    <w:rsid w:val="13921BEA"/>
    <w:rsid w:val="13954387"/>
    <w:rsid w:val="13985C26"/>
    <w:rsid w:val="139B74C4"/>
    <w:rsid w:val="139D323C"/>
    <w:rsid w:val="13A10F7E"/>
    <w:rsid w:val="13A12F3B"/>
    <w:rsid w:val="13A20852"/>
    <w:rsid w:val="13A24CF6"/>
    <w:rsid w:val="13A26AA4"/>
    <w:rsid w:val="13A47C84"/>
    <w:rsid w:val="13A75BE4"/>
    <w:rsid w:val="13A75E69"/>
    <w:rsid w:val="13AB3BAB"/>
    <w:rsid w:val="13AB6A60"/>
    <w:rsid w:val="13AC7923"/>
    <w:rsid w:val="13AE369B"/>
    <w:rsid w:val="13AF2F6F"/>
    <w:rsid w:val="13B14F39"/>
    <w:rsid w:val="13B16CE7"/>
    <w:rsid w:val="13B3480E"/>
    <w:rsid w:val="13B567D8"/>
    <w:rsid w:val="13B62550"/>
    <w:rsid w:val="13B642FE"/>
    <w:rsid w:val="13B77D13"/>
    <w:rsid w:val="13BA3DEE"/>
    <w:rsid w:val="13BB1914"/>
    <w:rsid w:val="13BF31B2"/>
    <w:rsid w:val="13C133CE"/>
    <w:rsid w:val="13C46A1B"/>
    <w:rsid w:val="13C54541"/>
    <w:rsid w:val="13C609E5"/>
    <w:rsid w:val="13C75F88"/>
    <w:rsid w:val="13C94031"/>
    <w:rsid w:val="13CC1D73"/>
    <w:rsid w:val="13CC3B21"/>
    <w:rsid w:val="13CF716E"/>
    <w:rsid w:val="13D053C0"/>
    <w:rsid w:val="13D1738A"/>
    <w:rsid w:val="13D33102"/>
    <w:rsid w:val="13D604FC"/>
    <w:rsid w:val="13D645ED"/>
    <w:rsid w:val="13DA4490"/>
    <w:rsid w:val="13DA623E"/>
    <w:rsid w:val="13DF5731"/>
    <w:rsid w:val="13E23345"/>
    <w:rsid w:val="13E628C9"/>
    <w:rsid w:val="13E7095B"/>
    <w:rsid w:val="13ED13E4"/>
    <w:rsid w:val="13EE3A98"/>
    <w:rsid w:val="13F466E6"/>
    <w:rsid w:val="13F53078"/>
    <w:rsid w:val="13F6294C"/>
    <w:rsid w:val="13F90AEB"/>
    <w:rsid w:val="13FD017F"/>
    <w:rsid w:val="13FD0F21"/>
    <w:rsid w:val="140212F1"/>
    <w:rsid w:val="14060DE1"/>
    <w:rsid w:val="14076907"/>
    <w:rsid w:val="140908D1"/>
    <w:rsid w:val="140B464A"/>
    <w:rsid w:val="140C2170"/>
    <w:rsid w:val="140F7FCE"/>
    <w:rsid w:val="14106110"/>
    <w:rsid w:val="14151024"/>
    <w:rsid w:val="14157276"/>
    <w:rsid w:val="14164D9C"/>
    <w:rsid w:val="14180B15"/>
    <w:rsid w:val="1418450A"/>
    <w:rsid w:val="14186D67"/>
    <w:rsid w:val="141A488D"/>
    <w:rsid w:val="141A663B"/>
    <w:rsid w:val="141C0605"/>
    <w:rsid w:val="141F00F5"/>
    <w:rsid w:val="14221993"/>
    <w:rsid w:val="142E0338"/>
    <w:rsid w:val="143040B0"/>
    <w:rsid w:val="143516C6"/>
    <w:rsid w:val="14397409"/>
    <w:rsid w:val="143A0A8B"/>
    <w:rsid w:val="143F42F3"/>
    <w:rsid w:val="14425B91"/>
    <w:rsid w:val="1448764C"/>
    <w:rsid w:val="144A098B"/>
    <w:rsid w:val="144B0EEA"/>
    <w:rsid w:val="144B713C"/>
    <w:rsid w:val="144D4C62"/>
    <w:rsid w:val="144D6A10"/>
    <w:rsid w:val="145130A0"/>
    <w:rsid w:val="145204CA"/>
    <w:rsid w:val="14537D9F"/>
    <w:rsid w:val="14553B17"/>
    <w:rsid w:val="145558C5"/>
    <w:rsid w:val="14587163"/>
    <w:rsid w:val="145913B3"/>
    <w:rsid w:val="145A112D"/>
    <w:rsid w:val="145A2EDB"/>
    <w:rsid w:val="145B2071"/>
    <w:rsid w:val="145C30F7"/>
    <w:rsid w:val="1461426A"/>
    <w:rsid w:val="14643D5A"/>
    <w:rsid w:val="14661880"/>
    <w:rsid w:val="146908EA"/>
    <w:rsid w:val="14691370"/>
    <w:rsid w:val="146B50E8"/>
    <w:rsid w:val="146B6E96"/>
    <w:rsid w:val="146F2E2A"/>
    <w:rsid w:val="14710F49"/>
    <w:rsid w:val="14750D5A"/>
    <w:rsid w:val="14755F67"/>
    <w:rsid w:val="1476693F"/>
    <w:rsid w:val="14773A8D"/>
    <w:rsid w:val="14777F31"/>
    <w:rsid w:val="147815B3"/>
    <w:rsid w:val="14790B8B"/>
    <w:rsid w:val="147C10A3"/>
    <w:rsid w:val="147C5547"/>
    <w:rsid w:val="147E12BF"/>
    <w:rsid w:val="147E692F"/>
    <w:rsid w:val="147F6DE6"/>
    <w:rsid w:val="14812B5E"/>
    <w:rsid w:val="14832432"/>
    <w:rsid w:val="148443FC"/>
    <w:rsid w:val="148461AA"/>
    <w:rsid w:val="14847F58"/>
    <w:rsid w:val="14860174"/>
    <w:rsid w:val="14860F5C"/>
    <w:rsid w:val="14883EEC"/>
    <w:rsid w:val="14887A48"/>
    <w:rsid w:val="148937C0"/>
    <w:rsid w:val="148A7C64"/>
    <w:rsid w:val="148B578A"/>
    <w:rsid w:val="148C0722"/>
    <w:rsid w:val="148D505F"/>
    <w:rsid w:val="148E36AC"/>
    <w:rsid w:val="14900356"/>
    <w:rsid w:val="14904B4F"/>
    <w:rsid w:val="14926B19"/>
    <w:rsid w:val="149363ED"/>
    <w:rsid w:val="149503B7"/>
    <w:rsid w:val="14977C8B"/>
    <w:rsid w:val="149A59CD"/>
    <w:rsid w:val="149F2FE4"/>
    <w:rsid w:val="14A21959"/>
    <w:rsid w:val="14A423A8"/>
    <w:rsid w:val="14A612C9"/>
    <w:rsid w:val="14A64372"/>
    <w:rsid w:val="14A800EA"/>
    <w:rsid w:val="14A97C4A"/>
    <w:rsid w:val="14AC513B"/>
    <w:rsid w:val="14AD3953"/>
    <w:rsid w:val="14AD74AF"/>
    <w:rsid w:val="14B02BF7"/>
    <w:rsid w:val="14B44CE1"/>
    <w:rsid w:val="14B52807"/>
    <w:rsid w:val="14B545B5"/>
    <w:rsid w:val="14B720DC"/>
    <w:rsid w:val="14B7657F"/>
    <w:rsid w:val="14B922F8"/>
    <w:rsid w:val="14B940A6"/>
    <w:rsid w:val="14BA7E1E"/>
    <w:rsid w:val="14BB6070"/>
    <w:rsid w:val="14BC1DE8"/>
    <w:rsid w:val="14BC76F2"/>
    <w:rsid w:val="14BE346A"/>
    <w:rsid w:val="14C33176"/>
    <w:rsid w:val="14C36CD2"/>
    <w:rsid w:val="14C91E0F"/>
    <w:rsid w:val="14CA0061"/>
    <w:rsid w:val="14D42C8D"/>
    <w:rsid w:val="14D507B4"/>
    <w:rsid w:val="14D56A06"/>
    <w:rsid w:val="14D62EA9"/>
    <w:rsid w:val="14D64C58"/>
    <w:rsid w:val="14D94748"/>
    <w:rsid w:val="14DC7D94"/>
    <w:rsid w:val="14E05AD6"/>
    <w:rsid w:val="14E1184E"/>
    <w:rsid w:val="14E46C49"/>
    <w:rsid w:val="14E82BDD"/>
    <w:rsid w:val="14E8498B"/>
    <w:rsid w:val="14EC447B"/>
    <w:rsid w:val="14ED1FA1"/>
    <w:rsid w:val="14ED3D4F"/>
    <w:rsid w:val="14EF3F6B"/>
    <w:rsid w:val="14EF5D19"/>
    <w:rsid w:val="14F11A91"/>
    <w:rsid w:val="14F1386F"/>
    <w:rsid w:val="14F21366"/>
    <w:rsid w:val="14F41582"/>
    <w:rsid w:val="14F450DE"/>
    <w:rsid w:val="14F50E56"/>
    <w:rsid w:val="14F52C04"/>
    <w:rsid w:val="14F670A8"/>
    <w:rsid w:val="14FB46BE"/>
    <w:rsid w:val="14FE41AE"/>
    <w:rsid w:val="150317C5"/>
    <w:rsid w:val="1505553D"/>
    <w:rsid w:val="15063063"/>
    <w:rsid w:val="150771D6"/>
    <w:rsid w:val="15080B89"/>
    <w:rsid w:val="15086DDB"/>
    <w:rsid w:val="150A66AF"/>
    <w:rsid w:val="150B2427"/>
    <w:rsid w:val="150D2643"/>
    <w:rsid w:val="150D619F"/>
    <w:rsid w:val="151412DC"/>
    <w:rsid w:val="15155054"/>
    <w:rsid w:val="151632A6"/>
    <w:rsid w:val="15190FE8"/>
    <w:rsid w:val="15194B44"/>
    <w:rsid w:val="151B6B0E"/>
    <w:rsid w:val="151C63E2"/>
    <w:rsid w:val="151E03AD"/>
    <w:rsid w:val="15205ED3"/>
    <w:rsid w:val="15207D7D"/>
    <w:rsid w:val="152139F9"/>
    <w:rsid w:val="152359C3"/>
    <w:rsid w:val="15273705"/>
    <w:rsid w:val="1528122B"/>
    <w:rsid w:val="152B4878"/>
    <w:rsid w:val="152C0D1B"/>
    <w:rsid w:val="152F6116"/>
    <w:rsid w:val="15307872"/>
    <w:rsid w:val="153100E0"/>
    <w:rsid w:val="15311E8E"/>
    <w:rsid w:val="153361F3"/>
    <w:rsid w:val="1534372C"/>
    <w:rsid w:val="15347683"/>
    <w:rsid w:val="153876C0"/>
    <w:rsid w:val="153B0F5F"/>
    <w:rsid w:val="153C0833"/>
    <w:rsid w:val="153D4CD7"/>
    <w:rsid w:val="153E0E17"/>
    <w:rsid w:val="153E45AB"/>
    <w:rsid w:val="15406575"/>
    <w:rsid w:val="15466EC7"/>
    <w:rsid w:val="15485AF9"/>
    <w:rsid w:val="154A73F4"/>
    <w:rsid w:val="154C6CC8"/>
    <w:rsid w:val="154E2FCB"/>
    <w:rsid w:val="15510782"/>
    <w:rsid w:val="15520056"/>
    <w:rsid w:val="155344FA"/>
    <w:rsid w:val="15542020"/>
    <w:rsid w:val="15545B7C"/>
    <w:rsid w:val="15565D98"/>
    <w:rsid w:val="1557303C"/>
    <w:rsid w:val="155B6F0B"/>
    <w:rsid w:val="1560263F"/>
    <w:rsid w:val="15602773"/>
    <w:rsid w:val="1562473D"/>
    <w:rsid w:val="15632263"/>
    <w:rsid w:val="15671D54"/>
    <w:rsid w:val="15681628"/>
    <w:rsid w:val="156940CB"/>
    <w:rsid w:val="156C2EC6"/>
    <w:rsid w:val="156E1ACB"/>
    <w:rsid w:val="156E3777"/>
    <w:rsid w:val="15712BD2"/>
    <w:rsid w:val="15714980"/>
    <w:rsid w:val="15724254"/>
    <w:rsid w:val="15744470"/>
    <w:rsid w:val="157601E9"/>
    <w:rsid w:val="15791A87"/>
    <w:rsid w:val="157A449E"/>
    <w:rsid w:val="157B57FF"/>
    <w:rsid w:val="157B75AD"/>
    <w:rsid w:val="157D50D3"/>
    <w:rsid w:val="157F52EF"/>
    <w:rsid w:val="15806971"/>
    <w:rsid w:val="15814050"/>
    <w:rsid w:val="15836462"/>
    <w:rsid w:val="15860B4C"/>
    <w:rsid w:val="158741A4"/>
    <w:rsid w:val="15875F52"/>
    <w:rsid w:val="15890E97"/>
    <w:rsid w:val="158A3C94"/>
    <w:rsid w:val="158E5532"/>
    <w:rsid w:val="15916DD0"/>
    <w:rsid w:val="159468C1"/>
    <w:rsid w:val="15962639"/>
    <w:rsid w:val="15973CBB"/>
    <w:rsid w:val="15975873"/>
    <w:rsid w:val="15991633"/>
    <w:rsid w:val="159B4963"/>
    <w:rsid w:val="159B7C4F"/>
    <w:rsid w:val="159D39C7"/>
    <w:rsid w:val="159E329B"/>
    <w:rsid w:val="159F52B3"/>
    <w:rsid w:val="15A05265"/>
    <w:rsid w:val="15A07AD1"/>
    <w:rsid w:val="15A15D0B"/>
    <w:rsid w:val="15A308B2"/>
    <w:rsid w:val="15A9411A"/>
    <w:rsid w:val="15AD3816"/>
    <w:rsid w:val="15B02197"/>
    <w:rsid w:val="15B12FCF"/>
    <w:rsid w:val="15B14D7D"/>
    <w:rsid w:val="15B17473"/>
    <w:rsid w:val="15B4486D"/>
    <w:rsid w:val="15B61CF7"/>
    <w:rsid w:val="15B66837"/>
    <w:rsid w:val="15B75D58"/>
    <w:rsid w:val="15B91E83"/>
    <w:rsid w:val="15B97F07"/>
    <w:rsid w:val="15BA6327"/>
    <w:rsid w:val="15BB3E4D"/>
    <w:rsid w:val="15C01464"/>
    <w:rsid w:val="15C22E6B"/>
    <w:rsid w:val="15C50828"/>
    <w:rsid w:val="15C54CCC"/>
    <w:rsid w:val="15C643BD"/>
    <w:rsid w:val="15C745A0"/>
    <w:rsid w:val="15C90318"/>
    <w:rsid w:val="15C947BC"/>
    <w:rsid w:val="15CC7E09"/>
    <w:rsid w:val="15CE3B81"/>
    <w:rsid w:val="15D31197"/>
    <w:rsid w:val="15D60C87"/>
    <w:rsid w:val="15D8055B"/>
    <w:rsid w:val="15DA0777"/>
    <w:rsid w:val="15DA2525"/>
    <w:rsid w:val="15DC65E3"/>
    <w:rsid w:val="15DE18EA"/>
    <w:rsid w:val="15DF7B3C"/>
    <w:rsid w:val="15E05662"/>
    <w:rsid w:val="15E11B06"/>
    <w:rsid w:val="15E213DA"/>
    <w:rsid w:val="15E2587E"/>
    <w:rsid w:val="15E40BD3"/>
    <w:rsid w:val="15E45152"/>
    <w:rsid w:val="15E52C78"/>
    <w:rsid w:val="15E60DD6"/>
    <w:rsid w:val="15EA64E1"/>
    <w:rsid w:val="15EC4007"/>
    <w:rsid w:val="15ED6A8D"/>
    <w:rsid w:val="15F1161D"/>
    <w:rsid w:val="15F31BF6"/>
    <w:rsid w:val="15F5735F"/>
    <w:rsid w:val="15F64E85"/>
    <w:rsid w:val="15F81104"/>
    <w:rsid w:val="15F86E50"/>
    <w:rsid w:val="15FB249C"/>
    <w:rsid w:val="15FD7FC2"/>
    <w:rsid w:val="15FE6530"/>
    <w:rsid w:val="16005D04"/>
    <w:rsid w:val="16021A3F"/>
    <w:rsid w:val="16041350"/>
    <w:rsid w:val="160457F4"/>
    <w:rsid w:val="16070E41"/>
    <w:rsid w:val="16096967"/>
    <w:rsid w:val="160A01D1"/>
    <w:rsid w:val="160B0931"/>
    <w:rsid w:val="16104199"/>
    <w:rsid w:val="16111CBF"/>
    <w:rsid w:val="161517B0"/>
    <w:rsid w:val="161A6DC6"/>
    <w:rsid w:val="161B25E6"/>
    <w:rsid w:val="161B6D9F"/>
    <w:rsid w:val="161F618A"/>
    <w:rsid w:val="16210A41"/>
    <w:rsid w:val="16223ECC"/>
    <w:rsid w:val="162419F3"/>
    <w:rsid w:val="16247C45"/>
    <w:rsid w:val="162639BD"/>
    <w:rsid w:val="16266269"/>
    <w:rsid w:val="16297009"/>
    <w:rsid w:val="162B0FD3"/>
    <w:rsid w:val="162B4B2F"/>
    <w:rsid w:val="162C6AF9"/>
    <w:rsid w:val="162E2871"/>
    <w:rsid w:val="162E461F"/>
    <w:rsid w:val="16302145"/>
    <w:rsid w:val="16331C36"/>
    <w:rsid w:val="16351E52"/>
    <w:rsid w:val="16361726"/>
    <w:rsid w:val="163634D4"/>
    <w:rsid w:val="16377978"/>
    <w:rsid w:val="163836F0"/>
    <w:rsid w:val="163B0AEA"/>
    <w:rsid w:val="163D2AFA"/>
    <w:rsid w:val="163F0551"/>
    <w:rsid w:val="163F05DA"/>
    <w:rsid w:val="164107F7"/>
    <w:rsid w:val="164125A5"/>
    <w:rsid w:val="16421E79"/>
    <w:rsid w:val="164756E1"/>
    <w:rsid w:val="164B6F7F"/>
    <w:rsid w:val="164D28A4"/>
    <w:rsid w:val="164D719B"/>
    <w:rsid w:val="164E081E"/>
    <w:rsid w:val="165247B2"/>
    <w:rsid w:val="1653052A"/>
    <w:rsid w:val="16551BAC"/>
    <w:rsid w:val="16572AD1"/>
    <w:rsid w:val="1658169C"/>
    <w:rsid w:val="16592588"/>
    <w:rsid w:val="165B4EA8"/>
    <w:rsid w:val="165D4F05"/>
    <w:rsid w:val="165F2A2B"/>
    <w:rsid w:val="16640041"/>
    <w:rsid w:val="166444E5"/>
    <w:rsid w:val="16663DB9"/>
    <w:rsid w:val="1667601C"/>
    <w:rsid w:val="16696F2E"/>
    <w:rsid w:val="166B7621"/>
    <w:rsid w:val="166C5148"/>
    <w:rsid w:val="166D72BD"/>
    <w:rsid w:val="16702E8A"/>
    <w:rsid w:val="167364D6"/>
    <w:rsid w:val="1675224E"/>
    <w:rsid w:val="16781712"/>
    <w:rsid w:val="167A1613"/>
    <w:rsid w:val="167A7865"/>
    <w:rsid w:val="167D1983"/>
    <w:rsid w:val="167F131F"/>
    <w:rsid w:val="16816E45"/>
    <w:rsid w:val="16840498"/>
    <w:rsid w:val="16846935"/>
    <w:rsid w:val="168D3A3C"/>
    <w:rsid w:val="168D57EA"/>
    <w:rsid w:val="168E1562"/>
    <w:rsid w:val="168E3310"/>
    <w:rsid w:val="16924BAE"/>
    <w:rsid w:val="1695644C"/>
    <w:rsid w:val="1699418F"/>
    <w:rsid w:val="169A3A63"/>
    <w:rsid w:val="169C3C7F"/>
    <w:rsid w:val="169E79F7"/>
    <w:rsid w:val="169F1079"/>
    <w:rsid w:val="169F551D"/>
    <w:rsid w:val="16A179F7"/>
    <w:rsid w:val="16A3500D"/>
    <w:rsid w:val="16A36DBB"/>
    <w:rsid w:val="16A50D85"/>
    <w:rsid w:val="16A6065A"/>
    <w:rsid w:val="16A82624"/>
    <w:rsid w:val="16AB2114"/>
    <w:rsid w:val="16B03286"/>
    <w:rsid w:val="16B40FC8"/>
    <w:rsid w:val="16B43AF8"/>
    <w:rsid w:val="16B54D41"/>
    <w:rsid w:val="16B56AEF"/>
    <w:rsid w:val="16B70AB9"/>
    <w:rsid w:val="16BC7324"/>
    <w:rsid w:val="16BE1E47"/>
    <w:rsid w:val="16BE59A3"/>
    <w:rsid w:val="16BF34C9"/>
    <w:rsid w:val="16C02BC6"/>
    <w:rsid w:val="16C136E5"/>
    <w:rsid w:val="16C31088"/>
    <w:rsid w:val="16C3120C"/>
    <w:rsid w:val="16C44F84"/>
    <w:rsid w:val="16C86822"/>
    <w:rsid w:val="16C94348"/>
    <w:rsid w:val="16CA07EC"/>
    <w:rsid w:val="16CB00C0"/>
    <w:rsid w:val="16CB1E6E"/>
    <w:rsid w:val="16CE51CA"/>
    <w:rsid w:val="16CF7BB0"/>
    <w:rsid w:val="16D16199"/>
    <w:rsid w:val="16D16623"/>
    <w:rsid w:val="16D276A1"/>
    <w:rsid w:val="16D74CB7"/>
    <w:rsid w:val="16D76A65"/>
    <w:rsid w:val="16DA0303"/>
    <w:rsid w:val="16DC407B"/>
    <w:rsid w:val="16DE6045"/>
    <w:rsid w:val="16E318AE"/>
    <w:rsid w:val="16E3540A"/>
    <w:rsid w:val="16E573D4"/>
    <w:rsid w:val="16E6314C"/>
    <w:rsid w:val="16E64EFA"/>
    <w:rsid w:val="16E66022"/>
    <w:rsid w:val="16E86EC4"/>
    <w:rsid w:val="16E96798"/>
    <w:rsid w:val="16EB0762"/>
    <w:rsid w:val="16EC639B"/>
    <w:rsid w:val="16ED44DA"/>
    <w:rsid w:val="16F5338F"/>
    <w:rsid w:val="16F615E1"/>
    <w:rsid w:val="16F75359"/>
    <w:rsid w:val="16F77107"/>
    <w:rsid w:val="16F92E7F"/>
    <w:rsid w:val="16FB6BF7"/>
    <w:rsid w:val="16FE0496"/>
    <w:rsid w:val="17000058"/>
    <w:rsid w:val="17005FBC"/>
    <w:rsid w:val="170114E8"/>
    <w:rsid w:val="170512F9"/>
    <w:rsid w:val="17081314"/>
    <w:rsid w:val="170813BB"/>
    <w:rsid w:val="17084E70"/>
    <w:rsid w:val="17092996"/>
    <w:rsid w:val="170B4961"/>
    <w:rsid w:val="170F4451"/>
    <w:rsid w:val="171001C9"/>
    <w:rsid w:val="17101F77"/>
    <w:rsid w:val="17103D25"/>
    <w:rsid w:val="17123F41"/>
    <w:rsid w:val="1715758D"/>
    <w:rsid w:val="17166C5B"/>
    <w:rsid w:val="17171557"/>
    <w:rsid w:val="171952CF"/>
    <w:rsid w:val="1719707D"/>
    <w:rsid w:val="171B2DF6"/>
    <w:rsid w:val="171C091C"/>
    <w:rsid w:val="171E28E6"/>
    <w:rsid w:val="17210AD2"/>
    <w:rsid w:val="17231CAA"/>
    <w:rsid w:val="17233A58"/>
    <w:rsid w:val="17235FC3"/>
    <w:rsid w:val="1723614E"/>
    <w:rsid w:val="17237EFC"/>
    <w:rsid w:val="172779EC"/>
    <w:rsid w:val="17285A6E"/>
    <w:rsid w:val="172906F4"/>
    <w:rsid w:val="172F4AF3"/>
    <w:rsid w:val="17326391"/>
    <w:rsid w:val="17342109"/>
    <w:rsid w:val="17367C2F"/>
    <w:rsid w:val="17374439"/>
    <w:rsid w:val="17397720"/>
    <w:rsid w:val="173B5246"/>
    <w:rsid w:val="173B6FF4"/>
    <w:rsid w:val="173C4B1A"/>
    <w:rsid w:val="173D7210"/>
    <w:rsid w:val="173E0892"/>
    <w:rsid w:val="17400AAE"/>
    <w:rsid w:val="1740460A"/>
    <w:rsid w:val="174340FA"/>
    <w:rsid w:val="17457E73"/>
    <w:rsid w:val="17485BB5"/>
    <w:rsid w:val="1748684E"/>
    <w:rsid w:val="174A6DD6"/>
    <w:rsid w:val="174A7237"/>
    <w:rsid w:val="174C7453"/>
    <w:rsid w:val="174D31CB"/>
    <w:rsid w:val="174D4F79"/>
    <w:rsid w:val="174F2A9F"/>
    <w:rsid w:val="174F6F43"/>
    <w:rsid w:val="1750389F"/>
    <w:rsid w:val="17514A69"/>
    <w:rsid w:val="175400B6"/>
    <w:rsid w:val="17544559"/>
    <w:rsid w:val="17546308"/>
    <w:rsid w:val="17571CE1"/>
    <w:rsid w:val="17575DF8"/>
    <w:rsid w:val="17594C02"/>
    <w:rsid w:val="175A6092"/>
    <w:rsid w:val="176127D3"/>
    <w:rsid w:val="17626C76"/>
    <w:rsid w:val="17654071"/>
    <w:rsid w:val="17681DB3"/>
    <w:rsid w:val="1768590F"/>
    <w:rsid w:val="176A78D9"/>
    <w:rsid w:val="176C3651"/>
    <w:rsid w:val="176C6BF2"/>
    <w:rsid w:val="176F6E28"/>
    <w:rsid w:val="17710C68"/>
    <w:rsid w:val="17712A16"/>
    <w:rsid w:val="17732C32"/>
    <w:rsid w:val="1773582D"/>
    <w:rsid w:val="17740758"/>
    <w:rsid w:val="177547EA"/>
    <w:rsid w:val="1776002C"/>
    <w:rsid w:val="177644D0"/>
    <w:rsid w:val="17771FF6"/>
    <w:rsid w:val="17773DA4"/>
    <w:rsid w:val="17780248"/>
    <w:rsid w:val="17793FC0"/>
    <w:rsid w:val="177E15D6"/>
    <w:rsid w:val="177E3384"/>
    <w:rsid w:val="177F73EB"/>
    <w:rsid w:val="178070FD"/>
    <w:rsid w:val="17810858"/>
    <w:rsid w:val="17813E0E"/>
    <w:rsid w:val="17822E75"/>
    <w:rsid w:val="1787048B"/>
    <w:rsid w:val="178D1819"/>
    <w:rsid w:val="178F7340"/>
    <w:rsid w:val="17902473"/>
    <w:rsid w:val="17920BDE"/>
    <w:rsid w:val="17942BA8"/>
    <w:rsid w:val="179606CE"/>
    <w:rsid w:val="17996410"/>
    <w:rsid w:val="179E7583"/>
    <w:rsid w:val="17A252C5"/>
    <w:rsid w:val="17A471A8"/>
    <w:rsid w:val="17A56B63"/>
    <w:rsid w:val="17A76437"/>
    <w:rsid w:val="17A86FB9"/>
    <w:rsid w:val="17AC162B"/>
    <w:rsid w:val="17B311A4"/>
    <w:rsid w:val="17B33F53"/>
    <w:rsid w:val="17B360C4"/>
    <w:rsid w:val="17B5270A"/>
    <w:rsid w:val="17B615BD"/>
    <w:rsid w:val="17B648CC"/>
    <w:rsid w:val="17B80644"/>
    <w:rsid w:val="17B84AE8"/>
    <w:rsid w:val="17B9616B"/>
    <w:rsid w:val="17BA0860"/>
    <w:rsid w:val="17BB0135"/>
    <w:rsid w:val="17BE2920"/>
    <w:rsid w:val="17BE7C25"/>
    <w:rsid w:val="17C0574B"/>
    <w:rsid w:val="17C23271"/>
    <w:rsid w:val="17C70888"/>
    <w:rsid w:val="17C92852"/>
    <w:rsid w:val="17CA65CA"/>
    <w:rsid w:val="17CC0594"/>
    <w:rsid w:val="17CC2342"/>
    <w:rsid w:val="17CD1C16"/>
    <w:rsid w:val="17D2722C"/>
    <w:rsid w:val="17D3547E"/>
    <w:rsid w:val="17D411F6"/>
    <w:rsid w:val="17D47448"/>
    <w:rsid w:val="17D82A95"/>
    <w:rsid w:val="17D9680D"/>
    <w:rsid w:val="17DB2585"/>
    <w:rsid w:val="17DD4930"/>
    <w:rsid w:val="17DE7423"/>
    <w:rsid w:val="17DF02C7"/>
    <w:rsid w:val="17E23913"/>
    <w:rsid w:val="17E51656"/>
    <w:rsid w:val="17E53404"/>
    <w:rsid w:val="17E70F2A"/>
    <w:rsid w:val="17E7717C"/>
    <w:rsid w:val="17E86A50"/>
    <w:rsid w:val="17E92EF4"/>
    <w:rsid w:val="17E9701D"/>
    <w:rsid w:val="17EB6C6C"/>
    <w:rsid w:val="17EC6540"/>
    <w:rsid w:val="17EE4066"/>
    <w:rsid w:val="17F3155F"/>
    <w:rsid w:val="17F3167D"/>
    <w:rsid w:val="17F6116D"/>
    <w:rsid w:val="17F61621"/>
    <w:rsid w:val="17F6182D"/>
    <w:rsid w:val="17F81389"/>
    <w:rsid w:val="17F92A0B"/>
    <w:rsid w:val="17FE0021"/>
    <w:rsid w:val="17FF6273"/>
    <w:rsid w:val="18001FEB"/>
    <w:rsid w:val="18023FB5"/>
    <w:rsid w:val="18025D64"/>
    <w:rsid w:val="18027B12"/>
    <w:rsid w:val="18047D2E"/>
    <w:rsid w:val="180513B0"/>
    <w:rsid w:val="18057602"/>
    <w:rsid w:val="180715CC"/>
    <w:rsid w:val="1807337A"/>
    <w:rsid w:val="180856D2"/>
    <w:rsid w:val="180A4C18"/>
    <w:rsid w:val="180B10BC"/>
    <w:rsid w:val="180D6418"/>
    <w:rsid w:val="181141F9"/>
    <w:rsid w:val="18117D55"/>
    <w:rsid w:val="1816180F"/>
    <w:rsid w:val="18185587"/>
    <w:rsid w:val="18185F27"/>
    <w:rsid w:val="181A30AD"/>
    <w:rsid w:val="181F06C4"/>
    <w:rsid w:val="1824217E"/>
    <w:rsid w:val="182447F6"/>
    <w:rsid w:val="18245EAB"/>
    <w:rsid w:val="18273A1C"/>
    <w:rsid w:val="182757CA"/>
    <w:rsid w:val="182932F0"/>
    <w:rsid w:val="182C2DE0"/>
    <w:rsid w:val="182C4B8E"/>
    <w:rsid w:val="182E0907"/>
    <w:rsid w:val="182E4DAB"/>
    <w:rsid w:val="18335F1D"/>
    <w:rsid w:val="18356139"/>
    <w:rsid w:val="18357EE7"/>
    <w:rsid w:val="18363C5F"/>
    <w:rsid w:val="18371EB1"/>
    <w:rsid w:val="18386835"/>
    <w:rsid w:val="183879D7"/>
    <w:rsid w:val="183A09B0"/>
    <w:rsid w:val="183B3024"/>
    <w:rsid w:val="183C240D"/>
    <w:rsid w:val="183F0D66"/>
    <w:rsid w:val="1840688C"/>
    <w:rsid w:val="18420856"/>
    <w:rsid w:val="18422604"/>
    <w:rsid w:val="184243B2"/>
    <w:rsid w:val="18430058"/>
    <w:rsid w:val="18475E6C"/>
    <w:rsid w:val="18495740"/>
    <w:rsid w:val="184C6FDF"/>
    <w:rsid w:val="184E0FA9"/>
    <w:rsid w:val="18534811"/>
    <w:rsid w:val="185365BF"/>
    <w:rsid w:val="18561C0B"/>
    <w:rsid w:val="185760AF"/>
    <w:rsid w:val="185A5BA0"/>
    <w:rsid w:val="185C1918"/>
    <w:rsid w:val="185F31B6"/>
    <w:rsid w:val="185F4F64"/>
    <w:rsid w:val="18616F2E"/>
    <w:rsid w:val="18624641"/>
    <w:rsid w:val="186407CC"/>
    <w:rsid w:val="18664452"/>
    <w:rsid w:val="186662F2"/>
    <w:rsid w:val="186715DB"/>
    <w:rsid w:val="18672D11"/>
    <w:rsid w:val="18697B91"/>
    <w:rsid w:val="186B56B7"/>
    <w:rsid w:val="186C7681"/>
    <w:rsid w:val="186D0013"/>
    <w:rsid w:val="186E164B"/>
    <w:rsid w:val="186E51A7"/>
    <w:rsid w:val="18736C61"/>
    <w:rsid w:val="18770500"/>
    <w:rsid w:val="18786026"/>
    <w:rsid w:val="18787DD4"/>
    <w:rsid w:val="187A1D9E"/>
    <w:rsid w:val="187C5B16"/>
    <w:rsid w:val="187D363C"/>
    <w:rsid w:val="1881137E"/>
    <w:rsid w:val="18814EDA"/>
    <w:rsid w:val="18822A00"/>
    <w:rsid w:val="18860743"/>
    <w:rsid w:val="18866995"/>
    <w:rsid w:val="1888270D"/>
    <w:rsid w:val="18893D8F"/>
    <w:rsid w:val="188A7B2C"/>
    <w:rsid w:val="188B7B07"/>
    <w:rsid w:val="188E09E6"/>
    <w:rsid w:val="188E3A9B"/>
    <w:rsid w:val="189015C1"/>
    <w:rsid w:val="1890511D"/>
    <w:rsid w:val="18910E95"/>
    <w:rsid w:val="18950986"/>
    <w:rsid w:val="18954E2A"/>
    <w:rsid w:val="18956BD8"/>
    <w:rsid w:val="18982224"/>
    <w:rsid w:val="189A5F9C"/>
    <w:rsid w:val="189B3AC2"/>
    <w:rsid w:val="189B47D1"/>
    <w:rsid w:val="189C1D14"/>
    <w:rsid w:val="189F1A11"/>
    <w:rsid w:val="18A16F02"/>
    <w:rsid w:val="18A1732B"/>
    <w:rsid w:val="18A40BC9"/>
    <w:rsid w:val="18A4506D"/>
    <w:rsid w:val="18A50454"/>
    <w:rsid w:val="18A60DE5"/>
    <w:rsid w:val="18A64941"/>
    <w:rsid w:val="18A706B9"/>
    <w:rsid w:val="18A94431"/>
    <w:rsid w:val="18AD2173"/>
    <w:rsid w:val="18AD3F21"/>
    <w:rsid w:val="18AE7C99"/>
    <w:rsid w:val="18B21538"/>
    <w:rsid w:val="18B51028"/>
    <w:rsid w:val="18B76B82"/>
    <w:rsid w:val="18B828C6"/>
    <w:rsid w:val="18BC1C96"/>
    <w:rsid w:val="18BC23B6"/>
    <w:rsid w:val="18BD1C8B"/>
    <w:rsid w:val="18BF3C55"/>
    <w:rsid w:val="18BF5A03"/>
    <w:rsid w:val="18C1177B"/>
    <w:rsid w:val="18C64FE3"/>
    <w:rsid w:val="18C84FC6"/>
    <w:rsid w:val="18C9062F"/>
    <w:rsid w:val="18CB084B"/>
    <w:rsid w:val="18CB25F9"/>
    <w:rsid w:val="18D019BE"/>
    <w:rsid w:val="18D07C10"/>
    <w:rsid w:val="18D53478"/>
    <w:rsid w:val="18D56FD4"/>
    <w:rsid w:val="18D70F9E"/>
    <w:rsid w:val="18D771F0"/>
    <w:rsid w:val="18D86AC4"/>
    <w:rsid w:val="18D92F68"/>
    <w:rsid w:val="18DB1134"/>
    <w:rsid w:val="18DE057F"/>
    <w:rsid w:val="18E15979"/>
    <w:rsid w:val="18E35B95"/>
    <w:rsid w:val="18E36CB5"/>
    <w:rsid w:val="18E45469"/>
    <w:rsid w:val="18E642B9"/>
    <w:rsid w:val="18E65685"/>
    <w:rsid w:val="18E92A80"/>
    <w:rsid w:val="18ED2570"/>
    <w:rsid w:val="18ED2938"/>
    <w:rsid w:val="18EF453A"/>
    <w:rsid w:val="18F25DD8"/>
    <w:rsid w:val="18F4393D"/>
    <w:rsid w:val="18F460C2"/>
    <w:rsid w:val="18FC0A05"/>
    <w:rsid w:val="18FE652B"/>
    <w:rsid w:val="18FF04F5"/>
    <w:rsid w:val="18FF4051"/>
    <w:rsid w:val="19017DC9"/>
    <w:rsid w:val="19031D93"/>
    <w:rsid w:val="19045B0B"/>
    <w:rsid w:val="190478B9"/>
    <w:rsid w:val="19053D5D"/>
    <w:rsid w:val="19061883"/>
    <w:rsid w:val="19092111"/>
    <w:rsid w:val="19094ED0"/>
    <w:rsid w:val="190A1374"/>
    <w:rsid w:val="190A3122"/>
    <w:rsid w:val="190B50EC"/>
    <w:rsid w:val="190D46B5"/>
    <w:rsid w:val="190D49C0"/>
    <w:rsid w:val="190D676E"/>
    <w:rsid w:val="190D7F00"/>
    <w:rsid w:val="190E33B2"/>
    <w:rsid w:val="1910625E"/>
    <w:rsid w:val="19121FD6"/>
    <w:rsid w:val="1912647A"/>
    <w:rsid w:val="19137AFC"/>
    <w:rsid w:val="19143FA0"/>
    <w:rsid w:val="19153875"/>
    <w:rsid w:val="19173A91"/>
    <w:rsid w:val="19185113"/>
    <w:rsid w:val="191A70DD"/>
    <w:rsid w:val="191E6BCD"/>
    <w:rsid w:val="191F46F3"/>
    <w:rsid w:val="192166BD"/>
    <w:rsid w:val="19221828"/>
    <w:rsid w:val="192561AE"/>
    <w:rsid w:val="19286B2A"/>
    <w:rsid w:val="19287A4C"/>
    <w:rsid w:val="192B3098"/>
    <w:rsid w:val="192C753C"/>
    <w:rsid w:val="19301E0B"/>
    <w:rsid w:val="19306900"/>
    <w:rsid w:val="19353F17"/>
    <w:rsid w:val="19355CC5"/>
    <w:rsid w:val="193726FE"/>
    <w:rsid w:val="1938661F"/>
    <w:rsid w:val="1939139D"/>
    <w:rsid w:val="193B777F"/>
    <w:rsid w:val="193C7053"/>
    <w:rsid w:val="1941466A"/>
    <w:rsid w:val="19434886"/>
    <w:rsid w:val="1945415A"/>
    <w:rsid w:val="19455D09"/>
    <w:rsid w:val="19467ED2"/>
    <w:rsid w:val="19483543"/>
    <w:rsid w:val="194856A9"/>
    <w:rsid w:val="194A1770"/>
    <w:rsid w:val="194A5C14"/>
    <w:rsid w:val="194C01C9"/>
    <w:rsid w:val="194D300E"/>
    <w:rsid w:val="194F322A"/>
    <w:rsid w:val="19510D51"/>
    <w:rsid w:val="19524AC9"/>
    <w:rsid w:val="19541AE6"/>
    <w:rsid w:val="195425EF"/>
    <w:rsid w:val="19552546"/>
    <w:rsid w:val="19570331"/>
    <w:rsid w:val="195A572B"/>
    <w:rsid w:val="195B397D"/>
    <w:rsid w:val="19603A01"/>
    <w:rsid w:val="19614D0C"/>
    <w:rsid w:val="19622F5E"/>
    <w:rsid w:val="19626CBB"/>
    <w:rsid w:val="19633274"/>
    <w:rsid w:val="196640D0"/>
    <w:rsid w:val="19670574"/>
    <w:rsid w:val="19687E48"/>
    <w:rsid w:val="196A0064"/>
    <w:rsid w:val="196A68DD"/>
    <w:rsid w:val="196B7938"/>
    <w:rsid w:val="196E7E2F"/>
    <w:rsid w:val="196F567B"/>
    <w:rsid w:val="19706CFD"/>
    <w:rsid w:val="197113F3"/>
    <w:rsid w:val="19726F19"/>
    <w:rsid w:val="19742C91"/>
    <w:rsid w:val="197607B7"/>
    <w:rsid w:val="19762565"/>
    <w:rsid w:val="197665C1"/>
    <w:rsid w:val="197C38F4"/>
    <w:rsid w:val="197E766C"/>
    <w:rsid w:val="198033E4"/>
    <w:rsid w:val="19805192"/>
    <w:rsid w:val="19831126"/>
    <w:rsid w:val="19832ED4"/>
    <w:rsid w:val="19856C4C"/>
    <w:rsid w:val="19866520"/>
    <w:rsid w:val="198729C4"/>
    <w:rsid w:val="198A6011"/>
    <w:rsid w:val="198A7DBF"/>
    <w:rsid w:val="198D3D53"/>
    <w:rsid w:val="198F3627"/>
    <w:rsid w:val="198F7ACB"/>
    <w:rsid w:val="19930E84"/>
    <w:rsid w:val="19960E59"/>
    <w:rsid w:val="19965E1E"/>
    <w:rsid w:val="199926F8"/>
    <w:rsid w:val="199B021E"/>
    <w:rsid w:val="199D21E8"/>
    <w:rsid w:val="199D3F96"/>
    <w:rsid w:val="19A075E2"/>
    <w:rsid w:val="19A370D2"/>
    <w:rsid w:val="19A74E14"/>
    <w:rsid w:val="19A846E9"/>
    <w:rsid w:val="19A90B8D"/>
    <w:rsid w:val="19AA0461"/>
    <w:rsid w:val="19AA220F"/>
    <w:rsid w:val="19AC5ABD"/>
    <w:rsid w:val="19AF5A77"/>
    <w:rsid w:val="19B337B9"/>
    <w:rsid w:val="19B60BB4"/>
    <w:rsid w:val="19B66685"/>
    <w:rsid w:val="19B66E06"/>
    <w:rsid w:val="19B968F6"/>
    <w:rsid w:val="19B97804"/>
    <w:rsid w:val="19BC1A61"/>
    <w:rsid w:val="19BC1F42"/>
    <w:rsid w:val="19BD0194"/>
    <w:rsid w:val="19C24BC8"/>
    <w:rsid w:val="19C33487"/>
    <w:rsid w:val="19C34C4F"/>
    <w:rsid w:val="19CA0B03"/>
    <w:rsid w:val="19CE23A1"/>
    <w:rsid w:val="19D35C0A"/>
    <w:rsid w:val="19D41982"/>
    <w:rsid w:val="19D63004"/>
    <w:rsid w:val="19D86DEE"/>
    <w:rsid w:val="19D90D46"/>
    <w:rsid w:val="19D96F98"/>
    <w:rsid w:val="19DD0836"/>
    <w:rsid w:val="19E215E1"/>
    <w:rsid w:val="19E716B5"/>
    <w:rsid w:val="19E73463"/>
    <w:rsid w:val="19E82D37"/>
    <w:rsid w:val="19E93619"/>
    <w:rsid w:val="19EC0A79"/>
    <w:rsid w:val="19EE47F1"/>
    <w:rsid w:val="19EF056A"/>
    <w:rsid w:val="19EF3BE4"/>
    <w:rsid w:val="19F422B4"/>
    <w:rsid w:val="19F636A6"/>
    <w:rsid w:val="19F63F77"/>
    <w:rsid w:val="19F65454"/>
    <w:rsid w:val="19F677A5"/>
    <w:rsid w:val="19F710A8"/>
    <w:rsid w:val="19F93196"/>
    <w:rsid w:val="19FB2A6A"/>
    <w:rsid w:val="19FD2C86"/>
    <w:rsid w:val="19FD61DB"/>
    <w:rsid w:val="19FE7678"/>
    <w:rsid w:val="1A002777"/>
    <w:rsid w:val="1A02516D"/>
    <w:rsid w:val="1A044015"/>
    <w:rsid w:val="1A051B3B"/>
    <w:rsid w:val="1A085187"/>
    <w:rsid w:val="1A0930C6"/>
    <w:rsid w:val="1A0C111B"/>
    <w:rsid w:val="1A0E05FD"/>
    <w:rsid w:val="1A0E09F0"/>
    <w:rsid w:val="1A0F29BA"/>
    <w:rsid w:val="1A0F6516"/>
    <w:rsid w:val="1A1324AA"/>
    <w:rsid w:val="1A136006"/>
    <w:rsid w:val="1A143B2C"/>
    <w:rsid w:val="1A18361C"/>
    <w:rsid w:val="1A187AC0"/>
    <w:rsid w:val="1A1A55E6"/>
    <w:rsid w:val="1A1B4EBB"/>
    <w:rsid w:val="1A1D50D7"/>
    <w:rsid w:val="1A1E49AB"/>
    <w:rsid w:val="1A1F1582"/>
    <w:rsid w:val="1A204BC7"/>
    <w:rsid w:val="1A292634"/>
    <w:rsid w:val="1A293A7B"/>
    <w:rsid w:val="1A295205"/>
    <w:rsid w:val="1A2975D8"/>
    <w:rsid w:val="1A2A15A2"/>
    <w:rsid w:val="1A2C70C8"/>
    <w:rsid w:val="1A2D2445"/>
    <w:rsid w:val="1A2E4BEE"/>
    <w:rsid w:val="1A2F0966"/>
    <w:rsid w:val="1A310B82"/>
    <w:rsid w:val="1A312930"/>
    <w:rsid w:val="1A332204"/>
    <w:rsid w:val="1A361CF4"/>
    <w:rsid w:val="1A383CBF"/>
    <w:rsid w:val="1A393593"/>
    <w:rsid w:val="1A3A17E5"/>
    <w:rsid w:val="1A3A7A37"/>
    <w:rsid w:val="1A3B20EE"/>
    <w:rsid w:val="1A3B555D"/>
    <w:rsid w:val="1A3B730B"/>
    <w:rsid w:val="1A3E3269"/>
    <w:rsid w:val="1A3F504D"/>
    <w:rsid w:val="1A412E39"/>
    <w:rsid w:val="1A420699"/>
    <w:rsid w:val="1A4768A9"/>
    <w:rsid w:val="1A495ECC"/>
    <w:rsid w:val="1A4E34E2"/>
    <w:rsid w:val="1A4F2DB6"/>
    <w:rsid w:val="1A530AF8"/>
    <w:rsid w:val="1A554870"/>
    <w:rsid w:val="1A584361"/>
    <w:rsid w:val="1A58610F"/>
    <w:rsid w:val="1A592BA3"/>
    <w:rsid w:val="1A5B175B"/>
    <w:rsid w:val="1A604FC3"/>
    <w:rsid w:val="1A613215"/>
    <w:rsid w:val="1A6525DA"/>
    <w:rsid w:val="1A654388"/>
    <w:rsid w:val="1A6745A4"/>
    <w:rsid w:val="1A6920CA"/>
    <w:rsid w:val="1A6D7546"/>
    <w:rsid w:val="1A7016AA"/>
    <w:rsid w:val="1A732F49"/>
    <w:rsid w:val="1A736AA5"/>
    <w:rsid w:val="1A75281D"/>
    <w:rsid w:val="1A756CC1"/>
    <w:rsid w:val="1A7867B1"/>
    <w:rsid w:val="1A7A7E33"/>
    <w:rsid w:val="1A7C007F"/>
    <w:rsid w:val="1A7F233B"/>
    <w:rsid w:val="1A7F5449"/>
    <w:rsid w:val="1A8213DE"/>
    <w:rsid w:val="1A8970B1"/>
    <w:rsid w:val="1A8C7B66"/>
    <w:rsid w:val="1A8E38DF"/>
    <w:rsid w:val="1A9058A9"/>
    <w:rsid w:val="1A930EF5"/>
    <w:rsid w:val="1A935399"/>
    <w:rsid w:val="1A950225"/>
    <w:rsid w:val="1A964A99"/>
    <w:rsid w:val="1A974E89"/>
    <w:rsid w:val="1A990B7B"/>
    <w:rsid w:val="1A992D10"/>
    <w:rsid w:val="1A9A14C6"/>
    <w:rsid w:val="1A9B5FFB"/>
    <w:rsid w:val="1A9C249F"/>
    <w:rsid w:val="1A9C424D"/>
    <w:rsid w:val="1A9D1D74"/>
    <w:rsid w:val="1A9D7FC6"/>
    <w:rsid w:val="1A9E7E47"/>
    <w:rsid w:val="1A9F5AEC"/>
    <w:rsid w:val="1AA2382E"/>
    <w:rsid w:val="1AA24D9F"/>
    <w:rsid w:val="1AA2738A"/>
    <w:rsid w:val="1AA41354"/>
    <w:rsid w:val="1AA665D9"/>
    <w:rsid w:val="1AA80E44"/>
    <w:rsid w:val="1AAA4EE3"/>
    <w:rsid w:val="1AAD4CB7"/>
    <w:rsid w:val="1AAD645B"/>
    <w:rsid w:val="1AAE3F81"/>
    <w:rsid w:val="1AAE5D2F"/>
    <w:rsid w:val="1AAE793C"/>
    <w:rsid w:val="1AAF0DCC"/>
    <w:rsid w:val="1AB0225C"/>
    <w:rsid w:val="1AB04E2D"/>
    <w:rsid w:val="1AB05F4B"/>
    <w:rsid w:val="1AB07CF9"/>
    <w:rsid w:val="1AB31597"/>
    <w:rsid w:val="1AB64BE3"/>
    <w:rsid w:val="1AB655FC"/>
    <w:rsid w:val="1ABC044C"/>
    <w:rsid w:val="1ABD41C4"/>
    <w:rsid w:val="1ABF618E"/>
    <w:rsid w:val="1AC15A62"/>
    <w:rsid w:val="1AC23431"/>
    <w:rsid w:val="1AC35C7E"/>
    <w:rsid w:val="1AC80659"/>
    <w:rsid w:val="1ACB4B33"/>
    <w:rsid w:val="1ACB68E1"/>
    <w:rsid w:val="1ACC56FD"/>
    <w:rsid w:val="1ACF1846"/>
    <w:rsid w:val="1AD02149"/>
    <w:rsid w:val="1AD11A1D"/>
    <w:rsid w:val="1AD27C6F"/>
    <w:rsid w:val="1AD31C39"/>
    <w:rsid w:val="1AD35795"/>
    <w:rsid w:val="1AD5775F"/>
    <w:rsid w:val="1AD80FFE"/>
    <w:rsid w:val="1ADA4D76"/>
    <w:rsid w:val="1ADC0AEE"/>
    <w:rsid w:val="1ADC289C"/>
    <w:rsid w:val="1ADC6D40"/>
    <w:rsid w:val="1ADD03C2"/>
    <w:rsid w:val="1ADF413A"/>
    <w:rsid w:val="1AE23C2A"/>
    <w:rsid w:val="1AE856E5"/>
    <w:rsid w:val="1AE87493"/>
    <w:rsid w:val="1AEB2ADF"/>
    <w:rsid w:val="1AEB6F83"/>
    <w:rsid w:val="1AEC6857"/>
    <w:rsid w:val="1AED4AA9"/>
    <w:rsid w:val="1AED589C"/>
    <w:rsid w:val="1AEF625F"/>
    <w:rsid w:val="1AEF6A73"/>
    <w:rsid w:val="1AF000F5"/>
    <w:rsid w:val="1AF04495"/>
    <w:rsid w:val="1AF04599"/>
    <w:rsid w:val="1AF220BF"/>
    <w:rsid w:val="1AF23E6D"/>
    <w:rsid w:val="1AF47500"/>
    <w:rsid w:val="1AF649F1"/>
    <w:rsid w:val="1AF71484"/>
    <w:rsid w:val="1AFB73D3"/>
    <w:rsid w:val="1AFF5D54"/>
    <w:rsid w:val="1B011B04"/>
    <w:rsid w:val="1B041DF3"/>
    <w:rsid w:val="1B043BA1"/>
    <w:rsid w:val="1B063DBD"/>
    <w:rsid w:val="1B086E06"/>
    <w:rsid w:val="1B0911B7"/>
    <w:rsid w:val="1B09565B"/>
    <w:rsid w:val="1B0A2E67"/>
    <w:rsid w:val="1B0B13D3"/>
    <w:rsid w:val="1B100169"/>
    <w:rsid w:val="1B122762"/>
    <w:rsid w:val="1B1262BE"/>
    <w:rsid w:val="1B154000"/>
    <w:rsid w:val="1B157B5C"/>
    <w:rsid w:val="1B162F93"/>
    <w:rsid w:val="1B1A1616"/>
    <w:rsid w:val="1B1A295C"/>
    <w:rsid w:val="1B1A33C4"/>
    <w:rsid w:val="1B210BF7"/>
    <w:rsid w:val="1B214753"/>
    <w:rsid w:val="1B2304CB"/>
    <w:rsid w:val="1B26620D"/>
    <w:rsid w:val="1B281F85"/>
    <w:rsid w:val="1B28788F"/>
    <w:rsid w:val="1B291859"/>
    <w:rsid w:val="1B2A7AAB"/>
    <w:rsid w:val="1B2B737F"/>
    <w:rsid w:val="1B2F50C2"/>
    <w:rsid w:val="1B300E3A"/>
    <w:rsid w:val="1B304996"/>
    <w:rsid w:val="1B306F48"/>
    <w:rsid w:val="1B326960"/>
    <w:rsid w:val="1B3672B3"/>
    <w:rsid w:val="1B3721C8"/>
    <w:rsid w:val="1B391A9C"/>
    <w:rsid w:val="1B3B1C95"/>
    <w:rsid w:val="1B3E70B3"/>
    <w:rsid w:val="1B4072CF"/>
    <w:rsid w:val="1B416F97"/>
    <w:rsid w:val="1B420427"/>
    <w:rsid w:val="1B43291B"/>
    <w:rsid w:val="1B4504E9"/>
    <w:rsid w:val="1B470238"/>
    <w:rsid w:val="1B486183"/>
    <w:rsid w:val="1B495A57"/>
    <w:rsid w:val="1B4B7A22"/>
    <w:rsid w:val="1B4D553A"/>
    <w:rsid w:val="1B4D5548"/>
    <w:rsid w:val="1B4E63DF"/>
    <w:rsid w:val="1B520DB0"/>
    <w:rsid w:val="1B527002"/>
    <w:rsid w:val="1B530478"/>
    <w:rsid w:val="1B530684"/>
    <w:rsid w:val="1B544B28"/>
    <w:rsid w:val="1B574618"/>
    <w:rsid w:val="1B583D8E"/>
    <w:rsid w:val="1B5A7C65"/>
    <w:rsid w:val="1B60171F"/>
    <w:rsid w:val="1B6066F9"/>
    <w:rsid w:val="1B624E46"/>
    <w:rsid w:val="1B627A11"/>
    <w:rsid w:val="1B642331"/>
    <w:rsid w:val="1B666609"/>
    <w:rsid w:val="1B6722E4"/>
    <w:rsid w:val="1B684130"/>
    <w:rsid w:val="1B6A4C33"/>
    <w:rsid w:val="1B707488"/>
    <w:rsid w:val="1B7156DA"/>
    <w:rsid w:val="1B741E25"/>
    <w:rsid w:val="1B7477C0"/>
    <w:rsid w:val="1B75684C"/>
    <w:rsid w:val="1B79633D"/>
    <w:rsid w:val="1B7C7BDB"/>
    <w:rsid w:val="1B7E1BA5"/>
    <w:rsid w:val="1B8076CB"/>
    <w:rsid w:val="1B811695"/>
    <w:rsid w:val="1B813443"/>
    <w:rsid w:val="1B826FFA"/>
    <w:rsid w:val="1B843D5A"/>
    <w:rsid w:val="1B861FEC"/>
    <w:rsid w:val="1B882A24"/>
    <w:rsid w:val="1B8847D2"/>
    <w:rsid w:val="1B8B6070"/>
    <w:rsid w:val="1B8D003A"/>
    <w:rsid w:val="1B8D3B96"/>
    <w:rsid w:val="1B9118D8"/>
    <w:rsid w:val="1B917B2A"/>
    <w:rsid w:val="1B9273FE"/>
    <w:rsid w:val="1B94140F"/>
    <w:rsid w:val="1B960AC2"/>
    <w:rsid w:val="1B972C67"/>
    <w:rsid w:val="1B983488"/>
    <w:rsid w:val="1B9969DF"/>
    <w:rsid w:val="1B9A62B3"/>
    <w:rsid w:val="1B9D24C1"/>
    <w:rsid w:val="1B9F4DE1"/>
    <w:rsid w:val="1BA17641"/>
    <w:rsid w:val="1BA3160C"/>
    <w:rsid w:val="1BA55384"/>
    <w:rsid w:val="1BA57132"/>
    <w:rsid w:val="1BA80D15"/>
    <w:rsid w:val="1BAA4748"/>
    <w:rsid w:val="1BAF6202"/>
    <w:rsid w:val="1BB2184F"/>
    <w:rsid w:val="1BB750B7"/>
    <w:rsid w:val="1BB76E65"/>
    <w:rsid w:val="1BB92BDD"/>
    <w:rsid w:val="1BBB4BA7"/>
    <w:rsid w:val="1BBC26CD"/>
    <w:rsid w:val="1BBC447B"/>
    <w:rsid w:val="1BBE4697"/>
    <w:rsid w:val="1BC17CE4"/>
    <w:rsid w:val="1BC25F36"/>
    <w:rsid w:val="1BC33A5C"/>
    <w:rsid w:val="1BC51582"/>
    <w:rsid w:val="1BC7354C"/>
    <w:rsid w:val="1BC752FA"/>
    <w:rsid w:val="1BCA303C"/>
    <w:rsid w:val="1BCF0653"/>
    <w:rsid w:val="1BD01CD5"/>
    <w:rsid w:val="1BD3623E"/>
    <w:rsid w:val="1BD45161"/>
    <w:rsid w:val="1BD619E1"/>
    <w:rsid w:val="1BD6553D"/>
    <w:rsid w:val="1BD81CE2"/>
    <w:rsid w:val="1BDE43F2"/>
    <w:rsid w:val="1BE20386"/>
    <w:rsid w:val="1BE37C5A"/>
    <w:rsid w:val="1BE40AF4"/>
    <w:rsid w:val="1BE834C2"/>
    <w:rsid w:val="1BEC2FB3"/>
    <w:rsid w:val="1BEC6B0F"/>
    <w:rsid w:val="1BF12377"/>
    <w:rsid w:val="1BF43C15"/>
    <w:rsid w:val="1BF73705"/>
    <w:rsid w:val="1BF754B3"/>
    <w:rsid w:val="1BF81957"/>
    <w:rsid w:val="1BF9208F"/>
    <w:rsid w:val="1BF9747E"/>
    <w:rsid w:val="1BFB31F6"/>
    <w:rsid w:val="1BFD51C0"/>
    <w:rsid w:val="1BFF5C68"/>
    <w:rsid w:val="1C0025BA"/>
    <w:rsid w:val="1C0227D6"/>
    <w:rsid w:val="1C024584"/>
    <w:rsid w:val="1C055E22"/>
    <w:rsid w:val="1C085913"/>
    <w:rsid w:val="1C0A168B"/>
    <w:rsid w:val="1C0B1542"/>
    <w:rsid w:val="1C0D5183"/>
    <w:rsid w:val="1C0D6A33"/>
    <w:rsid w:val="1C0E117B"/>
    <w:rsid w:val="1C13053F"/>
    <w:rsid w:val="1C1551C5"/>
    <w:rsid w:val="1C155B73"/>
    <w:rsid w:val="1C1726B6"/>
    <w:rsid w:val="1C1960D2"/>
    <w:rsid w:val="1C1B5646"/>
    <w:rsid w:val="1C1C4F1A"/>
    <w:rsid w:val="1C1E0C92"/>
    <w:rsid w:val="1C27223D"/>
    <w:rsid w:val="1C275D99"/>
    <w:rsid w:val="1C293E93"/>
    <w:rsid w:val="1C295FB5"/>
    <w:rsid w:val="1C297D63"/>
    <w:rsid w:val="1C2C33AF"/>
    <w:rsid w:val="1C2D7127"/>
    <w:rsid w:val="1C2E35CB"/>
    <w:rsid w:val="1C2F2E9F"/>
    <w:rsid w:val="1C316C17"/>
    <w:rsid w:val="1C35495A"/>
    <w:rsid w:val="1C36422E"/>
    <w:rsid w:val="1C387FA6"/>
    <w:rsid w:val="1C393D1E"/>
    <w:rsid w:val="1C3A1F70"/>
    <w:rsid w:val="1C3B5CE8"/>
    <w:rsid w:val="1C3D380E"/>
    <w:rsid w:val="1C3D736A"/>
    <w:rsid w:val="1C420E24"/>
    <w:rsid w:val="1C427076"/>
    <w:rsid w:val="1C4921B3"/>
    <w:rsid w:val="1C4A7CD9"/>
    <w:rsid w:val="1C4C1CA3"/>
    <w:rsid w:val="1C4C3A51"/>
    <w:rsid w:val="1C4C57FF"/>
    <w:rsid w:val="1C4F3541"/>
    <w:rsid w:val="1C4F52EF"/>
    <w:rsid w:val="1C511068"/>
    <w:rsid w:val="1C5172BA"/>
    <w:rsid w:val="1C56042C"/>
    <w:rsid w:val="1C5648D0"/>
    <w:rsid w:val="1C577F82"/>
    <w:rsid w:val="1C5841A4"/>
    <w:rsid w:val="1C5D5C5E"/>
    <w:rsid w:val="1C5F19D6"/>
    <w:rsid w:val="1C5F3784"/>
    <w:rsid w:val="1C6012AB"/>
    <w:rsid w:val="1C6074FD"/>
    <w:rsid w:val="1C67088B"/>
    <w:rsid w:val="1C6B037B"/>
    <w:rsid w:val="1C6C40F3"/>
    <w:rsid w:val="1C705992"/>
    <w:rsid w:val="1C7134B8"/>
    <w:rsid w:val="1C721B80"/>
    <w:rsid w:val="1C7865F4"/>
    <w:rsid w:val="1C7A05BE"/>
    <w:rsid w:val="1C7A236C"/>
    <w:rsid w:val="1C7D00AF"/>
    <w:rsid w:val="1C7D1E5D"/>
    <w:rsid w:val="1C7D6C93"/>
    <w:rsid w:val="1C7E6B00"/>
    <w:rsid w:val="1C8054A9"/>
    <w:rsid w:val="1C8336BF"/>
    <w:rsid w:val="1C850D11"/>
    <w:rsid w:val="1C872CDB"/>
    <w:rsid w:val="1C890801"/>
    <w:rsid w:val="1C8925AF"/>
    <w:rsid w:val="1C896A53"/>
    <w:rsid w:val="1C8B27CB"/>
    <w:rsid w:val="1C8B457A"/>
    <w:rsid w:val="1C8C6544"/>
    <w:rsid w:val="1C8E406A"/>
    <w:rsid w:val="1C8E5E18"/>
    <w:rsid w:val="1C8F393E"/>
    <w:rsid w:val="1C9039C8"/>
    <w:rsid w:val="1C913B5A"/>
    <w:rsid w:val="1C9176B6"/>
    <w:rsid w:val="1C964CCC"/>
    <w:rsid w:val="1C9813F1"/>
    <w:rsid w:val="1C9A0C60"/>
    <w:rsid w:val="1C9A2A0F"/>
    <w:rsid w:val="1C9B0535"/>
    <w:rsid w:val="1CA04E45"/>
    <w:rsid w:val="1CA078F9"/>
    <w:rsid w:val="1CA218C3"/>
    <w:rsid w:val="1CA473E9"/>
    <w:rsid w:val="1CA70C88"/>
    <w:rsid w:val="1CA8501E"/>
    <w:rsid w:val="1CA91663"/>
    <w:rsid w:val="1CAA0778"/>
    <w:rsid w:val="1CAB4C1C"/>
    <w:rsid w:val="1CAC709A"/>
    <w:rsid w:val="1CAE2016"/>
    <w:rsid w:val="1CAE64BA"/>
    <w:rsid w:val="1CB02232"/>
    <w:rsid w:val="1CB515F6"/>
    <w:rsid w:val="1CB82E95"/>
    <w:rsid w:val="1CBD04AB"/>
    <w:rsid w:val="1CBF1617"/>
    <w:rsid w:val="1CC01D49"/>
    <w:rsid w:val="1CC17F9B"/>
    <w:rsid w:val="1CC21F65"/>
    <w:rsid w:val="1CC25AC1"/>
    <w:rsid w:val="1CC26B08"/>
    <w:rsid w:val="1CC32561"/>
    <w:rsid w:val="1CC63804"/>
    <w:rsid w:val="1CC950A2"/>
    <w:rsid w:val="1CC96E50"/>
    <w:rsid w:val="1CCE26B8"/>
    <w:rsid w:val="1CD001DE"/>
    <w:rsid w:val="1CD31A7D"/>
    <w:rsid w:val="1CD37A8D"/>
    <w:rsid w:val="1CD6156D"/>
    <w:rsid w:val="1CD714DC"/>
    <w:rsid w:val="1CD75A11"/>
    <w:rsid w:val="1CD852E5"/>
    <w:rsid w:val="1CDA105D"/>
    <w:rsid w:val="1CDC3027"/>
    <w:rsid w:val="1CDD28FB"/>
    <w:rsid w:val="1CDE345E"/>
    <w:rsid w:val="1CDF6673"/>
    <w:rsid w:val="1CE1063D"/>
    <w:rsid w:val="1CE27F12"/>
    <w:rsid w:val="1CE343B6"/>
    <w:rsid w:val="1CE65C54"/>
    <w:rsid w:val="1CE67A02"/>
    <w:rsid w:val="1CEB326A"/>
    <w:rsid w:val="1CEB6DC6"/>
    <w:rsid w:val="1CEC0633"/>
    <w:rsid w:val="1CEE0E9A"/>
    <w:rsid w:val="1CEE2D5A"/>
    <w:rsid w:val="1CEE4B08"/>
    <w:rsid w:val="1CF0262F"/>
    <w:rsid w:val="1CF3211F"/>
    <w:rsid w:val="1CF33ECD"/>
    <w:rsid w:val="1CF739BD"/>
    <w:rsid w:val="1CF77E61"/>
    <w:rsid w:val="1CF814E3"/>
    <w:rsid w:val="1CF85987"/>
    <w:rsid w:val="1CFA2C37"/>
    <w:rsid w:val="1CFC0FD3"/>
    <w:rsid w:val="1D063C00"/>
    <w:rsid w:val="1D083E1C"/>
    <w:rsid w:val="1D097B94"/>
    <w:rsid w:val="1D126A49"/>
    <w:rsid w:val="1D13631D"/>
    <w:rsid w:val="1D152095"/>
    <w:rsid w:val="1D181B85"/>
    <w:rsid w:val="1D183933"/>
    <w:rsid w:val="1D187DD7"/>
    <w:rsid w:val="1D1B6922"/>
    <w:rsid w:val="1D1C78C7"/>
    <w:rsid w:val="1D210A3A"/>
    <w:rsid w:val="1D2247B2"/>
    <w:rsid w:val="1D24677C"/>
    <w:rsid w:val="1D255BF3"/>
    <w:rsid w:val="1D271DC8"/>
    <w:rsid w:val="1D274825"/>
    <w:rsid w:val="1D293D92"/>
    <w:rsid w:val="1D2B3667"/>
    <w:rsid w:val="1D2D3883"/>
    <w:rsid w:val="1D305121"/>
    <w:rsid w:val="1D306ECF"/>
    <w:rsid w:val="1D3249F5"/>
    <w:rsid w:val="1D33076D"/>
    <w:rsid w:val="1D344C11"/>
    <w:rsid w:val="1D350989"/>
    <w:rsid w:val="1D352737"/>
    <w:rsid w:val="1D3C1D18"/>
    <w:rsid w:val="1D3C3AC6"/>
    <w:rsid w:val="1D3C5874"/>
    <w:rsid w:val="1D3D339A"/>
    <w:rsid w:val="1D401758"/>
    <w:rsid w:val="1D4027FB"/>
    <w:rsid w:val="1D4053CC"/>
    <w:rsid w:val="1D4110DC"/>
    <w:rsid w:val="1D412E8A"/>
    <w:rsid w:val="1D434E54"/>
    <w:rsid w:val="1D440BCC"/>
    <w:rsid w:val="1D452250"/>
    <w:rsid w:val="1D4666F2"/>
    <w:rsid w:val="1D491D3F"/>
    <w:rsid w:val="1D4961E3"/>
    <w:rsid w:val="1D497F91"/>
    <w:rsid w:val="1D4C396F"/>
    <w:rsid w:val="1D4E55A7"/>
    <w:rsid w:val="1D4F31FD"/>
    <w:rsid w:val="1D50131F"/>
    <w:rsid w:val="1D532BBD"/>
    <w:rsid w:val="1D540E0F"/>
    <w:rsid w:val="1D552DD9"/>
    <w:rsid w:val="1D594678"/>
    <w:rsid w:val="1D5A219E"/>
    <w:rsid w:val="1D5A67AC"/>
    <w:rsid w:val="1D5C4168"/>
    <w:rsid w:val="1D5F1562"/>
    <w:rsid w:val="1D631052"/>
    <w:rsid w:val="1D6372A4"/>
    <w:rsid w:val="1D6406D6"/>
    <w:rsid w:val="1D682B0D"/>
    <w:rsid w:val="1D686669"/>
    <w:rsid w:val="1D6923E1"/>
    <w:rsid w:val="1D6A0633"/>
    <w:rsid w:val="1D6A20D8"/>
    <w:rsid w:val="1D6C27DF"/>
    <w:rsid w:val="1D6D0123"/>
    <w:rsid w:val="1D6E17A5"/>
    <w:rsid w:val="1D6E79F7"/>
    <w:rsid w:val="1D7019C1"/>
    <w:rsid w:val="1D7141FA"/>
    <w:rsid w:val="1D7414B2"/>
    <w:rsid w:val="1D750D86"/>
    <w:rsid w:val="1D7C2114"/>
    <w:rsid w:val="1D7E7C3A"/>
    <w:rsid w:val="1D7F072E"/>
    <w:rsid w:val="1D807E56"/>
    <w:rsid w:val="1D813BCE"/>
    <w:rsid w:val="1D816D60"/>
    <w:rsid w:val="1D8334A3"/>
    <w:rsid w:val="1D840FC9"/>
    <w:rsid w:val="1D8666D1"/>
    <w:rsid w:val="1D886D0B"/>
    <w:rsid w:val="1D8965DF"/>
    <w:rsid w:val="1D8D60CF"/>
    <w:rsid w:val="1D8E4E63"/>
    <w:rsid w:val="1D905BC0"/>
    <w:rsid w:val="1D90796E"/>
    <w:rsid w:val="1D910C13"/>
    <w:rsid w:val="1D9456B0"/>
    <w:rsid w:val="1D94745E"/>
    <w:rsid w:val="1D9751A0"/>
    <w:rsid w:val="1D990F18"/>
    <w:rsid w:val="1D9B4C90"/>
    <w:rsid w:val="1D9C4564"/>
    <w:rsid w:val="1DA022A7"/>
    <w:rsid w:val="1DA47089"/>
    <w:rsid w:val="1DA5166B"/>
    <w:rsid w:val="1DA653E3"/>
    <w:rsid w:val="1DA87B6A"/>
    <w:rsid w:val="1DAA4ED3"/>
    <w:rsid w:val="1DAB37BF"/>
    <w:rsid w:val="1DAD187C"/>
    <w:rsid w:val="1DAD49C3"/>
    <w:rsid w:val="1DAF24EA"/>
    <w:rsid w:val="1DB06D6D"/>
    <w:rsid w:val="1DB21FDA"/>
    <w:rsid w:val="1DB25B36"/>
    <w:rsid w:val="1DB4365C"/>
    <w:rsid w:val="1DB47B00"/>
    <w:rsid w:val="1DB63878"/>
    <w:rsid w:val="1DBA49EB"/>
    <w:rsid w:val="1DBB0E8E"/>
    <w:rsid w:val="1DBE0DBD"/>
    <w:rsid w:val="1DBE272D"/>
    <w:rsid w:val="1DC00253"/>
    <w:rsid w:val="1DC1221D"/>
    <w:rsid w:val="1DC31AF1"/>
    <w:rsid w:val="1DC35F95"/>
    <w:rsid w:val="1DC55869"/>
    <w:rsid w:val="1DC6338F"/>
    <w:rsid w:val="1DC72423"/>
    <w:rsid w:val="1DC835AB"/>
    <w:rsid w:val="1DCD0BC2"/>
    <w:rsid w:val="1DCF493A"/>
    <w:rsid w:val="1DD12460"/>
    <w:rsid w:val="1DD2442A"/>
    <w:rsid w:val="1DD41F50"/>
    <w:rsid w:val="1DD43CFE"/>
    <w:rsid w:val="1DD65CC8"/>
    <w:rsid w:val="1DD7559C"/>
    <w:rsid w:val="1DDC7057"/>
    <w:rsid w:val="1DDE2DCF"/>
    <w:rsid w:val="1DDE4B7D"/>
    <w:rsid w:val="1DE026A3"/>
    <w:rsid w:val="1DE06B47"/>
    <w:rsid w:val="1DE101C9"/>
    <w:rsid w:val="1DE702CC"/>
    <w:rsid w:val="1DE859FC"/>
    <w:rsid w:val="1DEC3226"/>
    <w:rsid w:val="1DED4DC0"/>
    <w:rsid w:val="1DEF28E6"/>
    <w:rsid w:val="1DF0665E"/>
    <w:rsid w:val="1DF72992"/>
    <w:rsid w:val="1DF919B7"/>
    <w:rsid w:val="1DF95513"/>
    <w:rsid w:val="1DFE0D7B"/>
    <w:rsid w:val="1E036392"/>
    <w:rsid w:val="1E0C3498"/>
    <w:rsid w:val="1E0C793C"/>
    <w:rsid w:val="1E0D1F6D"/>
    <w:rsid w:val="1E0F11DA"/>
    <w:rsid w:val="1E0F6E22"/>
    <w:rsid w:val="1E1660C5"/>
    <w:rsid w:val="1E1675EB"/>
    <w:rsid w:val="1E18182C"/>
    <w:rsid w:val="1E1862E1"/>
    <w:rsid w:val="1E193E07"/>
    <w:rsid w:val="1E195BB5"/>
    <w:rsid w:val="1E197963"/>
    <w:rsid w:val="1E1A6584"/>
    <w:rsid w:val="1E1B192D"/>
    <w:rsid w:val="1E1E31CB"/>
    <w:rsid w:val="1E1E4F79"/>
    <w:rsid w:val="1E1E766F"/>
    <w:rsid w:val="1E222CBC"/>
    <w:rsid w:val="1E251646"/>
    <w:rsid w:val="1E2702D2"/>
    <w:rsid w:val="1E292B60"/>
    <w:rsid w:val="1E2A1B70"/>
    <w:rsid w:val="1E2C58E8"/>
    <w:rsid w:val="1E2C7696"/>
    <w:rsid w:val="1E2D340E"/>
    <w:rsid w:val="1E311151"/>
    <w:rsid w:val="1E3368D3"/>
    <w:rsid w:val="1E3429EF"/>
    <w:rsid w:val="1E362111"/>
    <w:rsid w:val="1E3649B9"/>
    <w:rsid w:val="1E366767"/>
    <w:rsid w:val="1E37603B"/>
    <w:rsid w:val="1E3E73CA"/>
    <w:rsid w:val="1E401394"/>
    <w:rsid w:val="1E42335E"/>
    <w:rsid w:val="1E430E84"/>
    <w:rsid w:val="1E470974"/>
    <w:rsid w:val="1E4A0464"/>
    <w:rsid w:val="1E4C5F8A"/>
    <w:rsid w:val="1E4E3AB1"/>
    <w:rsid w:val="1E4F15D7"/>
    <w:rsid w:val="1E4F496B"/>
    <w:rsid w:val="1E537319"/>
    <w:rsid w:val="1E562965"/>
    <w:rsid w:val="1E566E09"/>
    <w:rsid w:val="1E5866DD"/>
    <w:rsid w:val="1E594203"/>
    <w:rsid w:val="1E5A24FE"/>
    <w:rsid w:val="1E5B441F"/>
    <w:rsid w:val="1E5B61CE"/>
    <w:rsid w:val="1E5B7FD1"/>
    <w:rsid w:val="1E5D3CF4"/>
    <w:rsid w:val="1E5E181A"/>
    <w:rsid w:val="1E5E2744"/>
    <w:rsid w:val="1E5E7A6C"/>
    <w:rsid w:val="1E5F5CBE"/>
    <w:rsid w:val="1E601A36"/>
    <w:rsid w:val="1E6037E4"/>
    <w:rsid w:val="1E635082"/>
    <w:rsid w:val="1E640EA8"/>
    <w:rsid w:val="1E6432D4"/>
    <w:rsid w:val="1E65704C"/>
    <w:rsid w:val="1E682698"/>
    <w:rsid w:val="1E6908EA"/>
    <w:rsid w:val="1E6A4663"/>
    <w:rsid w:val="1E71779F"/>
    <w:rsid w:val="1E720CBE"/>
    <w:rsid w:val="1E74103D"/>
    <w:rsid w:val="1E74728F"/>
    <w:rsid w:val="1E764DB5"/>
    <w:rsid w:val="1E7726E6"/>
    <w:rsid w:val="1E786D7F"/>
    <w:rsid w:val="1E7B061E"/>
    <w:rsid w:val="1E7B6870"/>
    <w:rsid w:val="1E7D4396"/>
    <w:rsid w:val="1E7E1EBC"/>
    <w:rsid w:val="1E7F010E"/>
    <w:rsid w:val="1E7F2308"/>
    <w:rsid w:val="1E805C34"/>
    <w:rsid w:val="1E82375A"/>
    <w:rsid w:val="1E831280"/>
    <w:rsid w:val="1E83385A"/>
    <w:rsid w:val="1E8667B5"/>
    <w:rsid w:val="1E875215"/>
    <w:rsid w:val="1E8A6AB3"/>
    <w:rsid w:val="1E8C282B"/>
    <w:rsid w:val="1E8E0351"/>
    <w:rsid w:val="1E90231B"/>
    <w:rsid w:val="1E935967"/>
    <w:rsid w:val="1E9516DF"/>
    <w:rsid w:val="1E955C6F"/>
    <w:rsid w:val="1E9845F0"/>
    <w:rsid w:val="1E995A80"/>
    <w:rsid w:val="1E9B0CC0"/>
    <w:rsid w:val="1E9F255E"/>
    <w:rsid w:val="1E9F430C"/>
    <w:rsid w:val="1EA41923"/>
    <w:rsid w:val="1EA638ED"/>
    <w:rsid w:val="1EA66BF4"/>
    <w:rsid w:val="1EA71413"/>
    <w:rsid w:val="1EA90CE7"/>
    <w:rsid w:val="1EA9518B"/>
    <w:rsid w:val="1EAC07D7"/>
    <w:rsid w:val="1EAC2A66"/>
    <w:rsid w:val="1EAE09F3"/>
    <w:rsid w:val="1EB15DEE"/>
    <w:rsid w:val="1EB31B66"/>
    <w:rsid w:val="1EB63404"/>
    <w:rsid w:val="1EBB0A1A"/>
    <w:rsid w:val="1EBB6C6C"/>
    <w:rsid w:val="1EC21DA9"/>
    <w:rsid w:val="1EC27FFB"/>
    <w:rsid w:val="1EC31D8C"/>
    <w:rsid w:val="1EC41FC5"/>
    <w:rsid w:val="1EC51899"/>
    <w:rsid w:val="1EC57AEB"/>
    <w:rsid w:val="1EC73863"/>
    <w:rsid w:val="1ECE2E43"/>
    <w:rsid w:val="1ECF44C6"/>
    <w:rsid w:val="1ED0096A"/>
    <w:rsid w:val="1ED02718"/>
    <w:rsid w:val="1ED1023E"/>
    <w:rsid w:val="1ED179E2"/>
    <w:rsid w:val="1ED24781"/>
    <w:rsid w:val="1ED33FB6"/>
    <w:rsid w:val="1ED57D2E"/>
    <w:rsid w:val="1ED61CF8"/>
    <w:rsid w:val="1ED815CC"/>
    <w:rsid w:val="1EDC730E"/>
    <w:rsid w:val="1EDD751C"/>
    <w:rsid w:val="1EE00481"/>
    <w:rsid w:val="1EE241F9"/>
    <w:rsid w:val="1EE53CE9"/>
    <w:rsid w:val="1EE7180F"/>
    <w:rsid w:val="1EE75CB3"/>
    <w:rsid w:val="1EE95587"/>
    <w:rsid w:val="1EEC0F4D"/>
    <w:rsid w:val="1EEC32CA"/>
    <w:rsid w:val="1EEC5078"/>
    <w:rsid w:val="1EEC7EF9"/>
    <w:rsid w:val="1EED151B"/>
    <w:rsid w:val="1EF04B68"/>
    <w:rsid w:val="1EF503D0"/>
    <w:rsid w:val="1EF5217E"/>
    <w:rsid w:val="1EF67CA4"/>
    <w:rsid w:val="1EFA1543"/>
    <w:rsid w:val="1EFA3C38"/>
    <w:rsid w:val="1EFA59E6"/>
    <w:rsid w:val="1EFD7285"/>
    <w:rsid w:val="1EFF2FFD"/>
    <w:rsid w:val="1F001ECA"/>
    <w:rsid w:val="1F040613"/>
    <w:rsid w:val="1F0B19A2"/>
    <w:rsid w:val="1F0C1276"/>
    <w:rsid w:val="1F0C571A"/>
    <w:rsid w:val="1F0D66CF"/>
    <w:rsid w:val="1F10520A"/>
    <w:rsid w:val="1F170346"/>
    <w:rsid w:val="1F1A1836"/>
    <w:rsid w:val="1F1A3993"/>
    <w:rsid w:val="1F1D3483"/>
    <w:rsid w:val="1F2111C5"/>
    <w:rsid w:val="1F220A99"/>
    <w:rsid w:val="1F226CEB"/>
    <w:rsid w:val="1F240CB5"/>
    <w:rsid w:val="1F244811"/>
    <w:rsid w:val="1F2667DB"/>
    <w:rsid w:val="1F28557B"/>
    <w:rsid w:val="1F2962CC"/>
    <w:rsid w:val="1F2C538C"/>
    <w:rsid w:val="1F2E38E2"/>
    <w:rsid w:val="1F2E743E"/>
    <w:rsid w:val="1F321AF8"/>
    <w:rsid w:val="1F321BCC"/>
    <w:rsid w:val="1F330F4D"/>
    <w:rsid w:val="1F332CA6"/>
    <w:rsid w:val="1F334A54"/>
    <w:rsid w:val="1F356A1F"/>
    <w:rsid w:val="1F3A2287"/>
    <w:rsid w:val="1F3C0F4E"/>
    <w:rsid w:val="1F3D3B25"/>
    <w:rsid w:val="1F3E1D77"/>
    <w:rsid w:val="1F413615"/>
    <w:rsid w:val="1F422EEA"/>
    <w:rsid w:val="1F43738D"/>
    <w:rsid w:val="1F443106"/>
    <w:rsid w:val="1F443FFF"/>
    <w:rsid w:val="1F444EB4"/>
    <w:rsid w:val="1F451B5F"/>
    <w:rsid w:val="1F49071C"/>
    <w:rsid w:val="1F4B6242"/>
    <w:rsid w:val="1F4B7FF0"/>
    <w:rsid w:val="1F4D3D68"/>
    <w:rsid w:val="1F4E188E"/>
    <w:rsid w:val="1F4E7296"/>
    <w:rsid w:val="1F52137F"/>
    <w:rsid w:val="1F536EA5"/>
    <w:rsid w:val="1F552C1D"/>
    <w:rsid w:val="1F58270D"/>
    <w:rsid w:val="1F5B7EF1"/>
    <w:rsid w:val="1F5C21FD"/>
    <w:rsid w:val="1F5C3FAB"/>
    <w:rsid w:val="1F5D7D23"/>
    <w:rsid w:val="1F5F1CED"/>
    <w:rsid w:val="1F6115C2"/>
    <w:rsid w:val="1F617814"/>
    <w:rsid w:val="1F642E60"/>
    <w:rsid w:val="1F644581"/>
    <w:rsid w:val="1F672950"/>
    <w:rsid w:val="1F6A2B6C"/>
    <w:rsid w:val="1F6B2440"/>
    <w:rsid w:val="1F6B41EE"/>
    <w:rsid w:val="1F6C10DE"/>
    <w:rsid w:val="1F707A57"/>
    <w:rsid w:val="1F7237CF"/>
    <w:rsid w:val="1F7312F5"/>
    <w:rsid w:val="1F745799"/>
    <w:rsid w:val="1F770DE5"/>
    <w:rsid w:val="1F777037"/>
    <w:rsid w:val="1F78458D"/>
    <w:rsid w:val="1F784B5D"/>
    <w:rsid w:val="1F7A6B27"/>
    <w:rsid w:val="1F7C289F"/>
    <w:rsid w:val="1F7E03C6"/>
    <w:rsid w:val="1F7E6617"/>
    <w:rsid w:val="1F817EB6"/>
    <w:rsid w:val="1F833C2E"/>
    <w:rsid w:val="1F843502"/>
    <w:rsid w:val="1F861028"/>
    <w:rsid w:val="1F86727A"/>
    <w:rsid w:val="1F884DA0"/>
    <w:rsid w:val="1F896D6A"/>
    <w:rsid w:val="1F8A4FBC"/>
    <w:rsid w:val="1F8D23B7"/>
    <w:rsid w:val="1F8D685B"/>
    <w:rsid w:val="1F8E612F"/>
    <w:rsid w:val="1F8F7049"/>
    <w:rsid w:val="1F9000F9"/>
    <w:rsid w:val="1F92453A"/>
    <w:rsid w:val="1F925C1F"/>
    <w:rsid w:val="1F953961"/>
    <w:rsid w:val="1F9C4840"/>
    <w:rsid w:val="1F9C4CF0"/>
    <w:rsid w:val="1FA6126F"/>
    <w:rsid w:val="1FA92F69"/>
    <w:rsid w:val="1FAA740D"/>
    <w:rsid w:val="1FAB0A8F"/>
    <w:rsid w:val="1FAD4807"/>
    <w:rsid w:val="1FB060A5"/>
    <w:rsid w:val="1FB2006F"/>
    <w:rsid w:val="1FB34FB4"/>
    <w:rsid w:val="1FB43DE7"/>
    <w:rsid w:val="1FB5190D"/>
    <w:rsid w:val="1FB57B5F"/>
    <w:rsid w:val="1FB738D7"/>
    <w:rsid w:val="1FB976E5"/>
    <w:rsid w:val="1FBB4BD6"/>
    <w:rsid w:val="1FBC0EEE"/>
    <w:rsid w:val="1FBC2C9C"/>
    <w:rsid w:val="1FBE4C66"/>
    <w:rsid w:val="1FBF453A"/>
    <w:rsid w:val="1FC35DD8"/>
    <w:rsid w:val="1FC41B50"/>
    <w:rsid w:val="1FC57DA2"/>
    <w:rsid w:val="1FC63B1B"/>
    <w:rsid w:val="1FC81641"/>
    <w:rsid w:val="1FC85AE5"/>
    <w:rsid w:val="1FC87893"/>
    <w:rsid w:val="1FC97167"/>
    <w:rsid w:val="1FCD3B12"/>
    <w:rsid w:val="1FCD4EA9"/>
    <w:rsid w:val="1FCD6C57"/>
    <w:rsid w:val="1FD06747"/>
    <w:rsid w:val="1FD07843"/>
    <w:rsid w:val="1FD20711"/>
    <w:rsid w:val="1FD55B0C"/>
    <w:rsid w:val="1FD61FB0"/>
    <w:rsid w:val="1FD91AA0"/>
    <w:rsid w:val="1FD9384E"/>
    <w:rsid w:val="1FDC333E"/>
    <w:rsid w:val="1FDC50EC"/>
    <w:rsid w:val="1FDF698A"/>
    <w:rsid w:val="1FE43FA1"/>
    <w:rsid w:val="1FE50445"/>
    <w:rsid w:val="1FE521F3"/>
    <w:rsid w:val="1FE612D2"/>
    <w:rsid w:val="1FE81CE3"/>
    <w:rsid w:val="1FE953D8"/>
    <w:rsid w:val="1FEA5A5B"/>
    <w:rsid w:val="1FEA7809"/>
    <w:rsid w:val="1FEC17D3"/>
    <w:rsid w:val="1FED17E7"/>
    <w:rsid w:val="1FF00B97"/>
    <w:rsid w:val="1FF0199B"/>
    <w:rsid w:val="1FF02384"/>
    <w:rsid w:val="1FF24910"/>
    <w:rsid w:val="1FF42347"/>
    <w:rsid w:val="1FFC12EA"/>
    <w:rsid w:val="1FFC578E"/>
    <w:rsid w:val="1FFE5062"/>
    <w:rsid w:val="20016901"/>
    <w:rsid w:val="20017E17"/>
    <w:rsid w:val="20020FF7"/>
    <w:rsid w:val="20036B1D"/>
    <w:rsid w:val="20054643"/>
    <w:rsid w:val="200563F1"/>
    <w:rsid w:val="20057457"/>
    <w:rsid w:val="2007660D"/>
    <w:rsid w:val="2009466C"/>
    <w:rsid w:val="200A1C59"/>
    <w:rsid w:val="200A3A07"/>
    <w:rsid w:val="200C59D1"/>
    <w:rsid w:val="2011123A"/>
    <w:rsid w:val="20112FE8"/>
    <w:rsid w:val="20120B0E"/>
    <w:rsid w:val="20140D2A"/>
    <w:rsid w:val="20144832"/>
    <w:rsid w:val="201523AC"/>
    <w:rsid w:val="20166850"/>
    <w:rsid w:val="20176124"/>
    <w:rsid w:val="20191E9C"/>
    <w:rsid w:val="201E74B3"/>
    <w:rsid w:val="2020147D"/>
    <w:rsid w:val="202251F5"/>
    <w:rsid w:val="20256A93"/>
    <w:rsid w:val="20266765"/>
    <w:rsid w:val="20280331"/>
    <w:rsid w:val="20286583"/>
    <w:rsid w:val="202A5E57"/>
    <w:rsid w:val="202B1BD0"/>
    <w:rsid w:val="202C0E96"/>
    <w:rsid w:val="202C6073"/>
    <w:rsid w:val="202C7E22"/>
    <w:rsid w:val="202D1DEC"/>
    <w:rsid w:val="202D3B9A"/>
    <w:rsid w:val="202D4698"/>
    <w:rsid w:val="202D76F6"/>
    <w:rsid w:val="202F346E"/>
    <w:rsid w:val="202F7912"/>
    <w:rsid w:val="20307817"/>
    <w:rsid w:val="20337402"/>
    <w:rsid w:val="203767C6"/>
    <w:rsid w:val="203942EC"/>
    <w:rsid w:val="203B1E13"/>
    <w:rsid w:val="203B62B7"/>
    <w:rsid w:val="203D202F"/>
    <w:rsid w:val="203E5DA7"/>
    <w:rsid w:val="20427645"/>
    <w:rsid w:val="20457135"/>
    <w:rsid w:val="204A474C"/>
    <w:rsid w:val="204B6112"/>
    <w:rsid w:val="204C2272"/>
    <w:rsid w:val="204C4020"/>
    <w:rsid w:val="204D1910"/>
    <w:rsid w:val="204F1D62"/>
    <w:rsid w:val="20516B50"/>
    <w:rsid w:val="205253AE"/>
    <w:rsid w:val="20541126"/>
    <w:rsid w:val="20542ED4"/>
    <w:rsid w:val="205630F0"/>
    <w:rsid w:val="205729C5"/>
    <w:rsid w:val="205904EB"/>
    <w:rsid w:val="205C7FDB"/>
    <w:rsid w:val="205F3D25"/>
    <w:rsid w:val="20605D1D"/>
    <w:rsid w:val="20612BB6"/>
    <w:rsid w:val="20621A95"/>
    <w:rsid w:val="20631369"/>
    <w:rsid w:val="2063580D"/>
    <w:rsid w:val="206550E2"/>
    <w:rsid w:val="20664D9F"/>
    <w:rsid w:val="20665273"/>
    <w:rsid w:val="20672C08"/>
    <w:rsid w:val="206A094A"/>
    <w:rsid w:val="206C021E"/>
    <w:rsid w:val="206C2914"/>
    <w:rsid w:val="206D3F96"/>
    <w:rsid w:val="206E043A"/>
    <w:rsid w:val="206F5F60"/>
    <w:rsid w:val="206F7D0E"/>
    <w:rsid w:val="20735A50"/>
    <w:rsid w:val="207417C9"/>
    <w:rsid w:val="20743577"/>
    <w:rsid w:val="207812B9"/>
    <w:rsid w:val="207C324D"/>
    <w:rsid w:val="20803CC9"/>
    <w:rsid w:val="20836F9A"/>
    <w:rsid w:val="20847C5E"/>
    <w:rsid w:val="20866ED0"/>
    <w:rsid w:val="208714FC"/>
    <w:rsid w:val="208A0FEC"/>
    <w:rsid w:val="208A4B48"/>
    <w:rsid w:val="208C266E"/>
    <w:rsid w:val="208D63E6"/>
    <w:rsid w:val="208F215E"/>
    <w:rsid w:val="20937EA1"/>
    <w:rsid w:val="209634ED"/>
    <w:rsid w:val="2099122F"/>
    <w:rsid w:val="209A4FEA"/>
    <w:rsid w:val="209B4FA7"/>
    <w:rsid w:val="209B6D55"/>
    <w:rsid w:val="209D5FA4"/>
    <w:rsid w:val="20A420AE"/>
    <w:rsid w:val="20A538E9"/>
    <w:rsid w:val="20A756FA"/>
    <w:rsid w:val="20A7794A"/>
    <w:rsid w:val="20A83220"/>
    <w:rsid w:val="20A976C4"/>
    <w:rsid w:val="20AA343C"/>
    <w:rsid w:val="20AC0F62"/>
    <w:rsid w:val="20AD0837"/>
    <w:rsid w:val="20B00A53"/>
    <w:rsid w:val="20B10327"/>
    <w:rsid w:val="20B120D5"/>
    <w:rsid w:val="20B322F1"/>
    <w:rsid w:val="20B3409F"/>
    <w:rsid w:val="20B40286"/>
    <w:rsid w:val="20B41BC5"/>
    <w:rsid w:val="20B83463"/>
    <w:rsid w:val="20BD316F"/>
    <w:rsid w:val="20C02E46"/>
    <w:rsid w:val="20C20786"/>
    <w:rsid w:val="20C55B80"/>
    <w:rsid w:val="20C66F34"/>
    <w:rsid w:val="20C718F8"/>
    <w:rsid w:val="20CE0ED9"/>
    <w:rsid w:val="20CE2AF5"/>
    <w:rsid w:val="20D109C9"/>
    <w:rsid w:val="20D11476"/>
    <w:rsid w:val="20D34741"/>
    <w:rsid w:val="20D52267"/>
    <w:rsid w:val="20DA787E"/>
    <w:rsid w:val="20DB35F6"/>
    <w:rsid w:val="20DD2ECA"/>
    <w:rsid w:val="20DD736E"/>
    <w:rsid w:val="20E00C0C"/>
    <w:rsid w:val="20E10F6B"/>
    <w:rsid w:val="20E22BD6"/>
    <w:rsid w:val="20E406FC"/>
    <w:rsid w:val="20E6394D"/>
    <w:rsid w:val="20E80E3E"/>
    <w:rsid w:val="20EE157B"/>
    <w:rsid w:val="20EE50D7"/>
    <w:rsid w:val="20EF0E4F"/>
    <w:rsid w:val="20F052F3"/>
    <w:rsid w:val="20F126F3"/>
    <w:rsid w:val="20F12E19"/>
    <w:rsid w:val="20F14BC7"/>
    <w:rsid w:val="20F16975"/>
    <w:rsid w:val="20F36B91"/>
    <w:rsid w:val="20F63442"/>
    <w:rsid w:val="20FA3A7C"/>
    <w:rsid w:val="20FA7F20"/>
    <w:rsid w:val="210112AE"/>
    <w:rsid w:val="21017D66"/>
    <w:rsid w:val="21020B82"/>
    <w:rsid w:val="21025026"/>
    <w:rsid w:val="21026DD4"/>
    <w:rsid w:val="21072C86"/>
    <w:rsid w:val="21076199"/>
    <w:rsid w:val="21091F11"/>
    <w:rsid w:val="21093CBF"/>
    <w:rsid w:val="210C7C53"/>
    <w:rsid w:val="2110329F"/>
    <w:rsid w:val="21154D5A"/>
    <w:rsid w:val="21166F57"/>
    <w:rsid w:val="211803A6"/>
    <w:rsid w:val="211A2370"/>
    <w:rsid w:val="211A411E"/>
    <w:rsid w:val="211A5ECC"/>
    <w:rsid w:val="211B1C44"/>
    <w:rsid w:val="211B3CCD"/>
    <w:rsid w:val="211C515D"/>
    <w:rsid w:val="211D59BC"/>
    <w:rsid w:val="212136FE"/>
    <w:rsid w:val="21221225"/>
    <w:rsid w:val="21246D4B"/>
    <w:rsid w:val="212705E9"/>
    <w:rsid w:val="2129435F"/>
    <w:rsid w:val="212B00D9"/>
    <w:rsid w:val="212B632B"/>
    <w:rsid w:val="212D20A3"/>
    <w:rsid w:val="212E1977"/>
    <w:rsid w:val="21303941"/>
    <w:rsid w:val="2130749E"/>
    <w:rsid w:val="21354AB4"/>
    <w:rsid w:val="213571AA"/>
    <w:rsid w:val="213845A4"/>
    <w:rsid w:val="213D7E0C"/>
    <w:rsid w:val="21425423"/>
    <w:rsid w:val="214473ED"/>
    <w:rsid w:val="214557F9"/>
    <w:rsid w:val="21472A39"/>
    <w:rsid w:val="2149012D"/>
    <w:rsid w:val="214A01DA"/>
    <w:rsid w:val="214C004F"/>
    <w:rsid w:val="214E5B76"/>
    <w:rsid w:val="21535882"/>
    <w:rsid w:val="21556F04"/>
    <w:rsid w:val="2156503C"/>
    <w:rsid w:val="21570ECE"/>
    <w:rsid w:val="21582E98"/>
    <w:rsid w:val="215A09BE"/>
    <w:rsid w:val="215D04AF"/>
    <w:rsid w:val="215D225D"/>
    <w:rsid w:val="215F7D83"/>
    <w:rsid w:val="216058A9"/>
    <w:rsid w:val="21616461"/>
    <w:rsid w:val="21617F9F"/>
    <w:rsid w:val="216361B0"/>
    <w:rsid w:val="21690C01"/>
    <w:rsid w:val="21696E53"/>
    <w:rsid w:val="216B2BCB"/>
    <w:rsid w:val="216B6728"/>
    <w:rsid w:val="216D06F2"/>
    <w:rsid w:val="216F5290"/>
    <w:rsid w:val="217001E2"/>
    <w:rsid w:val="21701F90"/>
    <w:rsid w:val="21725D08"/>
    <w:rsid w:val="21731A80"/>
    <w:rsid w:val="217557F8"/>
    <w:rsid w:val="217750CC"/>
    <w:rsid w:val="21787096"/>
    <w:rsid w:val="217A2E0F"/>
    <w:rsid w:val="217A4437"/>
    <w:rsid w:val="217C6B87"/>
    <w:rsid w:val="217D46AD"/>
    <w:rsid w:val="21843C8D"/>
    <w:rsid w:val="2188552B"/>
    <w:rsid w:val="21886A3B"/>
    <w:rsid w:val="21893052"/>
    <w:rsid w:val="21897ECB"/>
    <w:rsid w:val="218C684C"/>
    <w:rsid w:val="218D48F0"/>
    <w:rsid w:val="218E5A27"/>
    <w:rsid w:val="21902632"/>
    <w:rsid w:val="2190618E"/>
    <w:rsid w:val="21947BAF"/>
    <w:rsid w:val="219519F6"/>
    <w:rsid w:val="2197576F"/>
    <w:rsid w:val="21993DCC"/>
    <w:rsid w:val="219979C0"/>
    <w:rsid w:val="219C4B33"/>
    <w:rsid w:val="219E23A2"/>
    <w:rsid w:val="219E4D4F"/>
    <w:rsid w:val="219F0AC7"/>
    <w:rsid w:val="219F4623"/>
    <w:rsid w:val="21A06152"/>
    <w:rsid w:val="21A165ED"/>
    <w:rsid w:val="21A34113"/>
    <w:rsid w:val="21A41C3A"/>
    <w:rsid w:val="21A63705"/>
    <w:rsid w:val="21A8797C"/>
    <w:rsid w:val="21A974B5"/>
    <w:rsid w:val="21AD0A07"/>
    <w:rsid w:val="21AD4F92"/>
    <w:rsid w:val="21AE4866"/>
    <w:rsid w:val="21AF0D0A"/>
    <w:rsid w:val="21AF47B7"/>
    <w:rsid w:val="21B05C47"/>
    <w:rsid w:val="21B207FA"/>
    <w:rsid w:val="21B225A8"/>
    <w:rsid w:val="21B24356"/>
    <w:rsid w:val="21B53E47"/>
    <w:rsid w:val="21B55BF5"/>
    <w:rsid w:val="21B7196D"/>
    <w:rsid w:val="21BA145D"/>
    <w:rsid w:val="21BE719F"/>
    <w:rsid w:val="21BF3F6C"/>
    <w:rsid w:val="21BF6A73"/>
    <w:rsid w:val="21C1459A"/>
    <w:rsid w:val="21C5052E"/>
    <w:rsid w:val="21C569DD"/>
    <w:rsid w:val="21C61BB0"/>
    <w:rsid w:val="21CD73E2"/>
    <w:rsid w:val="21CF315A"/>
    <w:rsid w:val="21D00C81"/>
    <w:rsid w:val="21D11033"/>
    <w:rsid w:val="21D32722"/>
    <w:rsid w:val="21D40771"/>
    <w:rsid w:val="21D56297"/>
    <w:rsid w:val="21D818E3"/>
    <w:rsid w:val="21DA565B"/>
    <w:rsid w:val="21E12E8E"/>
    <w:rsid w:val="21E309B4"/>
    <w:rsid w:val="21E40288"/>
    <w:rsid w:val="21E533F6"/>
    <w:rsid w:val="21E604A4"/>
    <w:rsid w:val="21E85FCA"/>
    <w:rsid w:val="21E90987"/>
    <w:rsid w:val="21E93AF0"/>
    <w:rsid w:val="21EB5ABA"/>
    <w:rsid w:val="21EB7868"/>
    <w:rsid w:val="21ED35E0"/>
    <w:rsid w:val="21EF55AB"/>
    <w:rsid w:val="21F030D1"/>
    <w:rsid w:val="21F229A5"/>
    <w:rsid w:val="21F26E49"/>
    <w:rsid w:val="21F4462C"/>
    <w:rsid w:val="21F506E7"/>
    <w:rsid w:val="21F52495"/>
    <w:rsid w:val="21F6437B"/>
    <w:rsid w:val="21F72E55"/>
    <w:rsid w:val="21FA7AAB"/>
    <w:rsid w:val="21FC17A3"/>
    <w:rsid w:val="21FC3824"/>
    <w:rsid w:val="22010E3A"/>
    <w:rsid w:val="220152DE"/>
    <w:rsid w:val="22031056"/>
    <w:rsid w:val="220628F4"/>
    <w:rsid w:val="22075025"/>
    <w:rsid w:val="2208041A"/>
    <w:rsid w:val="220821C8"/>
    <w:rsid w:val="2208666C"/>
    <w:rsid w:val="220A6852"/>
    <w:rsid w:val="220D5A31"/>
    <w:rsid w:val="220F79FB"/>
    <w:rsid w:val="221072CF"/>
    <w:rsid w:val="22140B6D"/>
    <w:rsid w:val="22146DBF"/>
    <w:rsid w:val="22166536"/>
    <w:rsid w:val="22182566"/>
    <w:rsid w:val="221B63A0"/>
    <w:rsid w:val="221C0C2C"/>
    <w:rsid w:val="221E379A"/>
    <w:rsid w:val="221E7C3E"/>
    <w:rsid w:val="22204E78"/>
    <w:rsid w:val="2221328A"/>
    <w:rsid w:val="22221038"/>
    <w:rsid w:val="22230DB0"/>
    <w:rsid w:val="22235254"/>
    <w:rsid w:val="2228286B"/>
    <w:rsid w:val="222A0391"/>
    <w:rsid w:val="222A213F"/>
    <w:rsid w:val="222A65E3"/>
    <w:rsid w:val="222B5EB7"/>
    <w:rsid w:val="222D1BEC"/>
    <w:rsid w:val="222E47BD"/>
    <w:rsid w:val="22317971"/>
    <w:rsid w:val="22327245"/>
    <w:rsid w:val="2235037E"/>
    <w:rsid w:val="22350AE4"/>
    <w:rsid w:val="223631D9"/>
    <w:rsid w:val="22372AAE"/>
    <w:rsid w:val="223905D4"/>
    <w:rsid w:val="223C0251"/>
    <w:rsid w:val="223C6316"/>
    <w:rsid w:val="223E208E"/>
    <w:rsid w:val="22401962"/>
    <w:rsid w:val="22407BB4"/>
    <w:rsid w:val="2241392C"/>
    <w:rsid w:val="22447270"/>
    <w:rsid w:val="22456F79"/>
    <w:rsid w:val="22462CF1"/>
    <w:rsid w:val="22471972"/>
    <w:rsid w:val="22484CBB"/>
    <w:rsid w:val="22486A69"/>
    <w:rsid w:val="22491AE1"/>
    <w:rsid w:val="224A0A33"/>
    <w:rsid w:val="224A27E1"/>
    <w:rsid w:val="224B0307"/>
    <w:rsid w:val="224D22D1"/>
    <w:rsid w:val="224D407F"/>
    <w:rsid w:val="224F1BA5"/>
    <w:rsid w:val="224F6049"/>
    <w:rsid w:val="224F7DF7"/>
    <w:rsid w:val="2254540E"/>
    <w:rsid w:val="225673D8"/>
    <w:rsid w:val="225B2C40"/>
    <w:rsid w:val="225D0766"/>
    <w:rsid w:val="22603DB2"/>
    <w:rsid w:val="22623FCE"/>
    <w:rsid w:val="226338A3"/>
    <w:rsid w:val="226371B8"/>
    <w:rsid w:val="22655D1C"/>
    <w:rsid w:val="22680EB9"/>
    <w:rsid w:val="22682C67"/>
    <w:rsid w:val="226B2757"/>
    <w:rsid w:val="226C09A9"/>
    <w:rsid w:val="226C6BFB"/>
    <w:rsid w:val="226E5253"/>
    <w:rsid w:val="22715FC0"/>
    <w:rsid w:val="22717D6E"/>
    <w:rsid w:val="22721469"/>
    <w:rsid w:val="22732057"/>
    <w:rsid w:val="227635D6"/>
    <w:rsid w:val="227B299A"/>
    <w:rsid w:val="227B2B13"/>
    <w:rsid w:val="227B471A"/>
    <w:rsid w:val="227C4964"/>
    <w:rsid w:val="227C6AFC"/>
    <w:rsid w:val="228026A7"/>
    <w:rsid w:val="22804455"/>
    <w:rsid w:val="22813D29"/>
    <w:rsid w:val="228201CD"/>
    <w:rsid w:val="22873A35"/>
    <w:rsid w:val="22883309"/>
    <w:rsid w:val="228C104B"/>
    <w:rsid w:val="228D6B72"/>
    <w:rsid w:val="228F28EA"/>
    <w:rsid w:val="228F59ED"/>
    <w:rsid w:val="22934188"/>
    <w:rsid w:val="22963C78"/>
    <w:rsid w:val="2297354C"/>
    <w:rsid w:val="22981C8A"/>
    <w:rsid w:val="229C4D78"/>
    <w:rsid w:val="229D6DB5"/>
    <w:rsid w:val="22A04AF7"/>
    <w:rsid w:val="22A16179"/>
    <w:rsid w:val="22A61890"/>
    <w:rsid w:val="22A7378F"/>
    <w:rsid w:val="22A75E85"/>
    <w:rsid w:val="22AC524A"/>
    <w:rsid w:val="22AF6AE8"/>
    <w:rsid w:val="22B365D8"/>
    <w:rsid w:val="22B65979"/>
    <w:rsid w:val="22B660C8"/>
    <w:rsid w:val="22BA5BB9"/>
    <w:rsid w:val="22BD2FB3"/>
    <w:rsid w:val="22BD7457"/>
    <w:rsid w:val="22BF31CF"/>
    <w:rsid w:val="22C00CF5"/>
    <w:rsid w:val="22C34341"/>
    <w:rsid w:val="22C52798"/>
    <w:rsid w:val="22C5455D"/>
    <w:rsid w:val="22C81958"/>
    <w:rsid w:val="22CB7353"/>
    <w:rsid w:val="22CB7A9A"/>
    <w:rsid w:val="22CC58EC"/>
    <w:rsid w:val="22CC769A"/>
    <w:rsid w:val="22D60519"/>
    <w:rsid w:val="22D93B65"/>
    <w:rsid w:val="22DB78DD"/>
    <w:rsid w:val="22DD115C"/>
    <w:rsid w:val="22DD18A7"/>
    <w:rsid w:val="22DE333F"/>
    <w:rsid w:val="22DF561F"/>
    <w:rsid w:val="22E07C88"/>
    <w:rsid w:val="22E26EBD"/>
    <w:rsid w:val="22E5153F"/>
    <w:rsid w:val="22E569AE"/>
    <w:rsid w:val="22E61AD1"/>
    <w:rsid w:val="22E70030"/>
    <w:rsid w:val="22E76282"/>
    <w:rsid w:val="22EB3FC4"/>
    <w:rsid w:val="22EF5136"/>
    <w:rsid w:val="22F10EAE"/>
    <w:rsid w:val="22F12B44"/>
    <w:rsid w:val="22F32E79"/>
    <w:rsid w:val="22F34C27"/>
    <w:rsid w:val="22F35816"/>
    <w:rsid w:val="22F83EE6"/>
    <w:rsid w:val="22F866E1"/>
    <w:rsid w:val="22FA71A6"/>
    <w:rsid w:val="23005595"/>
    <w:rsid w:val="23046E34"/>
    <w:rsid w:val="23056708"/>
    <w:rsid w:val="2309269C"/>
    <w:rsid w:val="23092C0A"/>
    <w:rsid w:val="230961F8"/>
    <w:rsid w:val="230C47B1"/>
    <w:rsid w:val="230F216D"/>
    <w:rsid w:val="23103A2A"/>
    <w:rsid w:val="231057D9"/>
    <w:rsid w:val="231132FF"/>
    <w:rsid w:val="231161CE"/>
    <w:rsid w:val="231177A3"/>
    <w:rsid w:val="2312222F"/>
    <w:rsid w:val="23144B9D"/>
    <w:rsid w:val="23160915"/>
    <w:rsid w:val="231B417D"/>
    <w:rsid w:val="23201794"/>
    <w:rsid w:val="2322550C"/>
    <w:rsid w:val="23250B58"/>
    <w:rsid w:val="232C638A"/>
    <w:rsid w:val="23305E7B"/>
    <w:rsid w:val="233314C7"/>
    <w:rsid w:val="23337719"/>
    <w:rsid w:val="23362D65"/>
    <w:rsid w:val="23384D2F"/>
    <w:rsid w:val="233B037C"/>
    <w:rsid w:val="233D0598"/>
    <w:rsid w:val="233D40F4"/>
    <w:rsid w:val="233F60BE"/>
    <w:rsid w:val="23411E36"/>
    <w:rsid w:val="2342795C"/>
    <w:rsid w:val="23452FA8"/>
    <w:rsid w:val="23483A3F"/>
    <w:rsid w:val="23492A98"/>
    <w:rsid w:val="23497EB2"/>
    <w:rsid w:val="234B77EF"/>
    <w:rsid w:val="234E00AF"/>
    <w:rsid w:val="234E6301"/>
    <w:rsid w:val="235002CB"/>
    <w:rsid w:val="23503E27"/>
    <w:rsid w:val="23517B9F"/>
    <w:rsid w:val="2355143D"/>
    <w:rsid w:val="23571659"/>
    <w:rsid w:val="235A2EF8"/>
    <w:rsid w:val="235A4CA6"/>
    <w:rsid w:val="235B72E4"/>
    <w:rsid w:val="235D02F2"/>
    <w:rsid w:val="23623B5A"/>
    <w:rsid w:val="236553F8"/>
    <w:rsid w:val="23670458"/>
    <w:rsid w:val="23694EE9"/>
    <w:rsid w:val="23696C97"/>
    <w:rsid w:val="236B0C61"/>
    <w:rsid w:val="236C6787"/>
    <w:rsid w:val="236D2C2B"/>
    <w:rsid w:val="237017BB"/>
    <w:rsid w:val="237044C9"/>
    <w:rsid w:val="23711FEF"/>
    <w:rsid w:val="2373013C"/>
    <w:rsid w:val="237369FB"/>
    <w:rsid w:val="2375388E"/>
    <w:rsid w:val="23757D31"/>
    <w:rsid w:val="2378512C"/>
    <w:rsid w:val="237A3CFD"/>
    <w:rsid w:val="237C10C0"/>
    <w:rsid w:val="237D0994"/>
    <w:rsid w:val="237D2742"/>
    <w:rsid w:val="237D6BE6"/>
    <w:rsid w:val="237F470C"/>
    <w:rsid w:val="237F64BA"/>
    <w:rsid w:val="23810484"/>
    <w:rsid w:val="23847F75"/>
    <w:rsid w:val="23865A9B"/>
    <w:rsid w:val="238735C1"/>
    <w:rsid w:val="23874C53"/>
    <w:rsid w:val="238910E7"/>
    <w:rsid w:val="238C0CE3"/>
    <w:rsid w:val="238E2BA1"/>
    <w:rsid w:val="23907664"/>
    <w:rsid w:val="23921F84"/>
    <w:rsid w:val="2392443F"/>
    <w:rsid w:val="239301B8"/>
    <w:rsid w:val="23955CDE"/>
    <w:rsid w:val="2398757C"/>
    <w:rsid w:val="239A1546"/>
    <w:rsid w:val="239A32F4"/>
    <w:rsid w:val="239C52BE"/>
    <w:rsid w:val="239F6B5C"/>
    <w:rsid w:val="23A23263"/>
    <w:rsid w:val="23A758EB"/>
    <w:rsid w:val="23A75A11"/>
    <w:rsid w:val="23A81EB5"/>
    <w:rsid w:val="23AB2B2B"/>
    <w:rsid w:val="23AB5501"/>
    <w:rsid w:val="23AE4FF1"/>
    <w:rsid w:val="23B1063E"/>
    <w:rsid w:val="23B26890"/>
    <w:rsid w:val="23B4085A"/>
    <w:rsid w:val="23B720F8"/>
    <w:rsid w:val="23B819CC"/>
    <w:rsid w:val="23BA5744"/>
    <w:rsid w:val="23BB2620"/>
    <w:rsid w:val="23BC3F4D"/>
    <w:rsid w:val="23C16AD3"/>
    <w:rsid w:val="23C2284B"/>
    <w:rsid w:val="23C30DB2"/>
    <w:rsid w:val="23C6233B"/>
    <w:rsid w:val="23C640E9"/>
    <w:rsid w:val="23C95987"/>
    <w:rsid w:val="23CB28C1"/>
    <w:rsid w:val="23CB7951"/>
    <w:rsid w:val="23CD5928"/>
    <w:rsid w:val="23D20CE0"/>
    <w:rsid w:val="23D5257E"/>
    <w:rsid w:val="23D762F6"/>
    <w:rsid w:val="23D85AC8"/>
    <w:rsid w:val="23DA1943"/>
    <w:rsid w:val="23DA5DE6"/>
    <w:rsid w:val="23DC1B5F"/>
    <w:rsid w:val="23DE058B"/>
    <w:rsid w:val="23DF164F"/>
    <w:rsid w:val="23E26A49"/>
    <w:rsid w:val="23E427C1"/>
    <w:rsid w:val="23E443FD"/>
    <w:rsid w:val="23E6478B"/>
    <w:rsid w:val="23E80503"/>
    <w:rsid w:val="23EB1DA2"/>
    <w:rsid w:val="23EC2B8F"/>
    <w:rsid w:val="23ED3D6C"/>
    <w:rsid w:val="23F0560A"/>
    <w:rsid w:val="23F30C56"/>
    <w:rsid w:val="23F46EA8"/>
    <w:rsid w:val="23F52C20"/>
    <w:rsid w:val="23F67A19"/>
    <w:rsid w:val="23F73406"/>
    <w:rsid w:val="23F92711"/>
    <w:rsid w:val="23FA0237"/>
    <w:rsid w:val="23FA1FE5"/>
    <w:rsid w:val="23FB11F4"/>
    <w:rsid w:val="23FE7D27"/>
    <w:rsid w:val="23FF584D"/>
    <w:rsid w:val="23FF75FB"/>
    <w:rsid w:val="240115C5"/>
    <w:rsid w:val="240226DE"/>
    <w:rsid w:val="240422A6"/>
    <w:rsid w:val="2406098A"/>
    <w:rsid w:val="2409047A"/>
    <w:rsid w:val="240A3547"/>
    <w:rsid w:val="240D34AD"/>
    <w:rsid w:val="240F3CE2"/>
    <w:rsid w:val="240F73B9"/>
    <w:rsid w:val="24101808"/>
    <w:rsid w:val="241035B6"/>
    <w:rsid w:val="2412732E"/>
    <w:rsid w:val="24150BCD"/>
    <w:rsid w:val="24155071"/>
    <w:rsid w:val="2419690F"/>
    <w:rsid w:val="241B595C"/>
    <w:rsid w:val="241C63FF"/>
    <w:rsid w:val="241E3F25"/>
    <w:rsid w:val="241E5CD3"/>
    <w:rsid w:val="24241890"/>
    <w:rsid w:val="2429042B"/>
    <w:rsid w:val="242A28CA"/>
    <w:rsid w:val="242B03F0"/>
    <w:rsid w:val="242D14B2"/>
    <w:rsid w:val="242F1ED6"/>
    <w:rsid w:val="243279D1"/>
    <w:rsid w:val="24337CEA"/>
    <w:rsid w:val="24363CA5"/>
    <w:rsid w:val="243674C1"/>
    <w:rsid w:val="24390D5F"/>
    <w:rsid w:val="243948BB"/>
    <w:rsid w:val="243A6885"/>
    <w:rsid w:val="243B4AD7"/>
    <w:rsid w:val="243C43AB"/>
    <w:rsid w:val="243E0123"/>
    <w:rsid w:val="243E45C7"/>
    <w:rsid w:val="243F4D56"/>
    <w:rsid w:val="244020ED"/>
    <w:rsid w:val="24455956"/>
    <w:rsid w:val="24466FD8"/>
    <w:rsid w:val="244A2F6C"/>
    <w:rsid w:val="244D0366"/>
    <w:rsid w:val="24507E57"/>
    <w:rsid w:val="245142FB"/>
    <w:rsid w:val="2451603B"/>
    <w:rsid w:val="245416F5"/>
    <w:rsid w:val="24575689"/>
    <w:rsid w:val="245A2A83"/>
    <w:rsid w:val="245A5ED4"/>
    <w:rsid w:val="246062EC"/>
    <w:rsid w:val="2463402E"/>
    <w:rsid w:val="24637B8A"/>
    <w:rsid w:val="246456B0"/>
    <w:rsid w:val="2467660B"/>
    <w:rsid w:val="24681644"/>
    <w:rsid w:val="246833F2"/>
    <w:rsid w:val="246F3E35"/>
    <w:rsid w:val="246F4781"/>
    <w:rsid w:val="246F652F"/>
    <w:rsid w:val="24727DCD"/>
    <w:rsid w:val="24732190"/>
    <w:rsid w:val="2480073C"/>
    <w:rsid w:val="24822706"/>
    <w:rsid w:val="2483022C"/>
    <w:rsid w:val="2483647E"/>
    <w:rsid w:val="24855D52"/>
    <w:rsid w:val="248A3369"/>
    <w:rsid w:val="248C5333"/>
    <w:rsid w:val="248C70E1"/>
    <w:rsid w:val="248F097F"/>
    <w:rsid w:val="249266C1"/>
    <w:rsid w:val="24941AEF"/>
    <w:rsid w:val="24942439"/>
    <w:rsid w:val="249441E7"/>
    <w:rsid w:val="24961D0D"/>
    <w:rsid w:val="249661B1"/>
    <w:rsid w:val="24973CD7"/>
    <w:rsid w:val="24997A50"/>
    <w:rsid w:val="249A74E6"/>
    <w:rsid w:val="249B7324"/>
    <w:rsid w:val="249E0343"/>
    <w:rsid w:val="249E0BC2"/>
    <w:rsid w:val="249E6E14"/>
    <w:rsid w:val="24A00DDE"/>
    <w:rsid w:val="24A501A2"/>
    <w:rsid w:val="24A7216D"/>
    <w:rsid w:val="24A73F1B"/>
    <w:rsid w:val="24A81A41"/>
    <w:rsid w:val="24A85EE5"/>
    <w:rsid w:val="24AD52A9"/>
    <w:rsid w:val="24AD567B"/>
    <w:rsid w:val="24AF1021"/>
    <w:rsid w:val="24B2466D"/>
    <w:rsid w:val="24B30B11"/>
    <w:rsid w:val="24B42C46"/>
    <w:rsid w:val="24B46637"/>
    <w:rsid w:val="24B65F0C"/>
    <w:rsid w:val="24B71C84"/>
    <w:rsid w:val="24B91EA0"/>
    <w:rsid w:val="24BE74B6"/>
    <w:rsid w:val="24C06D8A"/>
    <w:rsid w:val="24C15B94"/>
    <w:rsid w:val="24C4748D"/>
    <w:rsid w:val="24C543A1"/>
    <w:rsid w:val="24C7636B"/>
    <w:rsid w:val="24C85C3F"/>
    <w:rsid w:val="24C91322"/>
    <w:rsid w:val="24CB3805"/>
    <w:rsid w:val="24CC1BD3"/>
    <w:rsid w:val="24CE594B"/>
    <w:rsid w:val="24CF46F9"/>
    <w:rsid w:val="24D10F97"/>
    <w:rsid w:val="24D34D10"/>
    <w:rsid w:val="24D42836"/>
    <w:rsid w:val="24D740D4"/>
    <w:rsid w:val="24D82326"/>
    <w:rsid w:val="24D9609E"/>
    <w:rsid w:val="24D97E4C"/>
    <w:rsid w:val="24DB5972"/>
    <w:rsid w:val="24DE1906"/>
    <w:rsid w:val="24E52C95"/>
    <w:rsid w:val="24E76A0D"/>
    <w:rsid w:val="24E862E1"/>
    <w:rsid w:val="24E86888"/>
    <w:rsid w:val="24EC4023"/>
    <w:rsid w:val="24EC5DD1"/>
    <w:rsid w:val="24ED55F2"/>
    <w:rsid w:val="24ED56A6"/>
    <w:rsid w:val="24EF58C2"/>
    <w:rsid w:val="24EF7670"/>
    <w:rsid w:val="24F1163A"/>
    <w:rsid w:val="24F42ED8"/>
    <w:rsid w:val="24F44C86"/>
    <w:rsid w:val="24F829C8"/>
    <w:rsid w:val="24F86524"/>
    <w:rsid w:val="24F904EE"/>
    <w:rsid w:val="24FA6740"/>
    <w:rsid w:val="24FD2909"/>
    <w:rsid w:val="24FE5B05"/>
    <w:rsid w:val="2500362B"/>
    <w:rsid w:val="25034EC9"/>
    <w:rsid w:val="2504136D"/>
    <w:rsid w:val="250550E5"/>
    <w:rsid w:val="25076767"/>
    <w:rsid w:val="250A6257"/>
    <w:rsid w:val="250C1FD0"/>
    <w:rsid w:val="250E5D48"/>
    <w:rsid w:val="25147BA0"/>
    <w:rsid w:val="251610A0"/>
    <w:rsid w:val="251D41DD"/>
    <w:rsid w:val="251E582B"/>
    <w:rsid w:val="251F61A7"/>
    <w:rsid w:val="25207829"/>
    <w:rsid w:val="25227A45"/>
    <w:rsid w:val="252437BD"/>
    <w:rsid w:val="2527505B"/>
    <w:rsid w:val="25283D1B"/>
    <w:rsid w:val="252A120C"/>
    <w:rsid w:val="252E0198"/>
    <w:rsid w:val="252F6D8E"/>
    <w:rsid w:val="25311A36"/>
    <w:rsid w:val="25341526"/>
    <w:rsid w:val="253432D4"/>
    <w:rsid w:val="253634F0"/>
    <w:rsid w:val="2536529E"/>
    <w:rsid w:val="2536704D"/>
    <w:rsid w:val="25387269"/>
    <w:rsid w:val="253A4D8F"/>
    <w:rsid w:val="253B28B5"/>
    <w:rsid w:val="253D487F"/>
    <w:rsid w:val="253D662D"/>
    <w:rsid w:val="25401C79"/>
    <w:rsid w:val="25401FA2"/>
    <w:rsid w:val="2540611D"/>
    <w:rsid w:val="254554E2"/>
    <w:rsid w:val="25457290"/>
    <w:rsid w:val="254856D9"/>
    <w:rsid w:val="25493224"/>
    <w:rsid w:val="254C061E"/>
    <w:rsid w:val="254C2D14"/>
    <w:rsid w:val="254C4AC2"/>
    <w:rsid w:val="255045B2"/>
    <w:rsid w:val="25506360"/>
    <w:rsid w:val="255319AC"/>
    <w:rsid w:val="25545725"/>
    <w:rsid w:val="25551BC9"/>
    <w:rsid w:val="25564F1A"/>
    <w:rsid w:val="25583C0D"/>
    <w:rsid w:val="25585215"/>
    <w:rsid w:val="25592D3B"/>
    <w:rsid w:val="255B6BAA"/>
    <w:rsid w:val="255D6CCF"/>
    <w:rsid w:val="255E0351"/>
    <w:rsid w:val="255E552B"/>
    <w:rsid w:val="2561056D"/>
    <w:rsid w:val="25643BBA"/>
    <w:rsid w:val="256516E0"/>
    <w:rsid w:val="25665B84"/>
    <w:rsid w:val="25674842"/>
    <w:rsid w:val="256C2A6E"/>
    <w:rsid w:val="2572277A"/>
    <w:rsid w:val="257362C1"/>
    <w:rsid w:val="2574519B"/>
    <w:rsid w:val="2574568C"/>
    <w:rsid w:val="25754019"/>
    <w:rsid w:val="25755DC7"/>
    <w:rsid w:val="25781413"/>
    <w:rsid w:val="257C53A7"/>
    <w:rsid w:val="257D4C7B"/>
    <w:rsid w:val="257F6C45"/>
    <w:rsid w:val="2580651A"/>
    <w:rsid w:val="25826736"/>
    <w:rsid w:val="258424AE"/>
    <w:rsid w:val="25867FD4"/>
    <w:rsid w:val="25873D4C"/>
    <w:rsid w:val="258A1146"/>
    <w:rsid w:val="258B383C"/>
    <w:rsid w:val="258C1362"/>
    <w:rsid w:val="258F5A9A"/>
    <w:rsid w:val="25902C01"/>
    <w:rsid w:val="259326F1"/>
    <w:rsid w:val="25956469"/>
    <w:rsid w:val="259721E1"/>
    <w:rsid w:val="25973F8F"/>
    <w:rsid w:val="259D0E7A"/>
    <w:rsid w:val="259D70CC"/>
    <w:rsid w:val="25A2173E"/>
    <w:rsid w:val="25A24961"/>
    <w:rsid w:val="25A62424"/>
    <w:rsid w:val="25A641D2"/>
    <w:rsid w:val="25A77F4A"/>
    <w:rsid w:val="25A91F14"/>
    <w:rsid w:val="25A95A70"/>
    <w:rsid w:val="25AB17E9"/>
    <w:rsid w:val="25AB7A3A"/>
    <w:rsid w:val="25AC5757"/>
    <w:rsid w:val="25AD78E2"/>
    <w:rsid w:val="25AE6F33"/>
    <w:rsid w:val="25B032A3"/>
    <w:rsid w:val="25B508B9"/>
    <w:rsid w:val="25BC1C48"/>
    <w:rsid w:val="25BC57A4"/>
    <w:rsid w:val="25BD32CA"/>
    <w:rsid w:val="25C1100C"/>
    <w:rsid w:val="25C12DBA"/>
    <w:rsid w:val="25C64874"/>
    <w:rsid w:val="25C66622"/>
    <w:rsid w:val="25C94365"/>
    <w:rsid w:val="25CD460B"/>
    <w:rsid w:val="25D0124F"/>
    <w:rsid w:val="25D074A1"/>
    <w:rsid w:val="25D16D75"/>
    <w:rsid w:val="25D30D3F"/>
    <w:rsid w:val="25D36F91"/>
    <w:rsid w:val="25D52D09"/>
    <w:rsid w:val="25D86356"/>
    <w:rsid w:val="25DA3E7C"/>
    <w:rsid w:val="25DD571A"/>
    <w:rsid w:val="25E116AE"/>
    <w:rsid w:val="25E43CC2"/>
    <w:rsid w:val="25E44CFA"/>
    <w:rsid w:val="25E62821"/>
    <w:rsid w:val="25E847EB"/>
    <w:rsid w:val="25E940BF"/>
    <w:rsid w:val="25EB42DB"/>
    <w:rsid w:val="25EB6089"/>
    <w:rsid w:val="25EB7E37"/>
    <w:rsid w:val="25EE7927"/>
    <w:rsid w:val="25F018F1"/>
    <w:rsid w:val="25F0544D"/>
    <w:rsid w:val="25F25669"/>
    <w:rsid w:val="25F413E1"/>
    <w:rsid w:val="25F54C47"/>
    <w:rsid w:val="25F5515A"/>
    <w:rsid w:val="25F72C80"/>
    <w:rsid w:val="25F767DC"/>
    <w:rsid w:val="25FC2044"/>
    <w:rsid w:val="25FC33D9"/>
    <w:rsid w:val="25FC3DF2"/>
    <w:rsid w:val="25FD5DBC"/>
    <w:rsid w:val="25FE400E"/>
    <w:rsid w:val="25FF38E2"/>
    <w:rsid w:val="260006E9"/>
    <w:rsid w:val="26022887"/>
    <w:rsid w:val="26031625"/>
    <w:rsid w:val="26040EF9"/>
    <w:rsid w:val="26041B6B"/>
    <w:rsid w:val="2604539D"/>
    <w:rsid w:val="26062EC3"/>
    <w:rsid w:val="260F621B"/>
    <w:rsid w:val="26123616"/>
    <w:rsid w:val="26143143"/>
    <w:rsid w:val="261455E0"/>
    <w:rsid w:val="26190E4E"/>
    <w:rsid w:val="26192BF6"/>
    <w:rsid w:val="261A071C"/>
    <w:rsid w:val="261F21D6"/>
    <w:rsid w:val="261F6773"/>
    <w:rsid w:val="26217CFD"/>
    <w:rsid w:val="26233A75"/>
    <w:rsid w:val="2624159B"/>
    <w:rsid w:val="262477ED"/>
    <w:rsid w:val="26265313"/>
    <w:rsid w:val="262670C1"/>
    <w:rsid w:val="26282E39"/>
    <w:rsid w:val="262B0B7B"/>
    <w:rsid w:val="262B2929"/>
    <w:rsid w:val="262D044F"/>
    <w:rsid w:val="26301CEE"/>
    <w:rsid w:val="26345C82"/>
    <w:rsid w:val="2638731A"/>
    <w:rsid w:val="263A2B6C"/>
    <w:rsid w:val="263B7010"/>
    <w:rsid w:val="263C4B36"/>
    <w:rsid w:val="263D4CDE"/>
    <w:rsid w:val="263F0183"/>
    <w:rsid w:val="26431A21"/>
    <w:rsid w:val="26435EC5"/>
    <w:rsid w:val="264A68DD"/>
    <w:rsid w:val="264A7253"/>
    <w:rsid w:val="264B2FCC"/>
    <w:rsid w:val="264D0AF2"/>
    <w:rsid w:val="26502390"/>
    <w:rsid w:val="2650413E"/>
    <w:rsid w:val="2652435A"/>
    <w:rsid w:val="26526108"/>
    <w:rsid w:val="26541E80"/>
    <w:rsid w:val="26586904"/>
    <w:rsid w:val="265A320F"/>
    <w:rsid w:val="265A5438"/>
    <w:rsid w:val="265C2AE3"/>
    <w:rsid w:val="266016DA"/>
    <w:rsid w:val="26606535"/>
    <w:rsid w:val="2664429A"/>
    <w:rsid w:val="26661BB3"/>
    <w:rsid w:val="26663961"/>
    <w:rsid w:val="26667E05"/>
    <w:rsid w:val="266A16A4"/>
    <w:rsid w:val="266B541C"/>
    <w:rsid w:val="266D2F42"/>
    <w:rsid w:val="266D4CF0"/>
    <w:rsid w:val="266D6A9E"/>
    <w:rsid w:val="266E2C43"/>
    <w:rsid w:val="267047E0"/>
    <w:rsid w:val="2670658E"/>
    <w:rsid w:val="267442D0"/>
    <w:rsid w:val="26747E2C"/>
    <w:rsid w:val="26793695"/>
    <w:rsid w:val="267B565F"/>
    <w:rsid w:val="267C13D7"/>
    <w:rsid w:val="267E514F"/>
    <w:rsid w:val="26802C75"/>
    <w:rsid w:val="26804A23"/>
    <w:rsid w:val="26844FFA"/>
    <w:rsid w:val="26855921"/>
    <w:rsid w:val="26864004"/>
    <w:rsid w:val="26881B2A"/>
    <w:rsid w:val="268838D8"/>
    <w:rsid w:val="268A7650"/>
    <w:rsid w:val="268C2C23"/>
    <w:rsid w:val="268D5392"/>
    <w:rsid w:val="26914E82"/>
    <w:rsid w:val="26926505"/>
    <w:rsid w:val="269449FA"/>
    <w:rsid w:val="26946721"/>
    <w:rsid w:val="26955FF5"/>
    <w:rsid w:val="26971D6D"/>
    <w:rsid w:val="26995AE5"/>
    <w:rsid w:val="26997893"/>
    <w:rsid w:val="269A360B"/>
    <w:rsid w:val="269B7AAF"/>
    <w:rsid w:val="269E134D"/>
    <w:rsid w:val="269E30FB"/>
    <w:rsid w:val="269F0C21"/>
    <w:rsid w:val="269F64C8"/>
    <w:rsid w:val="26A34BB6"/>
    <w:rsid w:val="26A36964"/>
    <w:rsid w:val="26A6639B"/>
    <w:rsid w:val="26A821CC"/>
    <w:rsid w:val="26A83F7A"/>
    <w:rsid w:val="26A94D1C"/>
    <w:rsid w:val="26AD369D"/>
    <w:rsid w:val="26B0201E"/>
    <w:rsid w:val="26B172D2"/>
    <w:rsid w:val="26B40B71"/>
    <w:rsid w:val="26B648E9"/>
    <w:rsid w:val="26B80661"/>
    <w:rsid w:val="26B91CE3"/>
    <w:rsid w:val="26B95A55"/>
    <w:rsid w:val="26BA1A8D"/>
    <w:rsid w:val="26BB5A5B"/>
    <w:rsid w:val="26BD6F41"/>
    <w:rsid w:val="26C03072"/>
    <w:rsid w:val="26C1503C"/>
    <w:rsid w:val="26C24433"/>
    <w:rsid w:val="26C30DB4"/>
    <w:rsid w:val="26C50688"/>
    <w:rsid w:val="26C802A5"/>
    <w:rsid w:val="26CB5833"/>
    <w:rsid w:val="26CC7C68"/>
    <w:rsid w:val="26CD1C32"/>
    <w:rsid w:val="26CD578F"/>
    <w:rsid w:val="26CF1507"/>
    <w:rsid w:val="26D0702D"/>
    <w:rsid w:val="26D22DA5"/>
    <w:rsid w:val="26D66D39"/>
    <w:rsid w:val="26D703BB"/>
    <w:rsid w:val="26D97AE9"/>
    <w:rsid w:val="26DB434F"/>
    <w:rsid w:val="26DB60FD"/>
    <w:rsid w:val="26E054C2"/>
    <w:rsid w:val="26E222DC"/>
    <w:rsid w:val="26E66850"/>
    <w:rsid w:val="26E8154E"/>
    <w:rsid w:val="26EA363F"/>
    <w:rsid w:val="26EC030B"/>
    <w:rsid w:val="26EE4083"/>
    <w:rsid w:val="26F176CF"/>
    <w:rsid w:val="26F23447"/>
    <w:rsid w:val="26F40F6D"/>
    <w:rsid w:val="26F45411"/>
    <w:rsid w:val="26F86CAF"/>
    <w:rsid w:val="26F96584"/>
    <w:rsid w:val="26FA2AFF"/>
    <w:rsid w:val="26FB22FC"/>
    <w:rsid w:val="26FE2F45"/>
    <w:rsid w:val="27001BFC"/>
    <w:rsid w:val="27070CA1"/>
    <w:rsid w:val="27090EBD"/>
    <w:rsid w:val="270A253F"/>
    <w:rsid w:val="270A69E3"/>
    <w:rsid w:val="270E0B69"/>
    <w:rsid w:val="270F7B55"/>
    <w:rsid w:val="27102ED4"/>
    <w:rsid w:val="27133AE9"/>
    <w:rsid w:val="27150144"/>
    <w:rsid w:val="271611CC"/>
    <w:rsid w:val="27181100"/>
    <w:rsid w:val="27182EAE"/>
    <w:rsid w:val="271B0BF0"/>
    <w:rsid w:val="271B299E"/>
    <w:rsid w:val="271B34F6"/>
    <w:rsid w:val="27233601"/>
    <w:rsid w:val="272555CB"/>
    <w:rsid w:val="272730F1"/>
    <w:rsid w:val="27277595"/>
    <w:rsid w:val="27280C17"/>
    <w:rsid w:val="2729330D"/>
    <w:rsid w:val="272A0AD1"/>
    <w:rsid w:val="273009CB"/>
    <w:rsid w:val="273121C1"/>
    <w:rsid w:val="2732356D"/>
    <w:rsid w:val="27337CE7"/>
    <w:rsid w:val="27343A60"/>
    <w:rsid w:val="2734580E"/>
    <w:rsid w:val="273477E1"/>
    <w:rsid w:val="27363334"/>
    <w:rsid w:val="273677D8"/>
    <w:rsid w:val="273870AC"/>
    <w:rsid w:val="27391076"/>
    <w:rsid w:val="273B1A56"/>
    <w:rsid w:val="273B4DEE"/>
    <w:rsid w:val="273B6B9C"/>
    <w:rsid w:val="273E043A"/>
    <w:rsid w:val="273F48DE"/>
    <w:rsid w:val="27426D58"/>
    <w:rsid w:val="27433CA3"/>
    <w:rsid w:val="27441EF5"/>
    <w:rsid w:val="2745002A"/>
    <w:rsid w:val="27466B69"/>
    <w:rsid w:val="27473793"/>
    <w:rsid w:val="274A3283"/>
    <w:rsid w:val="274A5031"/>
    <w:rsid w:val="274A6239"/>
    <w:rsid w:val="274A6DDF"/>
    <w:rsid w:val="274E2D73"/>
    <w:rsid w:val="274E68CF"/>
    <w:rsid w:val="2753038A"/>
    <w:rsid w:val="27541A0C"/>
    <w:rsid w:val="27554102"/>
    <w:rsid w:val="27561C28"/>
    <w:rsid w:val="27565784"/>
    <w:rsid w:val="275A1718"/>
    <w:rsid w:val="275E36AF"/>
    <w:rsid w:val="275F6D2E"/>
    <w:rsid w:val="27602AA7"/>
    <w:rsid w:val="27606603"/>
    <w:rsid w:val="27613771"/>
    <w:rsid w:val="27625A02"/>
    <w:rsid w:val="27644345"/>
    <w:rsid w:val="276460F3"/>
    <w:rsid w:val="276500BD"/>
    <w:rsid w:val="27651E6B"/>
    <w:rsid w:val="2767173F"/>
    <w:rsid w:val="27673E35"/>
    <w:rsid w:val="27677991"/>
    <w:rsid w:val="27680A73"/>
    <w:rsid w:val="2768429D"/>
    <w:rsid w:val="276854B7"/>
    <w:rsid w:val="276C31F9"/>
    <w:rsid w:val="276E31A4"/>
    <w:rsid w:val="27716A62"/>
    <w:rsid w:val="277327DA"/>
    <w:rsid w:val="27750300"/>
    <w:rsid w:val="277504A6"/>
    <w:rsid w:val="27781B9E"/>
    <w:rsid w:val="27787AF0"/>
    <w:rsid w:val="277919F8"/>
    <w:rsid w:val="277B168E"/>
    <w:rsid w:val="277D0F63"/>
    <w:rsid w:val="27806CA5"/>
    <w:rsid w:val="278179F7"/>
    <w:rsid w:val="27826579"/>
    <w:rsid w:val="278422F1"/>
    <w:rsid w:val="27846795"/>
    <w:rsid w:val="2786250D"/>
    <w:rsid w:val="2789206D"/>
    <w:rsid w:val="278A3680"/>
    <w:rsid w:val="278B7B24"/>
    <w:rsid w:val="278E13C2"/>
    <w:rsid w:val="27906EE8"/>
    <w:rsid w:val="279148F0"/>
    <w:rsid w:val="27942EFF"/>
    <w:rsid w:val="27962024"/>
    <w:rsid w:val="279664C8"/>
    <w:rsid w:val="279A1B15"/>
    <w:rsid w:val="279A7D67"/>
    <w:rsid w:val="279B588D"/>
    <w:rsid w:val="279D1605"/>
    <w:rsid w:val="279F3A9F"/>
    <w:rsid w:val="279F712B"/>
    <w:rsid w:val="27A26C1B"/>
    <w:rsid w:val="27A40BE5"/>
    <w:rsid w:val="27A42993"/>
    <w:rsid w:val="27A72484"/>
    <w:rsid w:val="27A91D58"/>
    <w:rsid w:val="27A97FAA"/>
    <w:rsid w:val="27AA5AD0"/>
    <w:rsid w:val="27AB1F74"/>
    <w:rsid w:val="27AB3D22"/>
    <w:rsid w:val="27AC1848"/>
    <w:rsid w:val="27AC35F6"/>
    <w:rsid w:val="27AE3812"/>
    <w:rsid w:val="27AF30E6"/>
    <w:rsid w:val="27B0758A"/>
    <w:rsid w:val="27B150B0"/>
    <w:rsid w:val="27B30E28"/>
    <w:rsid w:val="27B506FD"/>
    <w:rsid w:val="27B54BA0"/>
    <w:rsid w:val="27B64475"/>
    <w:rsid w:val="27B70919"/>
    <w:rsid w:val="27B801ED"/>
    <w:rsid w:val="27B8643F"/>
    <w:rsid w:val="27B92B32"/>
    <w:rsid w:val="27BB7808"/>
    <w:rsid w:val="27BD5803"/>
    <w:rsid w:val="27BF77CD"/>
    <w:rsid w:val="27C22E19"/>
    <w:rsid w:val="27C313CD"/>
    <w:rsid w:val="27C76682"/>
    <w:rsid w:val="27CC1EEA"/>
    <w:rsid w:val="27CC3C98"/>
    <w:rsid w:val="27CC5A46"/>
    <w:rsid w:val="27D019DA"/>
    <w:rsid w:val="27D03788"/>
    <w:rsid w:val="27D33279"/>
    <w:rsid w:val="27D36DD5"/>
    <w:rsid w:val="27D50D9F"/>
    <w:rsid w:val="27D8088F"/>
    <w:rsid w:val="27D914CE"/>
    <w:rsid w:val="27DA0163"/>
    <w:rsid w:val="27DC037F"/>
    <w:rsid w:val="27DD40F7"/>
    <w:rsid w:val="27DF1C1D"/>
    <w:rsid w:val="27E15995"/>
    <w:rsid w:val="27E17743"/>
    <w:rsid w:val="27E2526A"/>
    <w:rsid w:val="27E56B08"/>
    <w:rsid w:val="27E64D5A"/>
    <w:rsid w:val="27E9484A"/>
    <w:rsid w:val="27E965F8"/>
    <w:rsid w:val="27EB411E"/>
    <w:rsid w:val="27EB61AC"/>
    <w:rsid w:val="27EC05D9"/>
    <w:rsid w:val="27EF2DD3"/>
    <w:rsid w:val="27F154AD"/>
    <w:rsid w:val="27F21951"/>
    <w:rsid w:val="27F356C9"/>
    <w:rsid w:val="27F37477"/>
    <w:rsid w:val="27F531EF"/>
    <w:rsid w:val="27F751B9"/>
    <w:rsid w:val="27F8683B"/>
    <w:rsid w:val="27FA6A57"/>
    <w:rsid w:val="27FC27CF"/>
    <w:rsid w:val="27FD02F5"/>
    <w:rsid w:val="27FF5E1C"/>
    <w:rsid w:val="28011B94"/>
    <w:rsid w:val="28035FB0"/>
    <w:rsid w:val="28041431"/>
    <w:rsid w:val="28043432"/>
    <w:rsid w:val="280478D6"/>
    <w:rsid w:val="28072F22"/>
    <w:rsid w:val="28074CD0"/>
    <w:rsid w:val="28090A48"/>
    <w:rsid w:val="28096C9A"/>
    <w:rsid w:val="280E2503"/>
    <w:rsid w:val="280E605F"/>
    <w:rsid w:val="28100C39"/>
    <w:rsid w:val="281318C7"/>
    <w:rsid w:val="28137B19"/>
    <w:rsid w:val="28153891"/>
    <w:rsid w:val="281573ED"/>
    <w:rsid w:val="28164F13"/>
    <w:rsid w:val="281713B7"/>
    <w:rsid w:val="28173165"/>
    <w:rsid w:val="281A0EA7"/>
    <w:rsid w:val="281A2C55"/>
    <w:rsid w:val="281D62A2"/>
    <w:rsid w:val="281E2746"/>
    <w:rsid w:val="28213FE4"/>
    <w:rsid w:val="28237D5C"/>
    <w:rsid w:val="28247630"/>
    <w:rsid w:val="2826784C"/>
    <w:rsid w:val="282C23A1"/>
    <w:rsid w:val="282E6701"/>
    <w:rsid w:val="282F4953"/>
    <w:rsid w:val="283050FB"/>
    <w:rsid w:val="28316D0D"/>
    <w:rsid w:val="28321D4D"/>
    <w:rsid w:val="28341F69"/>
    <w:rsid w:val="28377363"/>
    <w:rsid w:val="283A50A6"/>
    <w:rsid w:val="283D15C2"/>
    <w:rsid w:val="283D44F8"/>
    <w:rsid w:val="283E4B96"/>
    <w:rsid w:val="283F090E"/>
    <w:rsid w:val="284101E2"/>
    <w:rsid w:val="28427C92"/>
    <w:rsid w:val="284321AC"/>
    <w:rsid w:val="28441A80"/>
    <w:rsid w:val="28445183"/>
    <w:rsid w:val="28445F24"/>
    <w:rsid w:val="28475245"/>
    <w:rsid w:val="284B1061"/>
    <w:rsid w:val="284D302B"/>
    <w:rsid w:val="284D6B87"/>
    <w:rsid w:val="284E59A3"/>
    <w:rsid w:val="28500425"/>
    <w:rsid w:val="28550131"/>
    <w:rsid w:val="28557849"/>
    <w:rsid w:val="2859377E"/>
    <w:rsid w:val="285A12A4"/>
    <w:rsid w:val="285D2B42"/>
    <w:rsid w:val="285E0D94"/>
    <w:rsid w:val="285F2D5E"/>
    <w:rsid w:val="285F68BA"/>
    <w:rsid w:val="286363AA"/>
    <w:rsid w:val="2867720B"/>
    <w:rsid w:val="28681C13"/>
    <w:rsid w:val="286A05DF"/>
    <w:rsid w:val="286B1703"/>
    <w:rsid w:val="286C5AD0"/>
    <w:rsid w:val="286E4D4F"/>
    <w:rsid w:val="28700AC7"/>
    <w:rsid w:val="287265EE"/>
    <w:rsid w:val="287405B8"/>
    <w:rsid w:val="28771E56"/>
    <w:rsid w:val="28793E20"/>
    <w:rsid w:val="28795BCE"/>
    <w:rsid w:val="287A1946"/>
    <w:rsid w:val="287B1564"/>
    <w:rsid w:val="287F0D0A"/>
    <w:rsid w:val="288051AE"/>
    <w:rsid w:val="28823561"/>
    <w:rsid w:val="28884063"/>
    <w:rsid w:val="28893937"/>
    <w:rsid w:val="288B5901"/>
    <w:rsid w:val="288D23FB"/>
    <w:rsid w:val="28902F18"/>
    <w:rsid w:val="28904CC6"/>
    <w:rsid w:val="28920A3E"/>
    <w:rsid w:val="28924EE2"/>
    <w:rsid w:val="28926C90"/>
    <w:rsid w:val="28956780"/>
    <w:rsid w:val="2898365D"/>
    <w:rsid w:val="289A78F2"/>
    <w:rsid w:val="289E3886"/>
    <w:rsid w:val="289F315B"/>
    <w:rsid w:val="28A075FF"/>
    <w:rsid w:val="28A10C81"/>
    <w:rsid w:val="28A30E9D"/>
    <w:rsid w:val="28A65C60"/>
    <w:rsid w:val="28A67F8E"/>
    <w:rsid w:val="28AA3FD9"/>
    <w:rsid w:val="28AC5FA3"/>
    <w:rsid w:val="28B05368"/>
    <w:rsid w:val="28B22E8E"/>
    <w:rsid w:val="28B46C06"/>
    <w:rsid w:val="28B704A4"/>
    <w:rsid w:val="28B74948"/>
    <w:rsid w:val="28B9421C"/>
    <w:rsid w:val="28BC1F5F"/>
    <w:rsid w:val="28BC5ABB"/>
    <w:rsid w:val="28BE5377"/>
    <w:rsid w:val="28C102B5"/>
    <w:rsid w:val="28C130D1"/>
    <w:rsid w:val="28C17575"/>
    <w:rsid w:val="28C57065"/>
    <w:rsid w:val="28C606E7"/>
    <w:rsid w:val="28C608EE"/>
    <w:rsid w:val="28C72DDD"/>
    <w:rsid w:val="28C8445F"/>
    <w:rsid w:val="28CB21A2"/>
    <w:rsid w:val="28CB3F50"/>
    <w:rsid w:val="28CC797B"/>
    <w:rsid w:val="28CD1A76"/>
    <w:rsid w:val="28D01566"/>
    <w:rsid w:val="28D15A0A"/>
    <w:rsid w:val="28D3610D"/>
    <w:rsid w:val="28D403D0"/>
    <w:rsid w:val="28D56B7C"/>
    <w:rsid w:val="28D728F5"/>
    <w:rsid w:val="28D7334D"/>
    <w:rsid w:val="28D85F1E"/>
    <w:rsid w:val="28DA2E89"/>
    <w:rsid w:val="28DB489F"/>
    <w:rsid w:val="28DE0127"/>
    <w:rsid w:val="28E079FB"/>
    <w:rsid w:val="28E13773"/>
    <w:rsid w:val="28E219C5"/>
    <w:rsid w:val="28E76FDC"/>
    <w:rsid w:val="28E82D54"/>
    <w:rsid w:val="28EE2D15"/>
    <w:rsid w:val="28F33BD2"/>
    <w:rsid w:val="28F416F8"/>
    <w:rsid w:val="28F434A6"/>
    <w:rsid w:val="28F74D45"/>
    <w:rsid w:val="28F90ABD"/>
    <w:rsid w:val="28FB4EFE"/>
    <w:rsid w:val="28FB65E3"/>
    <w:rsid w:val="2900009D"/>
    <w:rsid w:val="290336EA"/>
    <w:rsid w:val="29037B8D"/>
    <w:rsid w:val="29045DFD"/>
    <w:rsid w:val="29051210"/>
    <w:rsid w:val="290556B4"/>
    <w:rsid w:val="29057462"/>
    <w:rsid w:val="290A0F1C"/>
    <w:rsid w:val="290A2CCA"/>
    <w:rsid w:val="290C07F0"/>
    <w:rsid w:val="290D6316"/>
    <w:rsid w:val="290F02E0"/>
    <w:rsid w:val="290F6532"/>
    <w:rsid w:val="291122AA"/>
    <w:rsid w:val="29127DD1"/>
    <w:rsid w:val="2916341D"/>
    <w:rsid w:val="29192F0D"/>
    <w:rsid w:val="291A08A2"/>
    <w:rsid w:val="291B4ED7"/>
    <w:rsid w:val="291E6775"/>
    <w:rsid w:val="29220014"/>
    <w:rsid w:val="29244525"/>
    <w:rsid w:val="292518B2"/>
    <w:rsid w:val="292673D8"/>
    <w:rsid w:val="292A6EC8"/>
    <w:rsid w:val="292C49EE"/>
    <w:rsid w:val="292F0982"/>
    <w:rsid w:val="292F6A67"/>
    <w:rsid w:val="293146FB"/>
    <w:rsid w:val="293164A9"/>
    <w:rsid w:val="29323FCF"/>
    <w:rsid w:val="29373393"/>
    <w:rsid w:val="29385A89"/>
    <w:rsid w:val="293C27AC"/>
    <w:rsid w:val="293D309F"/>
    <w:rsid w:val="29422464"/>
    <w:rsid w:val="29475CCC"/>
    <w:rsid w:val="294855A0"/>
    <w:rsid w:val="294A1318"/>
    <w:rsid w:val="294C22A1"/>
    <w:rsid w:val="294E705B"/>
    <w:rsid w:val="294F4B81"/>
    <w:rsid w:val="295108F9"/>
    <w:rsid w:val="29514455"/>
    <w:rsid w:val="295201CD"/>
    <w:rsid w:val="29543F45"/>
    <w:rsid w:val="29565F0F"/>
    <w:rsid w:val="295A5D35"/>
    <w:rsid w:val="295D104C"/>
    <w:rsid w:val="295D729E"/>
    <w:rsid w:val="295E6B72"/>
    <w:rsid w:val="296028EA"/>
    <w:rsid w:val="29606D8E"/>
    <w:rsid w:val="296248B4"/>
    <w:rsid w:val="2964687E"/>
    <w:rsid w:val="2967011C"/>
    <w:rsid w:val="296B4121"/>
    <w:rsid w:val="296C5733"/>
    <w:rsid w:val="296D5007"/>
    <w:rsid w:val="296E14AB"/>
    <w:rsid w:val="296F3EFA"/>
    <w:rsid w:val="296F6FD1"/>
    <w:rsid w:val="29712D49"/>
    <w:rsid w:val="297168A5"/>
    <w:rsid w:val="29746395"/>
    <w:rsid w:val="29747620"/>
    <w:rsid w:val="297840D8"/>
    <w:rsid w:val="29787C34"/>
    <w:rsid w:val="297A7E50"/>
    <w:rsid w:val="297B5976"/>
    <w:rsid w:val="297D798E"/>
    <w:rsid w:val="29810EE0"/>
    <w:rsid w:val="29824F56"/>
    <w:rsid w:val="2982784C"/>
    <w:rsid w:val="29842A7C"/>
    <w:rsid w:val="29883BEF"/>
    <w:rsid w:val="298A3E0B"/>
    <w:rsid w:val="298C7B83"/>
    <w:rsid w:val="29912DA0"/>
    <w:rsid w:val="29916F47"/>
    <w:rsid w:val="29930F11"/>
    <w:rsid w:val="299407E6"/>
    <w:rsid w:val="299627B0"/>
    <w:rsid w:val="29963BF5"/>
    <w:rsid w:val="2996630C"/>
    <w:rsid w:val="299802D6"/>
    <w:rsid w:val="299A22A0"/>
    <w:rsid w:val="299B1B74"/>
    <w:rsid w:val="299B6018"/>
    <w:rsid w:val="299D3B3E"/>
    <w:rsid w:val="299D58EC"/>
    <w:rsid w:val="299F78B6"/>
    <w:rsid w:val="29A0362E"/>
    <w:rsid w:val="29A24CB1"/>
    <w:rsid w:val="29A70519"/>
    <w:rsid w:val="29A924E3"/>
    <w:rsid w:val="29AC1FD3"/>
    <w:rsid w:val="29AE5D4B"/>
    <w:rsid w:val="29AE7AF9"/>
    <w:rsid w:val="29AF5418"/>
    <w:rsid w:val="29AF561F"/>
    <w:rsid w:val="29B14725"/>
    <w:rsid w:val="29B449E4"/>
    <w:rsid w:val="29B6075C"/>
    <w:rsid w:val="29B64C00"/>
    <w:rsid w:val="29BB2216"/>
    <w:rsid w:val="29BB3FC4"/>
    <w:rsid w:val="29BC7704"/>
    <w:rsid w:val="29BF3AB4"/>
    <w:rsid w:val="29BF5862"/>
    <w:rsid w:val="29C11250"/>
    <w:rsid w:val="29C4731D"/>
    <w:rsid w:val="29C70BBB"/>
    <w:rsid w:val="29C83675"/>
    <w:rsid w:val="29C966E1"/>
    <w:rsid w:val="29CB06AB"/>
    <w:rsid w:val="29CB572B"/>
    <w:rsid w:val="29CC61D1"/>
    <w:rsid w:val="29CF1324"/>
    <w:rsid w:val="29CF181E"/>
    <w:rsid w:val="29CF1E07"/>
    <w:rsid w:val="29D032EE"/>
    <w:rsid w:val="29D11A3A"/>
    <w:rsid w:val="29D137E8"/>
    <w:rsid w:val="29D3130E"/>
    <w:rsid w:val="29D86924"/>
    <w:rsid w:val="29DA5A8A"/>
    <w:rsid w:val="29DA6B40"/>
    <w:rsid w:val="29E057D9"/>
    <w:rsid w:val="29E24248"/>
    <w:rsid w:val="29E26DED"/>
    <w:rsid w:val="29E51041"/>
    <w:rsid w:val="29E63EBA"/>
    <w:rsid w:val="29E66BFE"/>
    <w:rsid w:val="29E754BD"/>
    <w:rsid w:val="29EB2AFB"/>
    <w:rsid w:val="29EC23D0"/>
    <w:rsid w:val="29EC6874"/>
    <w:rsid w:val="29EF13F1"/>
    <w:rsid w:val="29EF3C6E"/>
    <w:rsid w:val="29F01EC0"/>
    <w:rsid w:val="29F15C38"/>
    <w:rsid w:val="29F23E8A"/>
    <w:rsid w:val="29F319B0"/>
    <w:rsid w:val="29F55728"/>
    <w:rsid w:val="29F714A0"/>
    <w:rsid w:val="29F80D74"/>
    <w:rsid w:val="29FA2D3E"/>
    <w:rsid w:val="29FA689B"/>
    <w:rsid w:val="29FB0865"/>
    <w:rsid w:val="29FE4E85"/>
    <w:rsid w:val="29FF2103"/>
    <w:rsid w:val="2A005E7B"/>
    <w:rsid w:val="2A070FB7"/>
    <w:rsid w:val="2A0B6CFA"/>
    <w:rsid w:val="2A0C4820"/>
    <w:rsid w:val="2A0D1C4E"/>
    <w:rsid w:val="2A0E0598"/>
    <w:rsid w:val="2A1536D4"/>
    <w:rsid w:val="2A1738F0"/>
    <w:rsid w:val="2A187669"/>
    <w:rsid w:val="2A1A518F"/>
    <w:rsid w:val="2A1D07DB"/>
    <w:rsid w:val="2A206E0F"/>
    <w:rsid w:val="2A2342F0"/>
    <w:rsid w:val="2A24600D"/>
    <w:rsid w:val="2A247DBB"/>
    <w:rsid w:val="2A273408"/>
    <w:rsid w:val="2A293624"/>
    <w:rsid w:val="2A2B739C"/>
    <w:rsid w:val="2A2C0A1E"/>
    <w:rsid w:val="2A2C6C70"/>
    <w:rsid w:val="2A2E2822"/>
    <w:rsid w:val="2A3111A3"/>
    <w:rsid w:val="2A314286"/>
    <w:rsid w:val="2A353D77"/>
    <w:rsid w:val="2A3C6EB3"/>
    <w:rsid w:val="2A3D2C2B"/>
    <w:rsid w:val="2A3E70CF"/>
    <w:rsid w:val="2A41271B"/>
    <w:rsid w:val="2A420242"/>
    <w:rsid w:val="2A4254F9"/>
    <w:rsid w:val="2A426494"/>
    <w:rsid w:val="2A4733C9"/>
    <w:rsid w:val="2A473F23"/>
    <w:rsid w:val="2A475858"/>
    <w:rsid w:val="2A497822"/>
    <w:rsid w:val="2A4C25E8"/>
    <w:rsid w:val="2A4D10C0"/>
    <w:rsid w:val="2A4D7312"/>
    <w:rsid w:val="2A510484"/>
    <w:rsid w:val="2A522B7B"/>
    <w:rsid w:val="2A5266D7"/>
    <w:rsid w:val="2A581813"/>
    <w:rsid w:val="2A585CB7"/>
    <w:rsid w:val="2A5C1303"/>
    <w:rsid w:val="2A5C57A7"/>
    <w:rsid w:val="2A5D55EF"/>
    <w:rsid w:val="2A5F2BA2"/>
    <w:rsid w:val="2A612DBE"/>
    <w:rsid w:val="2A622692"/>
    <w:rsid w:val="2A64465C"/>
    <w:rsid w:val="2A64640A"/>
    <w:rsid w:val="2A677CA8"/>
    <w:rsid w:val="2A693A20"/>
    <w:rsid w:val="2A697EC4"/>
    <w:rsid w:val="2A6B7798"/>
    <w:rsid w:val="2A6D1762"/>
    <w:rsid w:val="2A6E1037"/>
    <w:rsid w:val="2A704DAF"/>
    <w:rsid w:val="2A7228D5"/>
    <w:rsid w:val="2A73664D"/>
    <w:rsid w:val="2A750617"/>
    <w:rsid w:val="2A7725E1"/>
    <w:rsid w:val="2A783C63"/>
    <w:rsid w:val="2A7A5C2D"/>
    <w:rsid w:val="2A7A79DB"/>
    <w:rsid w:val="2A7C19A5"/>
    <w:rsid w:val="2A7E3970"/>
    <w:rsid w:val="2A7F1496"/>
    <w:rsid w:val="2A7F4FF2"/>
    <w:rsid w:val="2A84085A"/>
    <w:rsid w:val="2A88034A"/>
    <w:rsid w:val="2A8820F8"/>
    <w:rsid w:val="2A8B1BE9"/>
    <w:rsid w:val="2A8F6FEE"/>
    <w:rsid w:val="2A8F792B"/>
    <w:rsid w:val="2A905451"/>
    <w:rsid w:val="2A946CEF"/>
    <w:rsid w:val="2A950CB9"/>
    <w:rsid w:val="2A952A67"/>
    <w:rsid w:val="2A992557"/>
    <w:rsid w:val="2A9D2A82"/>
    <w:rsid w:val="2A9E191C"/>
    <w:rsid w:val="2A9E7B6E"/>
    <w:rsid w:val="2A9F38E6"/>
    <w:rsid w:val="2AA1140C"/>
    <w:rsid w:val="2AA35184"/>
    <w:rsid w:val="2AA368F4"/>
    <w:rsid w:val="2AA44A58"/>
    <w:rsid w:val="2AA84549"/>
    <w:rsid w:val="2AAD7DB1"/>
    <w:rsid w:val="2AB23619"/>
    <w:rsid w:val="2AB24F59"/>
    <w:rsid w:val="2AB253C7"/>
    <w:rsid w:val="2AB4113F"/>
    <w:rsid w:val="2AB47391"/>
    <w:rsid w:val="2AB6062E"/>
    <w:rsid w:val="2AB7478C"/>
    <w:rsid w:val="2AB949A8"/>
    <w:rsid w:val="2AB977C2"/>
    <w:rsid w:val="2ABB0720"/>
    <w:rsid w:val="2ABC7FF4"/>
    <w:rsid w:val="2ABE34FC"/>
    <w:rsid w:val="2ABE5B1A"/>
    <w:rsid w:val="2AC007B1"/>
    <w:rsid w:val="2AC072D4"/>
    <w:rsid w:val="2AC1385C"/>
    <w:rsid w:val="2AC3745D"/>
    <w:rsid w:val="2AC375D4"/>
    <w:rsid w:val="2AC84BEB"/>
    <w:rsid w:val="2AC86999"/>
    <w:rsid w:val="2AC9060F"/>
    <w:rsid w:val="2AC944BF"/>
    <w:rsid w:val="2ACB46DB"/>
    <w:rsid w:val="2ACB6489"/>
    <w:rsid w:val="2ACD2201"/>
    <w:rsid w:val="2ACE7513"/>
    <w:rsid w:val="2ACF5F79"/>
    <w:rsid w:val="2AD23439"/>
    <w:rsid w:val="2AD25A69"/>
    <w:rsid w:val="2AD417E1"/>
    <w:rsid w:val="2AD43590"/>
    <w:rsid w:val="2AD4533E"/>
    <w:rsid w:val="2AD46E63"/>
    <w:rsid w:val="2AD74E2E"/>
    <w:rsid w:val="2AD92954"/>
    <w:rsid w:val="2AD96DF8"/>
    <w:rsid w:val="2ADA66CC"/>
    <w:rsid w:val="2ADB491E"/>
    <w:rsid w:val="2ADC41F2"/>
    <w:rsid w:val="2ADD1656"/>
    <w:rsid w:val="2ADE440E"/>
    <w:rsid w:val="2AE00186"/>
    <w:rsid w:val="2AE15CAC"/>
    <w:rsid w:val="2AE337D3"/>
    <w:rsid w:val="2AE35581"/>
    <w:rsid w:val="2AE61515"/>
    <w:rsid w:val="2AE8703B"/>
    <w:rsid w:val="2AEA2DB3"/>
    <w:rsid w:val="2AEB08D9"/>
    <w:rsid w:val="2AEB2687"/>
    <w:rsid w:val="2AED267E"/>
    <w:rsid w:val="2AED28A3"/>
    <w:rsid w:val="2AEF03C9"/>
    <w:rsid w:val="2AF53506"/>
    <w:rsid w:val="2AF541FB"/>
    <w:rsid w:val="2AF552B4"/>
    <w:rsid w:val="2AF578DD"/>
    <w:rsid w:val="2AF64D05"/>
    <w:rsid w:val="2AF8368D"/>
    <w:rsid w:val="2AF92FF6"/>
    <w:rsid w:val="2AFB4FC0"/>
    <w:rsid w:val="2AFB6D6E"/>
    <w:rsid w:val="2AFC2AE6"/>
    <w:rsid w:val="2AFE060C"/>
    <w:rsid w:val="2B0307A0"/>
    <w:rsid w:val="2B084FE7"/>
    <w:rsid w:val="2B0A0D5F"/>
    <w:rsid w:val="2B0B2D29"/>
    <w:rsid w:val="2B0B4AD7"/>
    <w:rsid w:val="2B0F6376"/>
    <w:rsid w:val="2B147E30"/>
    <w:rsid w:val="2B157704"/>
    <w:rsid w:val="2B1617E7"/>
    <w:rsid w:val="2B1971F4"/>
    <w:rsid w:val="2B1B4F10"/>
    <w:rsid w:val="2B1E2A5D"/>
    <w:rsid w:val="2B204A27"/>
    <w:rsid w:val="2B227D8A"/>
    <w:rsid w:val="2B253DEB"/>
    <w:rsid w:val="2B275AF8"/>
    <w:rsid w:val="2B277B63"/>
    <w:rsid w:val="2B2838DB"/>
    <w:rsid w:val="2B283BFC"/>
    <w:rsid w:val="2B2A31B0"/>
    <w:rsid w:val="2B2A651C"/>
    <w:rsid w:val="2B2B6F28"/>
    <w:rsid w:val="2B3202B6"/>
    <w:rsid w:val="2B32787F"/>
    <w:rsid w:val="2B33475A"/>
    <w:rsid w:val="2B354D70"/>
    <w:rsid w:val="2B360FEB"/>
    <w:rsid w:val="2B3B716B"/>
    <w:rsid w:val="2B3C2EE3"/>
    <w:rsid w:val="2B400C25"/>
    <w:rsid w:val="2B4247A3"/>
    <w:rsid w:val="2B4324C3"/>
    <w:rsid w:val="2B457FE9"/>
    <w:rsid w:val="2B471FB3"/>
    <w:rsid w:val="2B477185"/>
    <w:rsid w:val="2B496AF2"/>
    <w:rsid w:val="2B4C75CA"/>
    <w:rsid w:val="2B5037B4"/>
    <w:rsid w:val="2B512E32"/>
    <w:rsid w:val="2B536BAA"/>
    <w:rsid w:val="2B560448"/>
    <w:rsid w:val="2B5621F6"/>
    <w:rsid w:val="2B563FA5"/>
    <w:rsid w:val="2B5841C1"/>
    <w:rsid w:val="2B5B5A5F"/>
    <w:rsid w:val="2B5B780D"/>
    <w:rsid w:val="2B5D3585"/>
    <w:rsid w:val="2B606BD1"/>
    <w:rsid w:val="2B6111BC"/>
    <w:rsid w:val="2B632B65"/>
    <w:rsid w:val="2B64127E"/>
    <w:rsid w:val="2B65243A"/>
    <w:rsid w:val="2B6568DD"/>
    <w:rsid w:val="2B660D25"/>
    <w:rsid w:val="2B674404"/>
    <w:rsid w:val="2B6C37C8"/>
    <w:rsid w:val="2B6D65F2"/>
    <w:rsid w:val="2B6D7540"/>
    <w:rsid w:val="2B6F55CF"/>
    <w:rsid w:val="2B710DDE"/>
    <w:rsid w:val="2B724B56"/>
    <w:rsid w:val="2B726905"/>
    <w:rsid w:val="2B732DA8"/>
    <w:rsid w:val="2B746B21"/>
    <w:rsid w:val="2B77216D"/>
    <w:rsid w:val="2B783975"/>
    <w:rsid w:val="2B7A1D63"/>
    <w:rsid w:val="2B7A4980"/>
    <w:rsid w:val="2B7B3A0B"/>
    <w:rsid w:val="2B7D7783"/>
    <w:rsid w:val="2B7E34FB"/>
    <w:rsid w:val="2B7F799F"/>
    <w:rsid w:val="2B82123D"/>
    <w:rsid w:val="2B844FB6"/>
    <w:rsid w:val="2B876854"/>
    <w:rsid w:val="2B886128"/>
    <w:rsid w:val="2B8E7BE2"/>
    <w:rsid w:val="2B91322F"/>
    <w:rsid w:val="2B9351F9"/>
    <w:rsid w:val="2B936FA7"/>
    <w:rsid w:val="2B944ACD"/>
    <w:rsid w:val="2B960845"/>
    <w:rsid w:val="2B964CE9"/>
    <w:rsid w:val="2B966A97"/>
    <w:rsid w:val="2B980A61"/>
    <w:rsid w:val="2B991AB0"/>
    <w:rsid w:val="2B9B22FF"/>
    <w:rsid w:val="2B9C53AD"/>
    <w:rsid w:val="2B9D6077"/>
    <w:rsid w:val="2B9F115D"/>
    <w:rsid w:val="2B9F3B9D"/>
    <w:rsid w:val="2BA016C4"/>
    <w:rsid w:val="2BA2368E"/>
    <w:rsid w:val="2BA32F62"/>
    <w:rsid w:val="2BA411B4"/>
    <w:rsid w:val="2BA47406"/>
    <w:rsid w:val="2BA50A88"/>
    <w:rsid w:val="2BA56CDA"/>
    <w:rsid w:val="2BA70CA4"/>
    <w:rsid w:val="2BA72A52"/>
    <w:rsid w:val="2BA80578"/>
    <w:rsid w:val="2BAA2542"/>
    <w:rsid w:val="2BB05DAB"/>
    <w:rsid w:val="2BB1742D"/>
    <w:rsid w:val="2BB313F7"/>
    <w:rsid w:val="2BB37649"/>
    <w:rsid w:val="2BB44025"/>
    <w:rsid w:val="2BB46F1D"/>
    <w:rsid w:val="2BB53743"/>
    <w:rsid w:val="2BB67139"/>
    <w:rsid w:val="2BB84C5F"/>
    <w:rsid w:val="2BB86A0D"/>
    <w:rsid w:val="2BB94533"/>
    <w:rsid w:val="2BBB474F"/>
    <w:rsid w:val="2BBD04C8"/>
    <w:rsid w:val="2BBD4024"/>
    <w:rsid w:val="2BC058C2"/>
    <w:rsid w:val="2BC144F7"/>
    <w:rsid w:val="2BC24FD7"/>
    <w:rsid w:val="2BC41856"/>
    <w:rsid w:val="2BC43604"/>
    <w:rsid w:val="2BCA4992"/>
    <w:rsid w:val="2BCE4483"/>
    <w:rsid w:val="2BD0157B"/>
    <w:rsid w:val="2BD66E93"/>
    <w:rsid w:val="2BD80E5D"/>
    <w:rsid w:val="2BDA4BD6"/>
    <w:rsid w:val="2BDC10FF"/>
    <w:rsid w:val="2BDC61B1"/>
    <w:rsid w:val="2BDF043E"/>
    <w:rsid w:val="2BE041B6"/>
    <w:rsid w:val="2BE23A8A"/>
    <w:rsid w:val="2BE55033"/>
    <w:rsid w:val="2BE55328"/>
    <w:rsid w:val="2BEA293F"/>
    <w:rsid w:val="2BEB4B93"/>
    <w:rsid w:val="2BEC2B5B"/>
    <w:rsid w:val="2BEE0681"/>
    <w:rsid w:val="2BF02146"/>
    <w:rsid w:val="2BF10171"/>
    <w:rsid w:val="2BF37A45"/>
    <w:rsid w:val="2BF81500"/>
    <w:rsid w:val="2BF8505C"/>
    <w:rsid w:val="2BFB4B4C"/>
    <w:rsid w:val="2BFD1B79"/>
    <w:rsid w:val="2BFF288E"/>
    <w:rsid w:val="2C02412C"/>
    <w:rsid w:val="2C043A01"/>
    <w:rsid w:val="2C047EA4"/>
    <w:rsid w:val="2C063C1D"/>
    <w:rsid w:val="2C091017"/>
    <w:rsid w:val="2C0954BB"/>
    <w:rsid w:val="2C0B6D4E"/>
    <w:rsid w:val="2C1005F7"/>
    <w:rsid w:val="2C10541E"/>
    <w:rsid w:val="2C1300E8"/>
    <w:rsid w:val="2C153E60"/>
    <w:rsid w:val="2C155C0E"/>
    <w:rsid w:val="2C1B0D4A"/>
    <w:rsid w:val="2C1F083A"/>
    <w:rsid w:val="2C1F6A8C"/>
    <w:rsid w:val="2C2220D9"/>
    <w:rsid w:val="2C22657D"/>
    <w:rsid w:val="2C29790B"/>
    <w:rsid w:val="2C2C73FB"/>
    <w:rsid w:val="2C2E0A7D"/>
    <w:rsid w:val="2C2E3173"/>
    <w:rsid w:val="2C2E4F21"/>
    <w:rsid w:val="2C2E6CCF"/>
    <w:rsid w:val="2C305E98"/>
    <w:rsid w:val="2C332538"/>
    <w:rsid w:val="2C35005E"/>
    <w:rsid w:val="2C3562B0"/>
    <w:rsid w:val="2C365B84"/>
    <w:rsid w:val="2C387B4E"/>
    <w:rsid w:val="2C3C763E"/>
    <w:rsid w:val="2C3D33B6"/>
    <w:rsid w:val="2C3D6F12"/>
    <w:rsid w:val="2C3D700C"/>
    <w:rsid w:val="2C403A67"/>
    <w:rsid w:val="2C4202AD"/>
    <w:rsid w:val="2C4464F3"/>
    <w:rsid w:val="2C471B3F"/>
    <w:rsid w:val="2C4B162F"/>
    <w:rsid w:val="2C4E7372"/>
    <w:rsid w:val="2C500DB6"/>
    <w:rsid w:val="2C545A11"/>
    <w:rsid w:val="2C550700"/>
    <w:rsid w:val="2C5524AE"/>
    <w:rsid w:val="2C553777"/>
    <w:rsid w:val="2C5612A5"/>
    <w:rsid w:val="2C571B13"/>
    <w:rsid w:val="2C5801F0"/>
    <w:rsid w:val="2C5950A4"/>
    <w:rsid w:val="2C5C1A8E"/>
    <w:rsid w:val="2C5C383D"/>
    <w:rsid w:val="2C5D1363"/>
    <w:rsid w:val="2C5D5807"/>
    <w:rsid w:val="2C5F50DB"/>
    <w:rsid w:val="2C610E53"/>
    <w:rsid w:val="2C626979"/>
    <w:rsid w:val="2C672D21"/>
    <w:rsid w:val="2C6B3A80"/>
    <w:rsid w:val="2C6E3570"/>
    <w:rsid w:val="2C6E5254"/>
    <w:rsid w:val="2C770676"/>
    <w:rsid w:val="2C7843EE"/>
    <w:rsid w:val="2C7D37B3"/>
    <w:rsid w:val="2C8114F5"/>
    <w:rsid w:val="2C815051"/>
    <w:rsid w:val="2C825740"/>
    <w:rsid w:val="2C840FE5"/>
    <w:rsid w:val="2C84501F"/>
    <w:rsid w:val="2C862667"/>
    <w:rsid w:val="2C866B0B"/>
    <w:rsid w:val="2C8763E0"/>
    <w:rsid w:val="2C8E776E"/>
    <w:rsid w:val="2C9034E6"/>
    <w:rsid w:val="2C923702"/>
    <w:rsid w:val="2C92725E"/>
    <w:rsid w:val="2C931228"/>
    <w:rsid w:val="2C937E06"/>
    <w:rsid w:val="2C950AFD"/>
    <w:rsid w:val="2C972AC7"/>
    <w:rsid w:val="2C974875"/>
    <w:rsid w:val="2C9805ED"/>
    <w:rsid w:val="2C98683F"/>
    <w:rsid w:val="2C9A25B7"/>
    <w:rsid w:val="2C9F5E1F"/>
    <w:rsid w:val="2CA13945"/>
    <w:rsid w:val="2CA23219"/>
    <w:rsid w:val="2CA3146B"/>
    <w:rsid w:val="2CA64AB8"/>
    <w:rsid w:val="2CA70830"/>
    <w:rsid w:val="2CA74B2D"/>
    <w:rsid w:val="2CAB494C"/>
    <w:rsid w:val="2CAD22EA"/>
    <w:rsid w:val="2CAF6062"/>
    <w:rsid w:val="2CAF7405"/>
    <w:rsid w:val="2CB05936"/>
    <w:rsid w:val="2CB5119F"/>
    <w:rsid w:val="2CB573F1"/>
    <w:rsid w:val="2CB76CC5"/>
    <w:rsid w:val="2CB847EB"/>
    <w:rsid w:val="2CBA0563"/>
    <w:rsid w:val="2CBA2FB1"/>
    <w:rsid w:val="2CBC077F"/>
    <w:rsid w:val="2CBC42DB"/>
    <w:rsid w:val="2CBE62A5"/>
    <w:rsid w:val="2CBF3DCB"/>
    <w:rsid w:val="2CC338BC"/>
    <w:rsid w:val="2CC47634"/>
    <w:rsid w:val="2CC55886"/>
    <w:rsid w:val="2CC61554"/>
    <w:rsid w:val="2CCD473A"/>
    <w:rsid w:val="2CCF04B2"/>
    <w:rsid w:val="2CD258AD"/>
    <w:rsid w:val="2CD47877"/>
    <w:rsid w:val="2CD5539D"/>
    <w:rsid w:val="2CD755B9"/>
    <w:rsid w:val="2CD86C3B"/>
    <w:rsid w:val="2CD930DF"/>
    <w:rsid w:val="2CDA29B3"/>
    <w:rsid w:val="2CDE24A4"/>
    <w:rsid w:val="2CDF7FCA"/>
    <w:rsid w:val="2CE11F94"/>
    <w:rsid w:val="2CE43832"/>
    <w:rsid w:val="2CE51A84"/>
    <w:rsid w:val="2CE555E6"/>
    <w:rsid w:val="2CE675AA"/>
    <w:rsid w:val="2CE850D0"/>
    <w:rsid w:val="2CEA094F"/>
    <w:rsid w:val="2CEB2E12"/>
    <w:rsid w:val="2CEB696E"/>
    <w:rsid w:val="2CEF46B1"/>
    <w:rsid w:val="2CF00429"/>
    <w:rsid w:val="2CF25F4F"/>
    <w:rsid w:val="2CF47F19"/>
    <w:rsid w:val="2CF55A3F"/>
    <w:rsid w:val="2CF577ED"/>
    <w:rsid w:val="2CF66EF2"/>
    <w:rsid w:val="2CF77A09"/>
    <w:rsid w:val="2CF9108B"/>
    <w:rsid w:val="2CF9552F"/>
    <w:rsid w:val="2CFB12A7"/>
    <w:rsid w:val="2CFC5935"/>
    <w:rsid w:val="2CFC6DCE"/>
    <w:rsid w:val="2CFF066C"/>
    <w:rsid w:val="2D012636"/>
    <w:rsid w:val="2D03015C"/>
    <w:rsid w:val="2D0314F6"/>
    <w:rsid w:val="2D031F0A"/>
    <w:rsid w:val="2D053ED4"/>
    <w:rsid w:val="2D076456"/>
    <w:rsid w:val="2D090CE1"/>
    <w:rsid w:val="2D094504"/>
    <w:rsid w:val="2D0A3299"/>
    <w:rsid w:val="2D0B7011"/>
    <w:rsid w:val="2D0C0ED6"/>
    <w:rsid w:val="2D0C3CE8"/>
    <w:rsid w:val="2D0E4255"/>
    <w:rsid w:val="2D0F08AF"/>
    <w:rsid w:val="2D1063D5"/>
    <w:rsid w:val="2D1166CA"/>
    <w:rsid w:val="2D151C3D"/>
    <w:rsid w:val="2D157E8F"/>
    <w:rsid w:val="2D173C07"/>
    <w:rsid w:val="2D1759B5"/>
    <w:rsid w:val="2D1E0AF2"/>
    <w:rsid w:val="2D1F32F4"/>
    <w:rsid w:val="2D1F486A"/>
    <w:rsid w:val="2D202ABC"/>
    <w:rsid w:val="2D214A86"/>
    <w:rsid w:val="2D26209C"/>
    <w:rsid w:val="2D285E15"/>
    <w:rsid w:val="2D2A56E9"/>
    <w:rsid w:val="2D2B320F"/>
    <w:rsid w:val="2D2C32D2"/>
    <w:rsid w:val="2D2D342B"/>
    <w:rsid w:val="2D2D4762"/>
    <w:rsid w:val="2D2F0F51"/>
    <w:rsid w:val="2D300825"/>
    <w:rsid w:val="2D320A41"/>
    <w:rsid w:val="2D355E3C"/>
    <w:rsid w:val="2D376058"/>
    <w:rsid w:val="2D3A16A4"/>
    <w:rsid w:val="2D404F0C"/>
    <w:rsid w:val="2D412A32"/>
    <w:rsid w:val="2D4542D1"/>
    <w:rsid w:val="2D463E79"/>
    <w:rsid w:val="2D48136A"/>
    <w:rsid w:val="2D482013"/>
    <w:rsid w:val="2D4B565F"/>
    <w:rsid w:val="2D510EC7"/>
    <w:rsid w:val="2D513B5D"/>
    <w:rsid w:val="2D522E91"/>
    <w:rsid w:val="2D564730"/>
    <w:rsid w:val="2D5704A8"/>
    <w:rsid w:val="2D570F5C"/>
    <w:rsid w:val="2D595FCE"/>
    <w:rsid w:val="2D597D7C"/>
    <w:rsid w:val="2D5C161A"/>
    <w:rsid w:val="2D6075F1"/>
    <w:rsid w:val="2D621327"/>
    <w:rsid w:val="2D6329A9"/>
    <w:rsid w:val="2D652BC5"/>
    <w:rsid w:val="2D662499"/>
    <w:rsid w:val="2D67693D"/>
    <w:rsid w:val="2D6A01DB"/>
    <w:rsid w:val="2D6C3F53"/>
    <w:rsid w:val="2D707127"/>
    <w:rsid w:val="2D71156A"/>
    <w:rsid w:val="2D720E3E"/>
    <w:rsid w:val="2D742E08"/>
    <w:rsid w:val="2D7828F8"/>
    <w:rsid w:val="2D79041E"/>
    <w:rsid w:val="2D796670"/>
    <w:rsid w:val="2D7C1CBC"/>
    <w:rsid w:val="2D7C3A6A"/>
    <w:rsid w:val="2D7D7F0E"/>
    <w:rsid w:val="2D8172D3"/>
    <w:rsid w:val="2D825525"/>
    <w:rsid w:val="2D850B71"/>
    <w:rsid w:val="2D856DC3"/>
    <w:rsid w:val="2D88240F"/>
    <w:rsid w:val="2D8868B3"/>
    <w:rsid w:val="2D8A362C"/>
    <w:rsid w:val="2D8C1F00"/>
    <w:rsid w:val="2D9042F7"/>
    <w:rsid w:val="2D915768"/>
    <w:rsid w:val="2D917516"/>
    <w:rsid w:val="2D937732"/>
    <w:rsid w:val="2D940CF3"/>
    <w:rsid w:val="2D962D7E"/>
    <w:rsid w:val="2D984BB1"/>
    <w:rsid w:val="2D984D48"/>
    <w:rsid w:val="2D99461C"/>
    <w:rsid w:val="2D9A3BB6"/>
    <w:rsid w:val="2D9B0395"/>
    <w:rsid w:val="2D9B39F2"/>
    <w:rsid w:val="2D9B65E7"/>
    <w:rsid w:val="2D9E7E85"/>
    <w:rsid w:val="2DA059AB"/>
    <w:rsid w:val="2DA134D1"/>
    <w:rsid w:val="2DA336ED"/>
    <w:rsid w:val="2DA51213"/>
    <w:rsid w:val="2DA52FC1"/>
    <w:rsid w:val="2DA82AB1"/>
    <w:rsid w:val="2DAC25A2"/>
    <w:rsid w:val="2DAD44B7"/>
    <w:rsid w:val="2DB476A8"/>
    <w:rsid w:val="2DB7013A"/>
    <w:rsid w:val="2DB94CBF"/>
    <w:rsid w:val="2DB96A6D"/>
    <w:rsid w:val="2DB96E3A"/>
    <w:rsid w:val="2DBB0A37"/>
    <w:rsid w:val="2DBB137E"/>
    <w:rsid w:val="2DBB27E5"/>
    <w:rsid w:val="2DBD030B"/>
    <w:rsid w:val="2DBD47AF"/>
    <w:rsid w:val="2DC31699"/>
    <w:rsid w:val="2DC378EB"/>
    <w:rsid w:val="2DC45B3D"/>
    <w:rsid w:val="2DC7118A"/>
    <w:rsid w:val="2DC810BF"/>
    <w:rsid w:val="2DC93154"/>
    <w:rsid w:val="2DCA6ECC"/>
    <w:rsid w:val="2DCC054E"/>
    <w:rsid w:val="2DCD42C6"/>
    <w:rsid w:val="2DCE2518"/>
    <w:rsid w:val="2DCF41E7"/>
    <w:rsid w:val="2DD1025A"/>
    <w:rsid w:val="2DD35D80"/>
    <w:rsid w:val="2DD65871"/>
    <w:rsid w:val="2DD92C6B"/>
    <w:rsid w:val="2DD94C15"/>
    <w:rsid w:val="2DDB04C0"/>
    <w:rsid w:val="2DDC3A06"/>
    <w:rsid w:val="2DDD275B"/>
    <w:rsid w:val="2DDE5EB6"/>
    <w:rsid w:val="2DDF2977"/>
    <w:rsid w:val="2DE0224B"/>
    <w:rsid w:val="2DE25FC3"/>
    <w:rsid w:val="2DE47F8D"/>
    <w:rsid w:val="2DE57862"/>
    <w:rsid w:val="2DE75388"/>
    <w:rsid w:val="2DE81100"/>
    <w:rsid w:val="2DEA131C"/>
    <w:rsid w:val="2DEA30CA"/>
    <w:rsid w:val="2DEA3FF2"/>
    <w:rsid w:val="2DEA4459"/>
    <w:rsid w:val="2DEC299E"/>
    <w:rsid w:val="2DEC6E42"/>
    <w:rsid w:val="2DED194A"/>
    <w:rsid w:val="2DEF248E"/>
    <w:rsid w:val="2DF126AA"/>
    <w:rsid w:val="2DF2782A"/>
    <w:rsid w:val="2DF301D1"/>
    <w:rsid w:val="2DF41473"/>
    <w:rsid w:val="2DF67CC1"/>
    <w:rsid w:val="2DFB0CB6"/>
    <w:rsid w:val="2E000502"/>
    <w:rsid w:val="2E023E21"/>
    <w:rsid w:val="2E026666"/>
    <w:rsid w:val="2E045F3A"/>
    <w:rsid w:val="2E0A72C8"/>
    <w:rsid w:val="2E0C4DEE"/>
    <w:rsid w:val="2E0E0B66"/>
    <w:rsid w:val="2E0E500A"/>
    <w:rsid w:val="2E0F2B31"/>
    <w:rsid w:val="2E100D83"/>
    <w:rsid w:val="2E141EF5"/>
    <w:rsid w:val="2E162111"/>
    <w:rsid w:val="2E165C6D"/>
    <w:rsid w:val="2E1729F2"/>
    <w:rsid w:val="2E183793"/>
    <w:rsid w:val="2E187C37"/>
    <w:rsid w:val="2E1A39AF"/>
    <w:rsid w:val="2E1B14D5"/>
    <w:rsid w:val="2E1D524D"/>
    <w:rsid w:val="2E1E4B22"/>
    <w:rsid w:val="2E241DDD"/>
    <w:rsid w:val="2E242069"/>
    <w:rsid w:val="2E2465DC"/>
    <w:rsid w:val="2E262354"/>
    <w:rsid w:val="2E271C28"/>
    <w:rsid w:val="2E27684E"/>
    <w:rsid w:val="2E2A1718"/>
    <w:rsid w:val="2E2A34C6"/>
    <w:rsid w:val="2E304F81"/>
    <w:rsid w:val="2E310CF9"/>
    <w:rsid w:val="2E314855"/>
    <w:rsid w:val="2E3305CD"/>
    <w:rsid w:val="2E374561"/>
    <w:rsid w:val="2E382087"/>
    <w:rsid w:val="2E385BE3"/>
    <w:rsid w:val="2E3B2B57"/>
    <w:rsid w:val="2E3B56D4"/>
    <w:rsid w:val="2E3D769E"/>
    <w:rsid w:val="2E3F3416"/>
    <w:rsid w:val="2E402CEA"/>
    <w:rsid w:val="2E4100E5"/>
    <w:rsid w:val="2E422F06"/>
    <w:rsid w:val="2E445064"/>
    <w:rsid w:val="2E4511F3"/>
    <w:rsid w:val="2E4647A4"/>
    <w:rsid w:val="2E47051C"/>
    <w:rsid w:val="2E4A5917"/>
    <w:rsid w:val="2E4B1DBB"/>
    <w:rsid w:val="2E5073D1"/>
    <w:rsid w:val="2E516CA5"/>
    <w:rsid w:val="2E524CA2"/>
    <w:rsid w:val="2E5328EB"/>
    <w:rsid w:val="2E556795"/>
    <w:rsid w:val="2E567479"/>
    <w:rsid w:val="2E57204A"/>
    <w:rsid w:val="2E5A0250"/>
    <w:rsid w:val="2E5F13C2"/>
    <w:rsid w:val="2E6115DE"/>
    <w:rsid w:val="2E620EB2"/>
    <w:rsid w:val="2E627104"/>
    <w:rsid w:val="2E644C2A"/>
    <w:rsid w:val="2E6469D8"/>
    <w:rsid w:val="2E652751"/>
    <w:rsid w:val="2E660F6C"/>
    <w:rsid w:val="2E662DB1"/>
    <w:rsid w:val="2E666BF4"/>
    <w:rsid w:val="2E67296D"/>
    <w:rsid w:val="2E6764C9"/>
    <w:rsid w:val="2E6B420B"/>
    <w:rsid w:val="2E6D7F83"/>
    <w:rsid w:val="2E6E7857"/>
    <w:rsid w:val="2E70537D"/>
    <w:rsid w:val="2E7110F5"/>
    <w:rsid w:val="2E717347"/>
    <w:rsid w:val="2E753E92"/>
    <w:rsid w:val="2E76670C"/>
    <w:rsid w:val="2E7A444E"/>
    <w:rsid w:val="2E7A61FC"/>
    <w:rsid w:val="2E7B1F74"/>
    <w:rsid w:val="2E7D3F3E"/>
    <w:rsid w:val="2E7D5CEC"/>
    <w:rsid w:val="2E840E29"/>
    <w:rsid w:val="2E8424F7"/>
    <w:rsid w:val="2E8550C8"/>
    <w:rsid w:val="2E884DBD"/>
    <w:rsid w:val="2E8B0409"/>
    <w:rsid w:val="2E8C4181"/>
    <w:rsid w:val="2E923AB6"/>
    <w:rsid w:val="2E9279E9"/>
    <w:rsid w:val="2E980D78"/>
    <w:rsid w:val="2E993CC7"/>
    <w:rsid w:val="2E9949CD"/>
    <w:rsid w:val="2E9A064C"/>
    <w:rsid w:val="2E9A4AF0"/>
    <w:rsid w:val="2EA63495"/>
    <w:rsid w:val="2EA66FF1"/>
    <w:rsid w:val="2EA74B17"/>
    <w:rsid w:val="2EA8720D"/>
    <w:rsid w:val="2EA901B0"/>
    <w:rsid w:val="2EA9088F"/>
    <w:rsid w:val="2EAE2B92"/>
    <w:rsid w:val="2EAF3CEE"/>
    <w:rsid w:val="2EB01C1E"/>
    <w:rsid w:val="2EB054B2"/>
    <w:rsid w:val="2EB060C2"/>
    <w:rsid w:val="2EB15996"/>
    <w:rsid w:val="2EB23BE8"/>
    <w:rsid w:val="2EB35574"/>
    <w:rsid w:val="2EB55486"/>
    <w:rsid w:val="2EB57234"/>
    <w:rsid w:val="2EB84F76"/>
    <w:rsid w:val="2EBA2A9C"/>
    <w:rsid w:val="2EBA3D06"/>
    <w:rsid w:val="2EBA484A"/>
    <w:rsid w:val="2EBC05C2"/>
    <w:rsid w:val="2EBC4A66"/>
    <w:rsid w:val="2EBC7D67"/>
    <w:rsid w:val="2EBD433B"/>
    <w:rsid w:val="2EBE07DF"/>
    <w:rsid w:val="2EBE0A8E"/>
    <w:rsid w:val="2EC102CF"/>
    <w:rsid w:val="2EC35DF5"/>
    <w:rsid w:val="2EC4391B"/>
    <w:rsid w:val="2EC44DB8"/>
    <w:rsid w:val="2EC464F9"/>
    <w:rsid w:val="2EC61441"/>
    <w:rsid w:val="2EC658E5"/>
    <w:rsid w:val="2EC67693"/>
    <w:rsid w:val="2EC8340B"/>
    <w:rsid w:val="2ECA4B03"/>
    <w:rsid w:val="2ECB2EFB"/>
    <w:rsid w:val="2ECE479A"/>
    <w:rsid w:val="2ED2428A"/>
    <w:rsid w:val="2ED51684"/>
    <w:rsid w:val="2ED7364E"/>
    <w:rsid w:val="2ED95618"/>
    <w:rsid w:val="2EDC0C65"/>
    <w:rsid w:val="2EDC2A13"/>
    <w:rsid w:val="2EDD2DE8"/>
    <w:rsid w:val="2EDD70A0"/>
    <w:rsid w:val="2EDF0755"/>
    <w:rsid w:val="2EDF4591"/>
    <w:rsid w:val="2EE10029"/>
    <w:rsid w:val="2EE30245"/>
    <w:rsid w:val="2EE6563F"/>
    <w:rsid w:val="2EEA298A"/>
    <w:rsid w:val="2EED69CE"/>
    <w:rsid w:val="2EF51D26"/>
    <w:rsid w:val="2EF57EF8"/>
    <w:rsid w:val="2EF75A9F"/>
    <w:rsid w:val="2EF91817"/>
    <w:rsid w:val="2EF97A69"/>
    <w:rsid w:val="2EFD4F49"/>
    <w:rsid w:val="2EFE0BDB"/>
    <w:rsid w:val="2EFE6E2D"/>
    <w:rsid w:val="2EFF6701"/>
    <w:rsid w:val="2F006CB4"/>
    <w:rsid w:val="2F012479"/>
    <w:rsid w:val="2F01691D"/>
    <w:rsid w:val="2F0177F6"/>
    <w:rsid w:val="2F060E7D"/>
    <w:rsid w:val="2F097580"/>
    <w:rsid w:val="2F0A60BD"/>
    <w:rsid w:val="2F0D7070"/>
    <w:rsid w:val="2F0F2DE8"/>
    <w:rsid w:val="2F104B00"/>
    <w:rsid w:val="2F146650"/>
    <w:rsid w:val="2F177EEF"/>
    <w:rsid w:val="2F191EB9"/>
    <w:rsid w:val="2F1F0594"/>
    <w:rsid w:val="2F202EB4"/>
    <w:rsid w:val="2F210D6D"/>
    <w:rsid w:val="2F2257D4"/>
    <w:rsid w:val="2F234AE5"/>
    <w:rsid w:val="2F25260C"/>
    <w:rsid w:val="2F2820FC"/>
    <w:rsid w:val="2F2A56A7"/>
    <w:rsid w:val="2F2A7C22"/>
    <w:rsid w:val="2F2B74F6"/>
    <w:rsid w:val="2F2D14C0"/>
    <w:rsid w:val="2F307DD8"/>
    <w:rsid w:val="2F340AA1"/>
    <w:rsid w:val="2F343633"/>
    <w:rsid w:val="2F3445FD"/>
    <w:rsid w:val="2F350375"/>
    <w:rsid w:val="2F370591"/>
    <w:rsid w:val="2F391C13"/>
    <w:rsid w:val="2F397E65"/>
    <w:rsid w:val="2F3A3EF1"/>
    <w:rsid w:val="2F3C1703"/>
    <w:rsid w:val="2F3E191F"/>
    <w:rsid w:val="2F3E4FAD"/>
    <w:rsid w:val="2F3E7229"/>
    <w:rsid w:val="2F414F6C"/>
    <w:rsid w:val="2F424DBE"/>
    <w:rsid w:val="2F47747B"/>
    <w:rsid w:val="2F4B1946"/>
    <w:rsid w:val="2F4B7B3E"/>
    <w:rsid w:val="2F4B7B98"/>
    <w:rsid w:val="2F4D1B62"/>
    <w:rsid w:val="2F4D56BE"/>
    <w:rsid w:val="2F511653"/>
    <w:rsid w:val="2F52670A"/>
    <w:rsid w:val="2F57653D"/>
    <w:rsid w:val="2F594063"/>
    <w:rsid w:val="2F5C7FF7"/>
    <w:rsid w:val="2F5E5B1E"/>
    <w:rsid w:val="2F5E73FE"/>
    <w:rsid w:val="2F603644"/>
    <w:rsid w:val="2F634EE2"/>
    <w:rsid w:val="2F635838"/>
    <w:rsid w:val="2F6615E8"/>
    <w:rsid w:val="2F6A2714"/>
    <w:rsid w:val="2F6D3FB3"/>
    <w:rsid w:val="2F6D5D61"/>
    <w:rsid w:val="2F6D7B0F"/>
    <w:rsid w:val="2F6F3887"/>
    <w:rsid w:val="2F6F65CE"/>
    <w:rsid w:val="2F7013AD"/>
    <w:rsid w:val="2F7075FF"/>
    <w:rsid w:val="2F7215C9"/>
    <w:rsid w:val="2F73608E"/>
    <w:rsid w:val="2F745341"/>
    <w:rsid w:val="2F77098D"/>
    <w:rsid w:val="2F7B222C"/>
    <w:rsid w:val="2F7B66D0"/>
    <w:rsid w:val="2F805A94"/>
    <w:rsid w:val="2F81180C"/>
    <w:rsid w:val="2F8135BA"/>
    <w:rsid w:val="2F827BBD"/>
    <w:rsid w:val="2F835584"/>
    <w:rsid w:val="2F8512FC"/>
    <w:rsid w:val="2F860BD0"/>
    <w:rsid w:val="2F884949"/>
    <w:rsid w:val="2F8851D1"/>
    <w:rsid w:val="2F8A06C1"/>
    <w:rsid w:val="2F8E1F35"/>
    <w:rsid w:val="2F9037FD"/>
    <w:rsid w:val="2F9108B6"/>
    <w:rsid w:val="2F9257C7"/>
    <w:rsid w:val="2F963509"/>
    <w:rsid w:val="2F972DDE"/>
    <w:rsid w:val="2F974818"/>
    <w:rsid w:val="2F996B56"/>
    <w:rsid w:val="2F9C21A2"/>
    <w:rsid w:val="2FA554FB"/>
    <w:rsid w:val="2FA63021"/>
    <w:rsid w:val="2FA8139B"/>
    <w:rsid w:val="2FAB0637"/>
    <w:rsid w:val="2FAC4ADB"/>
    <w:rsid w:val="2FAF0127"/>
    <w:rsid w:val="2FB13B8E"/>
    <w:rsid w:val="2FB15C4D"/>
    <w:rsid w:val="2FB4573E"/>
    <w:rsid w:val="2FB725D1"/>
    <w:rsid w:val="2FBB2F70"/>
    <w:rsid w:val="2FBC2844"/>
    <w:rsid w:val="2FBD0A96"/>
    <w:rsid w:val="2FC00586"/>
    <w:rsid w:val="2FC33BD3"/>
    <w:rsid w:val="2FC811E9"/>
    <w:rsid w:val="2FCA4F61"/>
    <w:rsid w:val="2FCC0CD9"/>
    <w:rsid w:val="2FCF4325"/>
    <w:rsid w:val="2FD10BA4"/>
    <w:rsid w:val="2FD7142C"/>
    <w:rsid w:val="2FDB716E"/>
    <w:rsid w:val="2FDD2EE6"/>
    <w:rsid w:val="2FDD42EC"/>
    <w:rsid w:val="2FDD4C94"/>
    <w:rsid w:val="2FDE6C5E"/>
    <w:rsid w:val="2FE0009C"/>
    <w:rsid w:val="2FE06533"/>
    <w:rsid w:val="2FE34275"/>
    <w:rsid w:val="2FE57FED"/>
    <w:rsid w:val="2FE7539E"/>
    <w:rsid w:val="2FE9188B"/>
    <w:rsid w:val="2FEA5603"/>
    <w:rsid w:val="2FEC137B"/>
    <w:rsid w:val="2FED0C50"/>
    <w:rsid w:val="2FEF2C1A"/>
    <w:rsid w:val="2FEF49C8"/>
    <w:rsid w:val="2FEF6776"/>
    <w:rsid w:val="2FF344B8"/>
    <w:rsid w:val="2FF87D20"/>
    <w:rsid w:val="2FFB336C"/>
    <w:rsid w:val="2FFB511A"/>
    <w:rsid w:val="2FFD5337"/>
    <w:rsid w:val="2FFF10AF"/>
    <w:rsid w:val="30024B76"/>
    <w:rsid w:val="30030473"/>
    <w:rsid w:val="300466C5"/>
    <w:rsid w:val="300541EB"/>
    <w:rsid w:val="30055F99"/>
    <w:rsid w:val="30077F63"/>
    <w:rsid w:val="300A1801"/>
    <w:rsid w:val="300A35B0"/>
    <w:rsid w:val="300D4E4E"/>
    <w:rsid w:val="300E12F2"/>
    <w:rsid w:val="30110DE2"/>
    <w:rsid w:val="301306B6"/>
    <w:rsid w:val="3014442E"/>
    <w:rsid w:val="30155C7D"/>
    <w:rsid w:val="301870BF"/>
    <w:rsid w:val="301937F3"/>
    <w:rsid w:val="30197C97"/>
    <w:rsid w:val="301A5EE8"/>
    <w:rsid w:val="301B7DB4"/>
    <w:rsid w:val="301F34FF"/>
    <w:rsid w:val="302059F3"/>
    <w:rsid w:val="30226B4B"/>
    <w:rsid w:val="30246A80"/>
    <w:rsid w:val="302503E9"/>
    <w:rsid w:val="30263F71"/>
    <w:rsid w:val="30274161"/>
    <w:rsid w:val="3029612C"/>
    <w:rsid w:val="302A3C52"/>
    <w:rsid w:val="302A5A00"/>
    <w:rsid w:val="302C1778"/>
    <w:rsid w:val="302C79CA"/>
    <w:rsid w:val="302D729E"/>
    <w:rsid w:val="30354AD0"/>
    <w:rsid w:val="303643A5"/>
    <w:rsid w:val="3038636F"/>
    <w:rsid w:val="303D3985"/>
    <w:rsid w:val="303D5733"/>
    <w:rsid w:val="303F3688"/>
    <w:rsid w:val="304043BA"/>
    <w:rsid w:val="30405223"/>
    <w:rsid w:val="304271ED"/>
    <w:rsid w:val="304308C8"/>
    <w:rsid w:val="30450A8C"/>
    <w:rsid w:val="3045283A"/>
    <w:rsid w:val="30470360"/>
    <w:rsid w:val="304A60A2"/>
    <w:rsid w:val="304C3BC8"/>
    <w:rsid w:val="304F36B8"/>
    <w:rsid w:val="30502ECC"/>
    <w:rsid w:val="305111DE"/>
    <w:rsid w:val="30515682"/>
    <w:rsid w:val="30532F8E"/>
    <w:rsid w:val="305331A8"/>
    <w:rsid w:val="305504CB"/>
    <w:rsid w:val="30556F21"/>
    <w:rsid w:val="30564A47"/>
    <w:rsid w:val="3058256D"/>
    <w:rsid w:val="305A62E5"/>
    <w:rsid w:val="305B02AF"/>
    <w:rsid w:val="305B1720"/>
    <w:rsid w:val="305D4027"/>
    <w:rsid w:val="305E1101"/>
    <w:rsid w:val="305F0922"/>
    <w:rsid w:val="3062163D"/>
    <w:rsid w:val="3062519A"/>
    <w:rsid w:val="30627EB2"/>
    <w:rsid w:val="30647164"/>
    <w:rsid w:val="30670A02"/>
    <w:rsid w:val="30676C54"/>
    <w:rsid w:val="306929CC"/>
    <w:rsid w:val="306B04F2"/>
    <w:rsid w:val="306E7FE2"/>
    <w:rsid w:val="307355F9"/>
    <w:rsid w:val="30751371"/>
    <w:rsid w:val="30760C45"/>
    <w:rsid w:val="307A24E3"/>
    <w:rsid w:val="307A6987"/>
    <w:rsid w:val="307B44AD"/>
    <w:rsid w:val="307B625B"/>
    <w:rsid w:val="307F73DA"/>
    <w:rsid w:val="307F7AFA"/>
    <w:rsid w:val="30803872"/>
    <w:rsid w:val="308279FC"/>
    <w:rsid w:val="308B0B94"/>
    <w:rsid w:val="308B46F0"/>
    <w:rsid w:val="308E41E1"/>
    <w:rsid w:val="30901D07"/>
    <w:rsid w:val="3091782D"/>
    <w:rsid w:val="309537C1"/>
    <w:rsid w:val="3095731D"/>
    <w:rsid w:val="309A0DD7"/>
    <w:rsid w:val="309A3FE2"/>
    <w:rsid w:val="309B06AC"/>
    <w:rsid w:val="309D61D2"/>
    <w:rsid w:val="309F63EE"/>
    <w:rsid w:val="30A77050"/>
    <w:rsid w:val="30AA0F06"/>
    <w:rsid w:val="30AE4883"/>
    <w:rsid w:val="30B04157"/>
    <w:rsid w:val="30B33C47"/>
    <w:rsid w:val="30B579BF"/>
    <w:rsid w:val="30B654E5"/>
    <w:rsid w:val="30B73737"/>
    <w:rsid w:val="30BA6D84"/>
    <w:rsid w:val="30BB2AFC"/>
    <w:rsid w:val="30BC6FA0"/>
    <w:rsid w:val="30BF083E"/>
    <w:rsid w:val="30C145B6"/>
    <w:rsid w:val="30C419B0"/>
    <w:rsid w:val="30C96FC7"/>
    <w:rsid w:val="30CB2E10"/>
    <w:rsid w:val="30CB71E3"/>
    <w:rsid w:val="30CC5676"/>
    <w:rsid w:val="30CD5E8E"/>
    <w:rsid w:val="30CE6CD3"/>
    <w:rsid w:val="30D057F2"/>
    <w:rsid w:val="30D065A7"/>
    <w:rsid w:val="30D20571"/>
    <w:rsid w:val="30D2231F"/>
    <w:rsid w:val="30D53BBD"/>
    <w:rsid w:val="30DA505F"/>
    <w:rsid w:val="30DA5678"/>
    <w:rsid w:val="30DC13F0"/>
    <w:rsid w:val="30DC319E"/>
    <w:rsid w:val="30DD2A72"/>
    <w:rsid w:val="30E20088"/>
    <w:rsid w:val="30E21F7C"/>
    <w:rsid w:val="30E42053"/>
    <w:rsid w:val="30E97669"/>
    <w:rsid w:val="30EB3EF2"/>
    <w:rsid w:val="30EC0F07"/>
    <w:rsid w:val="30ED19FC"/>
    <w:rsid w:val="30ED5BFB"/>
    <w:rsid w:val="30EE7AB9"/>
    <w:rsid w:val="30EF505A"/>
    <w:rsid w:val="30F009F7"/>
    <w:rsid w:val="30F229C1"/>
    <w:rsid w:val="30F2476F"/>
    <w:rsid w:val="30F304E8"/>
    <w:rsid w:val="30F3375D"/>
    <w:rsid w:val="30F77FD8"/>
    <w:rsid w:val="30F878AC"/>
    <w:rsid w:val="30F93D50"/>
    <w:rsid w:val="30FA1876"/>
    <w:rsid w:val="30FC739C"/>
    <w:rsid w:val="31010E56"/>
    <w:rsid w:val="310115B0"/>
    <w:rsid w:val="310224D9"/>
    <w:rsid w:val="310426F5"/>
    <w:rsid w:val="3106021B"/>
    <w:rsid w:val="3106646D"/>
    <w:rsid w:val="31071BD3"/>
    <w:rsid w:val="310821E5"/>
    <w:rsid w:val="31083063"/>
    <w:rsid w:val="31085D41"/>
    <w:rsid w:val="31097D0B"/>
    <w:rsid w:val="310B3530"/>
    <w:rsid w:val="310B3A83"/>
    <w:rsid w:val="310E70CF"/>
    <w:rsid w:val="31102E48"/>
    <w:rsid w:val="3112096E"/>
    <w:rsid w:val="31124E12"/>
    <w:rsid w:val="31172428"/>
    <w:rsid w:val="311741D6"/>
    <w:rsid w:val="311A1F18"/>
    <w:rsid w:val="311C359A"/>
    <w:rsid w:val="311E5564"/>
    <w:rsid w:val="311F308B"/>
    <w:rsid w:val="31230DCD"/>
    <w:rsid w:val="31237C6B"/>
    <w:rsid w:val="312608BD"/>
    <w:rsid w:val="31295CB7"/>
    <w:rsid w:val="312D1C4B"/>
    <w:rsid w:val="312F7772"/>
    <w:rsid w:val="313034EA"/>
    <w:rsid w:val="313308E4"/>
    <w:rsid w:val="31344D88"/>
    <w:rsid w:val="313528AE"/>
    <w:rsid w:val="313905F0"/>
    <w:rsid w:val="3139239E"/>
    <w:rsid w:val="31394A62"/>
    <w:rsid w:val="313A1C72"/>
    <w:rsid w:val="313B4368"/>
    <w:rsid w:val="313C0812"/>
    <w:rsid w:val="313C3C3D"/>
    <w:rsid w:val="313C59EB"/>
    <w:rsid w:val="313F372D"/>
    <w:rsid w:val="313F54DB"/>
    <w:rsid w:val="31411253"/>
    <w:rsid w:val="314174A5"/>
    <w:rsid w:val="3143321D"/>
    <w:rsid w:val="31466869"/>
    <w:rsid w:val="314765CC"/>
    <w:rsid w:val="3149226A"/>
    <w:rsid w:val="314B6E77"/>
    <w:rsid w:val="314D3E18"/>
    <w:rsid w:val="314F1BC2"/>
    <w:rsid w:val="315076E8"/>
    <w:rsid w:val="31523460"/>
    <w:rsid w:val="3152520E"/>
    <w:rsid w:val="315439F5"/>
    <w:rsid w:val="315868AA"/>
    <w:rsid w:val="31592A40"/>
    <w:rsid w:val="3159659D"/>
    <w:rsid w:val="315C608D"/>
    <w:rsid w:val="316118F5"/>
    <w:rsid w:val="3163741B"/>
    <w:rsid w:val="31682C84"/>
    <w:rsid w:val="31692558"/>
    <w:rsid w:val="316A07AA"/>
    <w:rsid w:val="316A69FC"/>
    <w:rsid w:val="316D029A"/>
    <w:rsid w:val="316D3DF6"/>
    <w:rsid w:val="316E7B6E"/>
    <w:rsid w:val="317334B2"/>
    <w:rsid w:val="317433D6"/>
    <w:rsid w:val="31750EFD"/>
    <w:rsid w:val="3175714F"/>
    <w:rsid w:val="317653A0"/>
    <w:rsid w:val="317909ED"/>
    <w:rsid w:val="31794E91"/>
    <w:rsid w:val="317C672F"/>
    <w:rsid w:val="317F6F92"/>
    <w:rsid w:val="318D26EA"/>
    <w:rsid w:val="318F03F6"/>
    <w:rsid w:val="318F1FBE"/>
    <w:rsid w:val="31905D36"/>
    <w:rsid w:val="319121DA"/>
    <w:rsid w:val="319164C4"/>
    <w:rsid w:val="3196141C"/>
    <w:rsid w:val="3196159F"/>
    <w:rsid w:val="31994BEB"/>
    <w:rsid w:val="319C46DB"/>
    <w:rsid w:val="319E66A5"/>
    <w:rsid w:val="319F5F79"/>
    <w:rsid w:val="31A0241D"/>
    <w:rsid w:val="31A041CB"/>
    <w:rsid w:val="31A31F0E"/>
    <w:rsid w:val="31A33CBC"/>
    <w:rsid w:val="31A43590"/>
    <w:rsid w:val="31A737AC"/>
    <w:rsid w:val="31AA6DF8"/>
    <w:rsid w:val="31AB491E"/>
    <w:rsid w:val="31AC0DC2"/>
    <w:rsid w:val="31AD0696"/>
    <w:rsid w:val="31AF08B2"/>
    <w:rsid w:val="31B01FC3"/>
    <w:rsid w:val="31B03453"/>
    <w:rsid w:val="31B1462B"/>
    <w:rsid w:val="31B23EFF"/>
    <w:rsid w:val="31B5579D"/>
    <w:rsid w:val="31B61C41"/>
    <w:rsid w:val="31B9703B"/>
    <w:rsid w:val="31BA4361"/>
    <w:rsid w:val="31BB2DB3"/>
    <w:rsid w:val="31BC6B2B"/>
    <w:rsid w:val="31BE4652"/>
    <w:rsid w:val="31C112B6"/>
    <w:rsid w:val="31C12394"/>
    <w:rsid w:val="31C3610C"/>
    <w:rsid w:val="31C559E0"/>
    <w:rsid w:val="31C74AB4"/>
    <w:rsid w:val="31C75BFC"/>
    <w:rsid w:val="31C81974"/>
    <w:rsid w:val="31CA56EC"/>
    <w:rsid w:val="31CB2FC8"/>
    <w:rsid w:val="31CB6D6E"/>
    <w:rsid w:val="31CC3212"/>
    <w:rsid w:val="31D04385"/>
    <w:rsid w:val="31D10829"/>
    <w:rsid w:val="31D16A7B"/>
    <w:rsid w:val="31D200FD"/>
    <w:rsid w:val="31D77D3F"/>
    <w:rsid w:val="31DC5891"/>
    <w:rsid w:val="31E05861"/>
    <w:rsid w:val="31E22A36"/>
    <w:rsid w:val="31E3249B"/>
    <w:rsid w:val="31E367AE"/>
    <w:rsid w:val="31E57E30"/>
    <w:rsid w:val="31E63BA8"/>
    <w:rsid w:val="31E7004C"/>
    <w:rsid w:val="31E71DFA"/>
    <w:rsid w:val="31E83DC4"/>
    <w:rsid w:val="31E85B72"/>
    <w:rsid w:val="31EE13DB"/>
    <w:rsid w:val="31EF0A0A"/>
    <w:rsid w:val="31EF5153"/>
    <w:rsid w:val="31F167D5"/>
    <w:rsid w:val="31F24947"/>
    <w:rsid w:val="31F33F08"/>
    <w:rsid w:val="31F664E1"/>
    <w:rsid w:val="31F67A47"/>
    <w:rsid w:val="31F7412E"/>
    <w:rsid w:val="31F77B64"/>
    <w:rsid w:val="31F97FD6"/>
    <w:rsid w:val="31FB58A6"/>
    <w:rsid w:val="3203475A"/>
    <w:rsid w:val="32036508"/>
    <w:rsid w:val="3207424B"/>
    <w:rsid w:val="320756DD"/>
    <w:rsid w:val="320C1861"/>
    <w:rsid w:val="320D55D9"/>
    <w:rsid w:val="320F4EAD"/>
    <w:rsid w:val="320F75A3"/>
    <w:rsid w:val="32110C25"/>
    <w:rsid w:val="3212499D"/>
    <w:rsid w:val="32130E41"/>
    <w:rsid w:val="3216448E"/>
    <w:rsid w:val="32186458"/>
    <w:rsid w:val="32193F7E"/>
    <w:rsid w:val="321B5F48"/>
    <w:rsid w:val="321C75CA"/>
    <w:rsid w:val="321E77E6"/>
    <w:rsid w:val="3220355E"/>
    <w:rsid w:val="32216284"/>
    <w:rsid w:val="322272D6"/>
    <w:rsid w:val="32250B75"/>
    <w:rsid w:val="322546D1"/>
    <w:rsid w:val="322748ED"/>
    <w:rsid w:val="32290665"/>
    <w:rsid w:val="32293ABC"/>
    <w:rsid w:val="322A618B"/>
    <w:rsid w:val="3233326A"/>
    <w:rsid w:val="3236068C"/>
    <w:rsid w:val="32364B30"/>
    <w:rsid w:val="323769AF"/>
    <w:rsid w:val="323808A8"/>
    <w:rsid w:val="32382656"/>
    <w:rsid w:val="323B0398"/>
    <w:rsid w:val="323B3EF4"/>
    <w:rsid w:val="323B4D81"/>
    <w:rsid w:val="323B5CA2"/>
    <w:rsid w:val="323D1A1A"/>
    <w:rsid w:val="324059AE"/>
    <w:rsid w:val="324234D5"/>
    <w:rsid w:val="32430FFB"/>
    <w:rsid w:val="3244724D"/>
    <w:rsid w:val="32472899"/>
    <w:rsid w:val="324741FA"/>
    <w:rsid w:val="32484000"/>
    <w:rsid w:val="32496611"/>
    <w:rsid w:val="324A2389"/>
    <w:rsid w:val="324D52A1"/>
    <w:rsid w:val="324E1915"/>
    <w:rsid w:val="3251196A"/>
    <w:rsid w:val="32527412"/>
    <w:rsid w:val="32560D2E"/>
    <w:rsid w:val="32562ADC"/>
    <w:rsid w:val="32566F80"/>
    <w:rsid w:val="325925CC"/>
    <w:rsid w:val="325B4596"/>
    <w:rsid w:val="325F4087"/>
    <w:rsid w:val="325F5E35"/>
    <w:rsid w:val="32607DFF"/>
    <w:rsid w:val="32610C57"/>
    <w:rsid w:val="32625925"/>
    <w:rsid w:val="32633D99"/>
    <w:rsid w:val="326351F9"/>
    <w:rsid w:val="3264344B"/>
    <w:rsid w:val="32653D31"/>
    <w:rsid w:val="3267118D"/>
    <w:rsid w:val="32676A97"/>
    <w:rsid w:val="326835EA"/>
    <w:rsid w:val="32690A61"/>
    <w:rsid w:val="326A2A2B"/>
    <w:rsid w:val="326C67A3"/>
    <w:rsid w:val="326E42CA"/>
    <w:rsid w:val="326F76CF"/>
    <w:rsid w:val="32700042"/>
    <w:rsid w:val="32720080"/>
    <w:rsid w:val="327411B4"/>
    <w:rsid w:val="32755658"/>
    <w:rsid w:val="32755BEE"/>
    <w:rsid w:val="327613D0"/>
    <w:rsid w:val="32764F2C"/>
    <w:rsid w:val="32780CA4"/>
    <w:rsid w:val="32785148"/>
    <w:rsid w:val="32793A6B"/>
    <w:rsid w:val="3279456F"/>
    <w:rsid w:val="327A0EC0"/>
    <w:rsid w:val="327B0795"/>
    <w:rsid w:val="327D275F"/>
    <w:rsid w:val="327D450D"/>
    <w:rsid w:val="32862139"/>
    <w:rsid w:val="32891103"/>
    <w:rsid w:val="32891D01"/>
    <w:rsid w:val="328A09D8"/>
    <w:rsid w:val="328A6C2A"/>
    <w:rsid w:val="328E04C8"/>
    <w:rsid w:val="32904240"/>
    <w:rsid w:val="32931F82"/>
    <w:rsid w:val="3293788C"/>
    <w:rsid w:val="32943604"/>
    <w:rsid w:val="3294648C"/>
    <w:rsid w:val="32987598"/>
    <w:rsid w:val="32990C1B"/>
    <w:rsid w:val="32992418"/>
    <w:rsid w:val="32994AD5"/>
    <w:rsid w:val="329A38A8"/>
    <w:rsid w:val="329B2BE5"/>
    <w:rsid w:val="329D695D"/>
    <w:rsid w:val="329E161F"/>
    <w:rsid w:val="329F0927"/>
    <w:rsid w:val="329F4483"/>
    <w:rsid w:val="32A007AA"/>
    <w:rsid w:val="32A01FA9"/>
    <w:rsid w:val="32A221C5"/>
    <w:rsid w:val="32A372A9"/>
    <w:rsid w:val="32A7158A"/>
    <w:rsid w:val="32A73338"/>
    <w:rsid w:val="32A74A1C"/>
    <w:rsid w:val="32A92DDD"/>
    <w:rsid w:val="32A93554"/>
    <w:rsid w:val="32AB107A"/>
    <w:rsid w:val="32AE0B6A"/>
    <w:rsid w:val="32AE1A99"/>
    <w:rsid w:val="32AF043E"/>
    <w:rsid w:val="32B141B6"/>
    <w:rsid w:val="32B36180"/>
    <w:rsid w:val="32B53CA7"/>
    <w:rsid w:val="32B55A55"/>
    <w:rsid w:val="32B67A1F"/>
    <w:rsid w:val="32B85545"/>
    <w:rsid w:val="32BA306B"/>
    <w:rsid w:val="32BA750F"/>
    <w:rsid w:val="32BD0DAD"/>
    <w:rsid w:val="32BD2B5B"/>
    <w:rsid w:val="32BD6FFF"/>
    <w:rsid w:val="32BF0681"/>
    <w:rsid w:val="32BF4B25"/>
    <w:rsid w:val="32BF68D3"/>
    <w:rsid w:val="32C1089D"/>
    <w:rsid w:val="32C230D7"/>
    <w:rsid w:val="32C33F44"/>
    <w:rsid w:val="32C35685"/>
    <w:rsid w:val="32C65EB4"/>
    <w:rsid w:val="32C91500"/>
    <w:rsid w:val="32C959A4"/>
    <w:rsid w:val="32CC0FF0"/>
    <w:rsid w:val="32CD1308"/>
    <w:rsid w:val="32CE4D68"/>
    <w:rsid w:val="32D00AE0"/>
    <w:rsid w:val="32D16C5C"/>
    <w:rsid w:val="32D3237F"/>
    <w:rsid w:val="32D57A9A"/>
    <w:rsid w:val="32D87995"/>
    <w:rsid w:val="32DA54BB"/>
    <w:rsid w:val="32DB1233"/>
    <w:rsid w:val="32DC56D7"/>
    <w:rsid w:val="32DD144F"/>
    <w:rsid w:val="32DD31FD"/>
    <w:rsid w:val="32DF14A3"/>
    <w:rsid w:val="32DF2AD1"/>
    <w:rsid w:val="32DF6F75"/>
    <w:rsid w:val="32E0346C"/>
    <w:rsid w:val="32E20814"/>
    <w:rsid w:val="32E4633A"/>
    <w:rsid w:val="32E60304"/>
    <w:rsid w:val="32E7407C"/>
    <w:rsid w:val="32EB591A"/>
    <w:rsid w:val="32EE0F67"/>
    <w:rsid w:val="32EE540A"/>
    <w:rsid w:val="32EF7B11"/>
    <w:rsid w:val="32F046A1"/>
    <w:rsid w:val="32F04CDF"/>
    <w:rsid w:val="32F12805"/>
    <w:rsid w:val="32F131FD"/>
    <w:rsid w:val="32F42D71"/>
    <w:rsid w:val="32F444B2"/>
    <w:rsid w:val="32F50547"/>
    <w:rsid w:val="32F56799"/>
    <w:rsid w:val="32F70C40"/>
    <w:rsid w:val="32FA5B5D"/>
    <w:rsid w:val="32FC7B27"/>
    <w:rsid w:val="32FD73FC"/>
    <w:rsid w:val="32FE389F"/>
    <w:rsid w:val="33030EB6"/>
    <w:rsid w:val="33042866"/>
    <w:rsid w:val="33044C2E"/>
    <w:rsid w:val="3305533D"/>
    <w:rsid w:val="3307027A"/>
    <w:rsid w:val="33072028"/>
    <w:rsid w:val="330B38C7"/>
    <w:rsid w:val="33105381"/>
    <w:rsid w:val="33114C55"/>
    <w:rsid w:val="331309CD"/>
    <w:rsid w:val="33137A01"/>
    <w:rsid w:val="33154745"/>
    <w:rsid w:val="3316226B"/>
    <w:rsid w:val="33164C7B"/>
    <w:rsid w:val="33174961"/>
    <w:rsid w:val="3317670F"/>
    <w:rsid w:val="3317784C"/>
    <w:rsid w:val="33182487"/>
    <w:rsid w:val="331D35FA"/>
    <w:rsid w:val="331F3816"/>
    <w:rsid w:val="331F55C4"/>
    <w:rsid w:val="3321758E"/>
    <w:rsid w:val="33233306"/>
    <w:rsid w:val="332350B4"/>
    <w:rsid w:val="332901F1"/>
    <w:rsid w:val="33296443"/>
    <w:rsid w:val="332B21BB"/>
    <w:rsid w:val="332D5F33"/>
    <w:rsid w:val="3330332D"/>
    <w:rsid w:val="33323549"/>
    <w:rsid w:val="33354DE7"/>
    <w:rsid w:val="33386686"/>
    <w:rsid w:val="333A0650"/>
    <w:rsid w:val="333A41AC"/>
    <w:rsid w:val="333C7F24"/>
    <w:rsid w:val="333F514D"/>
    <w:rsid w:val="333F5C66"/>
    <w:rsid w:val="33423060"/>
    <w:rsid w:val="33433497"/>
    <w:rsid w:val="33460DA3"/>
    <w:rsid w:val="33484B1B"/>
    <w:rsid w:val="33490893"/>
    <w:rsid w:val="33492641"/>
    <w:rsid w:val="334E52A8"/>
    <w:rsid w:val="334F40FB"/>
    <w:rsid w:val="33524ECE"/>
    <w:rsid w:val="33544D63"/>
    <w:rsid w:val="33546D13"/>
    <w:rsid w:val="33552D94"/>
    <w:rsid w:val="33582884"/>
    <w:rsid w:val="33596D28"/>
    <w:rsid w:val="335C2374"/>
    <w:rsid w:val="335D7410"/>
    <w:rsid w:val="335F1E64"/>
    <w:rsid w:val="3364747B"/>
    <w:rsid w:val="33661ECB"/>
    <w:rsid w:val="33686F6B"/>
    <w:rsid w:val="336A2CE3"/>
    <w:rsid w:val="336C0375"/>
    <w:rsid w:val="336D27D3"/>
    <w:rsid w:val="336E77BA"/>
    <w:rsid w:val="33704071"/>
    <w:rsid w:val="33740E0A"/>
    <w:rsid w:val="33750268"/>
    <w:rsid w:val="3375666B"/>
    <w:rsid w:val="33770F5C"/>
    <w:rsid w:val="33775400"/>
    <w:rsid w:val="337A0A4C"/>
    <w:rsid w:val="337E053C"/>
    <w:rsid w:val="337E22EA"/>
    <w:rsid w:val="337F42B4"/>
    <w:rsid w:val="3381002D"/>
    <w:rsid w:val="33813B89"/>
    <w:rsid w:val="3383112B"/>
    <w:rsid w:val="33835B53"/>
    <w:rsid w:val="33843679"/>
    <w:rsid w:val="33865656"/>
    <w:rsid w:val="3387267D"/>
    <w:rsid w:val="338A5133"/>
    <w:rsid w:val="338C1C07"/>
    <w:rsid w:val="338C391E"/>
    <w:rsid w:val="338D69D1"/>
    <w:rsid w:val="339077B1"/>
    <w:rsid w:val="3392223A"/>
    <w:rsid w:val="33945FB2"/>
    <w:rsid w:val="33947D60"/>
    <w:rsid w:val="33960CE2"/>
    <w:rsid w:val="33977BDA"/>
    <w:rsid w:val="33997124"/>
    <w:rsid w:val="339C4E66"/>
    <w:rsid w:val="339C6C14"/>
    <w:rsid w:val="339D48A3"/>
    <w:rsid w:val="339E298D"/>
    <w:rsid w:val="33A37FA3"/>
    <w:rsid w:val="33A65CE5"/>
    <w:rsid w:val="33A8380B"/>
    <w:rsid w:val="33A930DF"/>
    <w:rsid w:val="33AA1331"/>
    <w:rsid w:val="33AA7583"/>
    <w:rsid w:val="33AB6E58"/>
    <w:rsid w:val="33AD7E00"/>
    <w:rsid w:val="33AE5828"/>
    <w:rsid w:val="33B2468A"/>
    <w:rsid w:val="33B25639"/>
    <w:rsid w:val="33B421B0"/>
    <w:rsid w:val="33B43F5E"/>
    <w:rsid w:val="33B45D0C"/>
    <w:rsid w:val="33B556FB"/>
    <w:rsid w:val="33B6022F"/>
    <w:rsid w:val="33B757FC"/>
    <w:rsid w:val="33B95A18"/>
    <w:rsid w:val="33B977C6"/>
    <w:rsid w:val="33BA709B"/>
    <w:rsid w:val="33BE302F"/>
    <w:rsid w:val="33BE6B8B"/>
    <w:rsid w:val="33C06DA7"/>
    <w:rsid w:val="33C10429"/>
    <w:rsid w:val="33C274C9"/>
    <w:rsid w:val="33C37CFF"/>
    <w:rsid w:val="33C46DBF"/>
    <w:rsid w:val="33C5531C"/>
    <w:rsid w:val="33C64F3F"/>
    <w:rsid w:val="33C65A3F"/>
    <w:rsid w:val="33CA19D4"/>
    <w:rsid w:val="33CA3782"/>
    <w:rsid w:val="33CA5530"/>
    <w:rsid w:val="33CB12A8"/>
    <w:rsid w:val="33CB6BD3"/>
    <w:rsid w:val="33CD5020"/>
    <w:rsid w:val="33CD6DCE"/>
    <w:rsid w:val="33D12D62"/>
    <w:rsid w:val="33D20888"/>
    <w:rsid w:val="33D60378"/>
    <w:rsid w:val="33D62126"/>
    <w:rsid w:val="33D66175"/>
    <w:rsid w:val="33D771D0"/>
    <w:rsid w:val="33D80A95"/>
    <w:rsid w:val="33DB598F"/>
    <w:rsid w:val="33DC08A6"/>
    <w:rsid w:val="33DC34B5"/>
    <w:rsid w:val="33DE0FDB"/>
    <w:rsid w:val="33E02FA5"/>
    <w:rsid w:val="33E04D53"/>
    <w:rsid w:val="33E136A3"/>
    <w:rsid w:val="33E16D1D"/>
    <w:rsid w:val="33E83C08"/>
    <w:rsid w:val="33EB36F8"/>
    <w:rsid w:val="33EB57CA"/>
    <w:rsid w:val="33EB6F0B"/>
    <w:rsid w:val="33ED56C2"/>
    <w:rsid w:val="33EE40C7"/>
    <w:rsid w:val="33EF4F96"/>
    <w:rsid w:val="33F46A50"/>
    <w:rsid w:val="33F53EA3"/>
    <w:rsid w:val="33F64577"/>
    <w:rsid w:val="33F86541"/>
    <w:rsid w:val="33F95E15"/>
    <w:rsid w:val="33FD3B57"/>
    <w:rsid w:val="33FE342B"/>
    <w:rsid w:val="34000F51"/>
    <w:rsid w:val="340053F5"/>
    <w:rsid w:val="34012F1B"/>
    <w:rsid w:val="34014CC9"/>
    <w:rsid w:val="34050C5E"/>
    <w:rsid w:val="340547BA"/>
    <w:rsid w:val="34056568"/>
    <w:rsid w:val="3409636E"/>
    <w:rsid w:val="340A284A"/>
    <w:rsid w:val="340C3D9A"/>
    <w:rsid w:val="340C5B48"/>
    <w:rsid w:val="340F388A"/>
    <w:rsid w:val="340F73E6"/>
    <w:rsid w:val="341113B0"/>
    <w:rsid w:val="341449FD"/>
    <w:rsid w:val="341973B8"/>
    <w:rsid w:val="341B222F"/>
    <w:rsid w:val="341D5FA7"/>
    <w:rsid w:val="341E1D1F"/>
    <w:rsid w:val="341E7629"/>
    <w:rsid w:val="34207846"/>
    <w:rsid w:val="342235BE"/>
    <w:rsid w:val="34237336"/>
    <w:rsid w:val="3425052C"/>
    <w:rsid w:val="34270E8D"/>
    <w:rsid w:val="3428494C"/>
    <w:rsid w:val="342D5ABF"/>
    <w:rsid w:val="342E1F62"/>
    <w:rsid w:val="342F5CDB"/>
    <w:rsid w:val="343230D5"/>
    <w:rsid w:val="343313EF"/>
    <w:rsid w:val="343706EB"/>
    <w:rsid w:val="3437684E"/>
    <w:rsid w:val="343B642D"/>
    <w:rsid w:val="343D03F7"/>
    <w:rsid w:val="344352E2"/>
    <w:rsid w:val="3445105A"/>
    <w:rsid w:val="34452E08"/>
    <w:rsid w:val="344572AC"/>
    <w:rsid w:val="34480B4A"/>
    <w:rsid w:val="34514978"/>
    <w:rsid w:val="34557417"/>
    <w:rsid w:val="34565015"/>
    <w:rsid w:val="345707EA"/>
    <w:rsid w:val="34581C7A"/>
    <w:rsid w:val="345968B4"/>
    <w:rsid w:val="345D2848"/>
    <w:rsid w:val="345E036E"/>
    <w:rsid w:val="345E4CE1"/>
    <w:rsid w:val="34675474"/>
    <w:rsid w:val="346A6D13"/>
    <w:rsid w:val="346C2A8B"/>
    <w:rsid w:val="346E047D"/>
    <w:rsid w:val="346E55E0"/>
    <w:rsid w:val="346F60D7"/>
    <w:rsid w:val="34727975"/>
    <w:rsid w:val="34733E19"/>
    <w:rsid w:val="34735BC7"/>
    <w:rsid w:val="347656B7"/>
    <w:rsid w:val="347974B6"/>
    <w:rsid w:val="347A51A8"/>
    <w:rsid w:val="347B2CCE"/>
    <w:rsid w:val="347D25A2"/>
    <w:rsid w:val="347D6A46"/>
    <w:rsid w:val="348222AE"/>
    <w:rsid w:val="348576A9"/>
    <w:rsid w:val="348A1163"/>
    <w:rsid w:val="348A6249"/>
    <w:rsid w:val="348F6779"/>
    <w:rsid w:val="34930017"/>
    <w:rsid w:val="34931DC5"/>
    <w:rsid w:val="34936269"/>
    <w:rsid w:val="34945B3E"/>
    <w:rsid w:val="3495078B"/>
    <w:rsid w:val="34951FE2"/>
    <w:rsid w:val="34963664"/>
    <w:rsid w:val="34983880"/>
    <w:rsid w:val="34993154"/>
    <w:rsid w:val="349A75F8"/>
    <w:rsid w:val="349B511E"/>
    <w:rsid w:val="349D49F2"/>
    <w:rsid w:val="349F4C0E"/>
    <w:rsid w:val="34A0046F"/>
    <w:rsid w:val="34A02734"/>
    <w:rsid w:val="34A22009"/>
    <w:rsid w:val="34A264AC"/>
    <w:rsid w:val="34A73AC3"/>
    <w:rsid w:val="34A9783B"/>
    <w:rsid w:val="34AA5361"/>
    <w:rsid w:val="34AC10D9"/>
    <w:rsid w:val="34AE6BFF"/>
    <w:rsid w:val="34B14942"/>
    <w:rsid w:val="34B14D33"/>
    <w:rsid w:val="34B20B82"/>
    <w:rsid w:val="34B70380"/>
    <w:rsid w:val="34B8182C"/>
    <w:rsid w:val="34B85CD0"/>
    <w:rsid w:val="34B87A7E"/>
    <w:rsid w:val="34BD32E6"/>
    <w:rsid w:val="34BF0E0C"/>
    <w:rsid w:val="34BF2BBB"/>
    <w:rsid w:val="34BF705E"/>
    <w:rsid w:val="34C226AB"/>
    <w:rsid w:val="34C277A8"/>
    <w:rsid w:val="34C5786A"/>
    <w:rsid w:val="34C74165"/>
    <w:rsid w:val="34CB5A03"/>
    <w:rsid w:val="34CC177B"/>
    <w:rsid w:val="34D21E6E"/>
    <w:rsid w:val="34D44803"/>
    <w:rsid w:val="34D523DE"/>
    <w:rsid w:val="34D80120"/>
    <w:rsid w:val="34DA79F4"/>
    <w:rsid w:val="34DF14AF"/>
    <w:rsid w:val="34E02B31"/>
    <w:rsid w:val="34E16FD5"/>
    <w:rsid w:val="34E40873"/>
    <w:rsid w:val="34E42621"/>
    <w:rsid w:val="34E70363"/>
    <w:rsid w:val="34E940DB"/>
    <w:rsid w:val="34EA39B0"/>
    <w:rsid w:val="34EE524E"/>
    <w:rsid w:val="34F02826"/>
    <w:rsid w:val="34F0546A"/>
    <w:rsid w:val="34F14D3E"/>
    <w:rsid w:val="34F3293C"/>
    <w:rsid w:val="34F605A6"/>
    <w:rsid w:val="34F82570"/>
    <w:rsid w:val="34FA1E45"/>
    <w:rsid w:val="34FB5BBD"/>
    <w:rsid w:val="34FB796B"/>
    <w:rsid w:val="34FD7B87"/>
    <w:rsid w:val="34FF38FF"/>
    <w:rsid w:val="34FF56AD"/>
    <w:rsid w:val="35004F81"/>
    <w:rsid w:val="35020CF9"/>
    <w:rsid w:val="35054858"/>
    <w:rsid w:val="350B22A4"/>
    <w:rsid w:val="350B4052"/>
    <w:rsid w:val="350B5E00"/>
    <w:rsid w:val="350C1B78"/>
    <w:rsid w:val="350D7760"/>
    <w:rsid w:val="35105D96"/>
    <w:rsid w:val="351078BA"/>
    <w:rsid w:val="35124730"/>
    <w:rsid w:val="35131158"/>
    <w:rsid w:val="351A6043"/>
    <w:rsid w:val="351B1DBB"/>
    <w:rsid w:val="351D3D85"/>
    <w:rsid w:val="351F7200"/>
    <w:rsid w:val="352073D1"/>
    <w:rsid w:val="35213875"/>
    <w:rsid w:val="3522139B"/>
    <w:rsid w:val="35223149"/>
    <w:rsid w:val="35230286"/>
    <w:rsid w:val="35246EC1"/>
    <w:rsid w:val="35262C3A"/>
    <w:rsid w:val="352670DE"/>
    <w:rsid w:val="352769B2"/>
    <w:rsid w:val="3529097C"/>
    <w:rsid w:val="352A7494"/>
    <w:rsid w:val="352B0250"/>
    <w:rsid w:val="352C3FC8"/>
    <w:rsid w:val="352E7D40"/>
    <w:rsid w:val="353115DE"/>
    <w:rsid w:val="35366BF5"/>
    <w:rsid w:val="35380BBF"/>
    <w:rsid w:val="3538471B"/>
    <w:rsid w:val="353924AC"/>
    <w:rsid w:val="353C2C2A"/>
    <w:rsid w:val="353C69FD"/>
    <w:rsid w:val="353F3CFB"/>
    <w:rsid w:val="353F5AA9"/>
    <w:rsid w:val="354018C4"/>
    <w:rsid w:val="35410C3E"/>
    <w:rsid w:val="354237EC"/>
    <w:rsid w:val="3542559A"/>
    <w:rsid w:val="35431A3E"/>
    <w:rsid w:val="35447564"/>
    <w:rsid w:val="35450A4F"/>
    <w:rsid w:val="3546508A"/>
    <w:rsid w:val="354B08F2"/>
    <w:rsid w:val="354B444E"/>
    <w:rsid w:val="354B6B44"/>
    <w:rsid w:val="354C01C6"/>
    <w:rsid w:val="354E03E2"/>
    <w:rsid w:val="354E3F3E"/>
    <w:rsid w:val="35505F08"/>
    <w:rsid w:val="35527ED3"/>
    <w:rsid w:val="355359F9"/>
    <w:rsid w:val="35571045"/>
    <w:rsid w:val="355754E9"/>
    <w:rsid w:val="3558300F"/>
    <w:rsid w:val="355C48AD"/>
    <w:rsid w:val="355C665B"/>
    <w:rsid w:val="355D4DB7"/>
    <w:rsid w:val="355E6877"/>
    <w:rsid w:val="356279EA"/>
    <w:rsid w:val="35637A13"/>
    <w:rsid w:val="356419B4"/>
    <w:rsid w:val="35645510"/>
    <w:rsid w:val="35647C06"/>
    <w:rsid w:val="356635FC"/>
    <w:rsid w:val="356B689E"/>
    <w:rsid w:val="356C2617"/>
    <w:rsid w:val="356F3CBC"/>
    <w:rsid w:val="357065AB"/>
    <w:rsid w:val="35733A52"/>
    <w:rsid w:val="35753BC1"/>
    <w:rsid w:val="35777939"/>
    <w:rsid w:val="357C0AAC"/>
    <w:rsid w:val="357C4F4F"/>
    <w:rsid w:val="357C62C0"/>
    <w:rsid w:val="357E2A76"/>
    <w:rsid w:val="357F2070"/>
    <w:rsid w:val="357F234A"/>
    <w:rsid w:val="358160C2"/>
    <w:rsid w:val="35827561"/>
    <w:rsid w:val="358362DE"/>
    <w:rsid w:val="35853DF1"/>
    <w:rsid w:val="35855EE2"/>
    <w:rsid w:val="358636D8"/>
    <w:rsid w:val="35871F43"/>
    <w:rsid w:val="358838F4"/>
    <w:rsid w:val="35887450"/>
    <w:rsid w:val="358A7183"/>
    <w:rsid w:val="358A766C"/>
    <w:rsid w:val="358B0CEF"/>
    <w:rsid w:val="358D4A67"/>
    <w:rsid w:val="358E07DF"/>
    <w:rsid w:val="359202CF"/>
    <w:rsid w:val="35935DF5"/>
    <w:rsid w:val="35942299"/>
    <w:rsid w:val="35951B6D"/>
    <w:rsid w:val="35977693"/>
    <w:rsid w:val="3599165E"/>
    <w:rsid w:val="359978AF"/>
    <w:rsid w:val="359F0C3E"/>
    <w:rsid w:val="35A10512"/>
    <w:rsid w:val="35A26038"/>
    <w:rsid w:val="35A324DC"/>
    <w:rsid w:val="35A63D7A"/>
    <w:rsid w:val="35A77E2E"/>
    <w:rsid w:val="35A818A1"/>
    <w:rsid w:val="35AD6EB7"/>
    <w:rsid w:val="35B069A7"/>
    <w:rsid w:val="35BA15D4"/>
    <w:rsid w:val="35BD0785"/>
    <w:rsid w:val="35BD6EA0"/>
    <w:rsid w:val="35BF6BEA"/>
    <w:rsid w:val="35C0308E"/>
    <w:rsid w:val="35C366DA"/>
    <w:rsid w:val="35C44201"/>
    <w:rsid w:val="35C506A4"/>
    <w:rsid w:val="35C661CB"/>
    <w:rsid w:val="35CB37E1"/>
    <w:rsid w:val="35CF32D1"/>
    <w:rsid w:val="35D02BA5"/>
    <w:rsid w:val="35D07049"/>
    <w:rsid w:val="35D22DC1"/>
    <w:rsid w:val="35D419DA"/>
    <w:rsid w:val="35D42696"/>
    <w:rsid w:val="35D46B3A"/>
    <w:rsid w:val="35D703D8"/>
    <w:rsid w:val="35D97CAC"/>
    <w:rsid w:val="35DF103A"/>
    <w:rsid w:val="35E11256"/>
    <w:rsid w:val="35E47923"/>
    <w:rsid w:val="35E60914"/>
    <w:rsid w:val="35E61494"/>
    <w:rsid w:val="35E623C9"/>
    <w:rsid w:val="35E812DF"/>
    <w:rsid w:val="35E93C67"/>
    <w:rsid w:val="35EA1EB9"/>
    <w:rsid w:val="35EF5186"/>
    <w:rsid w:val="35EF74CF"/>
    <w:rsid w:val="35F03248"/>
    <w:rsid w:val="35F20D6E"/>
    <w:rsid w:val="35F50D12"/>
    <w:rsid w:val="35F920FC"/>
    <w:rsid w:val="35F92264"/>
    <w:rsid w:val="35F92E7B"/>
    <w:rsid w:val="35FA5E74"/>
    <w:rsid w:val="35FC0A86"/>
    <w:rsid w:val="35FE7713"/>
    <w:rsid w:val="360109F6"/>
    <w:rsid w:val="36024A57"/>
    <w:rsid w:val="360311CD"/>
    <w:rsid w:val="36034D29"/>
    <w:rsid w:val="3604052F"/>
    <w:rsid w:val="36050807"/>
    <w:rsid w:val="360A60B7"/>
    <w:rsid w:val="360C2E3B"/>
    <w:rsid w:val="360D204B"/>
    <w:rsid w:val="360F36CE"/>
    <w:rsid w:val="360F7B72"/>
    <w:rsid w:val="36121410"/>
    <w:rsid w:val="36127662"/>
    <w:rsid w:val="36154A5C"/>
    <w:rsid w:val="36171AA8"/>
    <w:rsid w:val="36176A26"/>
    <w:rsid w:val="361909F0"/>
    <w:rsid w:val="361A02C0"/>
    <w:rsid w:val="361B02C4"/>
    <w:rsid w:val="361C3EBD"/>
    <w:rsid w:val="36211653"/>
    <w:rsid w:val="36213401"/>
    <w:rsid w:val="36237179"/>
    <w:rsid w:val="36244EB2"/>
    <w:rsid w:val="36251143"/>
    <w:rsid w:val="36252EF1"/>
    <w:rsid w:val="36266C69"/>
    <w:rsid w:val="36274EBB"/>
    <w:rsid w:val="362B4280"/>
    <w:rsid w:val="362C24D2"/>
    <w:rsid w:val="363037C3"/>
    <w:rsid w:val="36321AB2"/>
    <w:rsid w:val="363475D8"/>
    <w:rsid w:val="363650FE"/>
    <w:rsid w:val="36372C24"/>
    <w:rsid w:val="36394BEF"/>
    <w:rsid w:val="3639607D"/>
    <w:rsid w:val="363A5FB6"/>
    <w:rsid w:val="363D46DF"/>
    <w:rsid w:val="363D4937"/>
    <w:rsid w:val="36401AD9"/>
    <w:rsid w:val="36405F7D"/>
    <w:rsid w:val="36407D2B"/>
    <w:rsid w:val="36455341"/>
    <w:rsid w:val="36462E68"/>
    <w:rsid w:val="36483084"/>
    <w:rsid w:val="364C2B74"/>
    <w:rsid w:val="364C4922"/>
    <w:rsid w:val="364C66D0"/>
    <w:rsid w:val="364D2448"/>
    <w:rsid w:val="364D250C"/>
    <w:rsid w:val="3651018A"/>
    <w:rsid w:val="3652180C"/>
    <w:rsid w:val="365657A0"/>
    <w:rsid w:val="365819EB"/>
    <w:rsid w:val="36590DED"/>
    <w:rsid w:val="36592B9B"/>
    <w:rsid w:val="365B2DB7"/>
    <w:rsid w:val="365B4B65"/>
    <w:rsid w:val="365D08DD"/>
    <w:rsid w:val="3660217B"/>
    <w:rsid w:val="36603F29"/>
    <w:rsid w:val="36637EBD"/>
    <w:rsid w:val="36654ABE"/>
    <w:rsid w:val="36655284"/>
    <w:rsid w:val="36664A7D"/>
    <w:rsid w:val="3667175C"/>
    <w:rsid w:val="366C0B20"/>
    <w:rsid w:val="366C6D72"/>
    <w:rsid w:val="366D4898"/>
    <w:rsid w:val="366F23BE"/>
    <w:rsid w:val="366F6862"/>
    <w:rsid w:val="36724CB7"/>
    <w:rsid w:val="36730D18"/>
    <w:rsid w:val="36745C27"/>
    <w:rsid w:val="36767BF1"/>
    <w:rsid w:val="36780B29"/>
    <w:rsid w:val="36783969"/>
    <w:rsid w:val="3679148F"/>
    <w:rsid w:val="367B5207"/>
    <w:rsid w:val="367B74AA"/>
    <w:rsid w:val="367D2D2D"/>
    <w:rsid w:val="367E2601"/>
    <w:rsid w:val="367F5E2B"/>
    <w:rsid w:val="36820344"/>
    <w:rsid w:val="368340BC"/>
    <w:rsid w:val="36844314"/>
    <w:rsid w:val="3685312D"/>
    <w:rsid w:val="3687595A"/>
    <w:rsid w:val="36883480"/>
    <w:rsid w:val="36897924"/>
    <w:rsid w:val="368C2F70"/>
    <w:rsid w:val="368C4D1E"/>
    <w:rsid w:val="368F0CB2"/>
    <w:rsid w:val="368F7C33"/>
    <w:rsid w:val="36914A2B"/>
    <w:rsid w:val="36944DB1"/>
    <w:rsid w:val="369462C9"/>
    <w:rsid w:val="36963DEF"/>
    <w:rsid w:val="36985DB9"/>
    <w:rsid w:val="369923B0"/>
    <w:rsid w:val="369A6D6F"/>
    <w:rsid w:val="369D33CF"/>
    <w:rsid w:val="369E0EF6"/>
    <w:rsid w:val="369E56BC"/>
    <w:rsid w:val="36A24542"/>
    <w:rsid w:val="36A302BA"/>
    <w:rsid w:val="36A77DAA"/>
    <w:rsid w:val="36A97957"/>
    <w:rsid w:val="36AA1648"/>
    <w:rsid w:val="36AB1C62"/>
    <w:rsid w:val="36AC53C0"/>
    <w:rsid w:val="36AF3103"/>
    <w:rsid w:val="36B10C29"/>
    <w:rsid w:val="36B424C7"/>
    <w:rsid w:val="36B67FED"/>
    <w:rsid w:val="36B83D65"/>
    <w:rsid w:val="36BD137C"/>
    <w:rsid w:val="36BD312A"/>
    <w:rsid w:val="36BF3346"/>
    <w:rsid w:val="36C16E2A"/>
    <w:rsid w:val="36C26992"/>
    <w:rsid w:val="36C4095C"/>
    <w:rsid w:val="36C73FA8"/>
    <w:rsid w:val="36CC4E25"/>
    <w:rsid w:val="36CC7811"/>
    <w:rsid w:val="36CD6D52"/>
    <w:rsid w:val="36D14E27"/>
    <w:rsid w:val="36D30B9F"/>
    <w:rsid w:val="36D3294D"/>
    <w:rsid w:val="36D641EB"/>
    <w:rsid w:val="36D84407"/>
    <w:rsid w:val="36D87F64"/>
    <w:rsid w:val="36DB3EF8"/>
    <w:rsid w:val="36DB5CA6"/>
    <w:rsid w:val="36DB7A54"/>
    <w:rsid w:val="36DD37CC"/>
    <w:rsid w:val="36DE12F2"/>
    <w:rsid w:val="36DF7544"/>
    <w:rsid w:val="36E20DE2"/>
    <w:rsid w:val="36E44B5A"/>
    <w:rsid w:val="36E52680"/>
    <w:rsid w:val="36E576EE"/>
    <w:rsid w:val="36E763F9"/>
    <w:rsid w:val="36EA0E4B"/>
    <w:rsid w:val="36EB2D1B"/>
    <w:rsid w:val="36EE7787"/>
    <w:rsid w:val="36EF52AD"/>
    <w:rsid w:val="36F079A3"/>
    <w:rsid w:val="36F11025"/>
    <w:rsid w:val="36F34D9D"/>
    <w:rsid w:val="36F41EFD"/>
    <w:rsid w:val="36F54FB9"/>
    <w:rsid w:val="36F86858"/>
    <w:rsid w:val="36FC798E"/>
    <w:rsid w:val="36FD5C1C"/>
    <w:rsid w:val="36FF0751"/>
    <w:rsid w:val="36FF3742"/>
    <w:rsid w:val="3701395E"/>
    <w:rsid w:val="37021484"/>
    <w:rsid w:val="37024FE0"/>
    <w:rsid w:val="37060F75"/>
    <w:rsid w:val="37074CED"/>
    <w:rsid w:val="370A0339"/>
    <w:rsid w:val="370B6CF4"/>
    <w:rsid w:val="370C5E5F"/>
    <w:rsid w:val="370E1BD7"/>
    <w:rsid w:val="370E607B"/>
    <w:rsid w:val="37122244"/>
    <w:rsid w:val="371371EE"/>
    <w:rsid w:val="37151D23"/>
    <w:rsid w:val="37176727"/>
    <w:rsid w:val="371A03FA"/>
    <w:rsid w:val="371A057C"/>
    <w:rsid w:val="371A4A20"/>
    <w:rsid w:val="371B2546"/>
    <w:rsid w:val="371C0798"/>
    <w:rsid w:val="371D1E1A"/>
    <w:rsid w:val="371D4C4F"/>
    <w:rsid w:val="371F2036"/>
    <w:rsid w:val="3720190B"/>
    <w:rsid w:val="372268C6"/>
    <w:rsid w:val="37227431"/>
    <w:rsid w:val="372413FB"/>
    <w:rsid w:val="372431A9"/>
    <w:rsid w:val="372633C5"/>
    <w:rsid w:val="37265173"/>
    <w:rsid w:val="372D6F71"/>
    <w:rsid w:val="372E2279"/>
    <w:rsid w:val="372E4027"/>
    <w:rsid w:val="372F1B4E"/>
    <w:rsid w:val="373158C6"/>
    <w:rsid w:val="37337890"/>
    <w:rsid w:val="37353608"/>
    <w:rsid w:val="37386C54"/>
    <w:rsid w:val="373A6E70"/>
    <w:rsid w:val="373B04F2"/>
    <w:rsid w:val="373D070E"/>
    <w:rsid w:val="373F4487"/>
    <w:rsid w:val="37423664"/>
    <w:rsid w:val="37427AD3"/>
    <w:rsid w:val="374342B4"/>
    <w:rsid w:val="37441A9D"/>
    <w:rsid w:val="37465815"/>
    <w:rsid w:val="374B6987"/>
    <w:rsid w:val="374C0952"/>
    <w:rsid w:val="374C2700"/>
    <w:rsid w:val="37515F68"/>
    <w:rsid w:val="37557806"/>
    <w:rsid w:val="3756532C"/>
    <w:rsid w:val="375872F6"/>
    <w:rsid w:val="375A05B2"/>
    <w:rsid w:val="375A12C0"/>
    <w:rsid w:val="375A27EB"/>
    <w:rsid w:val="375A6BCB"/>
    <w:rsid w:val="375B2943"/>
    <w:rsid w:val="375B510B"/>
    <w:rsid w:val="375F0685"/>
    <w:rsid w:val="375F2433"/>
    <w:rsid w:val="37607F59"/>
    <w:rsid w:val="37620175"/>
    <w:rsid w:val="37623CD1"/>
    <w:rsid w:val="37644D2D"/>
    <w:rsid w:val="37661A13"/>
    <w:rsid w:val="376712E7"/>
    <w:rsid w:val="3768578B"/>
    <w:rsid w:val="376917E5"/>
    <w:rsid w:val="376B702A"/>
    <w:rsid w:val="376C4B50"/>
    <w:rsid w:val="376D0FF4"/>
    <w:rsid w:val="376D2DA2"/>
    <w:rsid w:val="376E08C8"/>
    <w:rsid w:val="376E09B0"/>
    <w:rsid w:val="376E6B1A"/>
    <w:rsid w:val="377063EE"/>
    <w:rsid w:val="37751C56"/>
    <w:rsid w:val="377759CE"/>
    <w:rsid w:val="37781747"/>
    <w:rsid w:val="377834F5"/>
    <w:rsid w:val="377D0B0B"/>
    <w:rsid w:val="377E4FAF"/>
    <w:rsid w:val="377F4064"/>
    <w:rsid w:val="37802DC5"/>
    <w:rsid w:val="378105FB"/>
    <w:rsid w:val="37826121"/>
    <w:rsid w:val="378400EB"/>
    <w:rsid w:val="3784633D"/>
    <w:rsid w:val="378E4AC6"/>
    <w:rsid w:val="379426CB"/>
    <w:rsid w:val="37964C14"/>
    <w:rsid w:val="37985945"/>
    <w:rsid w:val="379A16BD"/>
    <w:rsid w:val="379A346B"/>
    <w:rsid w:val="379D2F5B"/>
    <w:rsid w:val="37A11F2E"/>
    <w:rsid w:val="37A20571"/>
    <w:rsid w:val="37A34A15"/>
    <w:rsid w:val="37A91900"/>
    <w:rsid w:val="37AF33BA"/>
    <w:rsid w:val="37B07132"/>
    <w:rsid w:val="37B22EAA"/>
    <w:rsid w:val="37B24C58"/>
    <w:rsid w:val="37B409D1"/>
    <w:rsid w:val="37B502A5"/>
    <w:rsid w:val="37B65D16"/>
    <w:rsid w:val="37B70636"/>
    <w:rsid w:val="37B7226F"/>
    <w:rsid w:val="37B81B43"/>
    <w:rsid w:val="37BA58BB"/>
    <w:rsid w:val="37BF7375"/>
    <w:rsid w:val="37C16C4A"/>
    <w:rsid w:val="37C3031A"/>
    <w:rsid w:val="37C30C14"/>
    <w:rsid w:val="37C404E8"/>
    <w:rsid w:val="37C4498C"/>
    <w:rsid w:val="37C655BF"/>
    <w:rsid w:val="37C8447C"/>
    <w:rsid w:val="37CD3840"/>
    <w:rsid w:val="37CE1367"/>
    <w:rsid w:val="37D050DF"/>
    <w:rsid w:val="37D4129F"/>
    <w:rsid w:val="37D42E21"/>
    <w:rsid w:val="37D44BCF"/>
    <w:rsid w:val="37D526F5"/>
    <w:rsid w:val="37DC3A83"/>
    <w:rsid w:val="37DC62F0"/>
    <w:rsid w:val="37DC7A31"/>
    <w:rsid w:val="37DE3C9F"/>
    <w:rsid w:val="37E1109A"/>
    <w:rsid w:val="37E42938"/>
    <w:rsid w:val="37E62B54"/>
    <w:rsid w:val="37E64902"/>
    <w:rsid w:val="37EB016A"/>
    <w:rsid w:val="37ED3EE3"/>
    <w:rsid w:val="37ED5C91"/>
    <w:rsid w:val="37ED7A3F"/>
    <w:rsid w:val="37EFECB3"/>
    <w:rsid w:val="37F039D3"/>
    <w:rsid w:val="37F0752F"/>
    <w:rsid w:val="37F25055"/>
    <w:rsid w:val="37F45271"/>
    <w:rsid w:val="37F52D97"/>
    <w:rsid w:val="37F708BD"/>
    <w:rsid w:val="37F92887"/>
    <w:rsid w:val="37F94635"/>
    <w:rsid w:val="37FE1C4C"/>
    <w:rsid w:val="37FE39FA"/>
    <w:rsid w:val="380134EA"/>
    <w:rsid w:val="380354B4"/>
    <w:rsid w:val="3805122C"/>
    <w:rsid w:val="38084878"/>
    <w:rsid w:val="380B6117"/>
    <w:rsid w:val="380F20AB"/>
    <w:rsid w:val="38107BD1"/>
    <w:rsid w:val="3812278C"/>
    <w:rsid w:val="38167832"/>
    <w:rsid w:val="38196A86"/>
    <w:rsid w:val="381A0E63"/>
    <w:rsid w:val="381B3C95"/>
    <w:rsid w:val="381B3D95"/>
    <w:rsid w:val="381C47C8"/>
    <w:rsid w:val="381C6576"/>
    <w:rsid w:val="38223824"/>
    <w:rsid w:val="382316B2"/>
    <w:rsid w:val="38241F15"/>
    <w:rsid w:val="382471D8"/>
    <w:rsid w:val="38256CC2"/>
    <w:rsid w:val="382611A3"/>
    <w:rsid w:val="382673F4"/>
    <w:rsid w:val="382826C3"/>
    <w:rsid w:val="38286CC9"/>
    <w:rsid w:val="382947EF"/>
    <w:rsid w:val="382A0C93"/>
    <w:rsid w:val="382D0783"/>
    <w:rsid w:val="382E5B98"/>
    <w:rsid w:val="38312021"/>
    <w:rsid w:val="38325D99"/>
    <w:rsid w:val="38353194"/>
    <w:rsid w:val="3836588A"/>
    <w:rsid w:val="38376F0C"/>
    <w:rsid w:val="38397128"/>
    <w:rsid w:val="383B4C4E"/>
    <w:rsid w:val="383E025E"/>
    <w:rsid w:val="383E2AD2"/>
    <w:rsid w:val="383F4DDD"/>
    <w:rsid w:val="384004B6"/>
    <w:rsid w:val="38415FDC"/>
    <w:rsid w:val="38417D8A"/>
    <w:rsid w:val="38431D54"/>
    <w:rsid w:val="384653A1"/>
    <w:rsid w:val="38481119"/>
    <w:rsid w:val="38482EC7"/>
    <w:rsid w:val="384855BD"/>
    <w:rsid w:val="384A4E91"/>
    <w:rsid w:val="384B0C09"/>
    <w:rsid w:val="384C6E5B"/>
    <w:rsid w:val="384D4981"/>
    <w:rsid w:val="38514471"/>
    <w:rsid w:val="385201EA"/>
    <w:rsid w:val="38523D46"/>
    <w:rsid w:val="38527B64"/>
    <w:rsid w:val="38582D7A"/>
    <w:rsid w:val="38591578"/>
    <w:rsid w:val="385B0E4C"/>
    <w:rsid w:val="385C2E16"/>
    <w:rsid w:val="385D37E7"/>
    <w:rsid w:val="38635F53"/>
    <w:rsid w:val="38651CCB"/>
    <w:rsid w:val="38653A79"/>
    <w:rsid w:val="386677F1"/>
    <w:rsid w:val="38685317"/>
    <w:rsid w:val="386A5533"/>
    <w:rsid w:val="386A72E1"/>
    <w:rsid w:val="386E5BFC"/>
    <w:rsid w:val="38701C5D"/>
    <w:rsid w:val="38741F0E"/>
    <w:rsid w:val="38763ED8"/>
    <w:rsid w:val="38765C86"/>
    <w:rsid w:val="38767A34"/>
    <w:rsid w:val="38787C50"/>
    <w:rsid w:val="387B14EE"/>
    <w:rsid w:val="387E0FDF"/>
    <w:rsid w:val="38802E14"/>
    <w:rsid w:val="38806B05"/>
    <w:rsid w:val="3881462B"/>
    <w:rsid w:val="388163D9"/>
    <w:rsid w:val="38821599"/>
    <w:rsid w:val="388436EE"/>
    <w:rsid w:val="3885411B"/>
    <w:rsid w:val="38855EC9"/>
    <w:rsid w:val="388A34DF"/>
    <w:rsid w:val="388D4D7E"/>
    <w:rsid w:val="388E2615"/>
    <w:rsid w:val="388F6D48"/>
    <w:rsid w:val="38907B06"/>
    <w:rsid w:val="38912AC0"/>
    <w:rsid w:val="38963A01"/>
    <w:rsid w:val="389736C7"/>
    <w:rsid w:val="38993CE7"/>
    <w:rsid w:val="38997BC6"/>
    <w:rsid w:val="389B393F"/>
    <w:rsid w:val="389C3213"/>
    <w:rsid w:val="389C77EA"/>
    <w:rsid w:val="389D76B7"/>
    <w:rsid w:val="389E6F8B"/>
    <w:rsid w:val="38A24CCD"/>
    <w:rsid w:val="38A81BB8"/>
    <w:rsid w:val="38AA1DD4"/>
    <w:rsid w:val="38AB470E"/>
    <w:rsid w:val="38AC78FA"/>
    <w:rsid w:val="38AD1BFF"/>
    <w:rsid w:val="38B22A36"/>
    <w:rsid w:val="38B95B73"/>
    <w:rsid w:val="38BD38B5"/>
    <w:rsid w:val="38BE13DB"/>
    <w:rsid w:val="38BF1443"/>
    <w:rsid w:val="38BF587F"/>
    <w:rsid w:val="38C05153"/>
    <w:rsid w:val="38C16934"/>
    <w:rsid w:val="38C34774"/>
    <w:rsid w:val="38C34C43"/>
    <w:rsid w:val="38C5276A"/>
    <w:rsid w:val="38C537E4"/>
    <w:rsid w:val="38CA4224"/>
    <w:rsid w:val="38CA7D80"/>
    <w:rsid w:val="38CB7A3E"/>
    <w:rsid w:val="38CC58A6"/>
    <w:rsid w:val="38CE5AC2"/>
    <w:rsid w:val="38D109A2"/>
    <w:rsid w:val="38D1110E"/>
    <w:rsid w:val="38D155B2"/>
    <w:rsid w:val="38D94467"/>
    <w:rsid w:val="38D94BBA"/>
    <w:rsid w:val="38D95E0E"/>
    <w:rsid w:val="38D97FC3"/>
    <w:rsid w:val="38DB3D3B"/>
    <w:rsid w:val="38DE31DB"/>
    <w:rsid w:val="38DE55D9"/>
    <w:rsid w:val="38E01351"/>
    <w:rsid w:val="38E30E42"/>
    <w:rsid w:val="38E76B84"/>
    <w:rsid w:val="38EA0422"/>
    <w:rsid w:val="38EA6674"/>
    <w:rsid w:val="38EF77E6"/>
    <w:rsid w:val="38F117B0"/>
    <w:rsid w:val="38F4304F"/>
    <w:rsid w:val="38F52C52"/>
    <w:rsid w:val="38F60B75"/>
    <w:rsid w:val="38F82B3F"/>
    <w:rsid w:val="39007C46"/>
    <w:rsid w:val="390239BE"/>
    <w:rsid w:val="390414E4"/>
    <w:rsid w:val="39047736"/>
    <w:rsid w:val="3905525C"/>
    <w:rsid w:val="39072D82"/>
    <w:rsid w:val="390908A8"/>
    <w:rsid w:val="390C2146"/>
    <w:rsid w:val="390F1C37"/>
    <w:rsid w:val="391060DB"/>
    <w:rsid w:val="39111E53"/>
    <w:rsid w:val="3911775D"/>
    <w:rsid w:val="39161217"/>
    <w:rsid w:val="39194863"/>
    <w:rsid w:val="391D1E5E"/>
    <w:rsid w:val="391F536D"/>
    <w:rsid w:val="39202096"/>
    <w:rsid w:val="39237490"/>
    <w:rsid w:val="3925145A"/>
    <w:rsid w:val="392751D2"/>
    <w:rsid w:val="39292CF8"/>
    <w:rsid w:val="392A081F"/>
    <w:rsid w:val="392A6A70"/>
    <w:rsid w:val="392C27E9"/>
    <w:rsid w:val="392C4597"/>
    <w:rsid w:val="392E2DE3"/>
    <w:rsid w:val="392E6561"/>
    <w:rsid w:val="392F1CE1"/>
    <w:rsid w:val="39346C55"/>
    <w:rsid w:val="393618B9"/>
    <w:rsid w:val="3938118D"/>
    <w:rsid w:val="393873DF"/>
    <w:rsid w:val="39396CB4"/>
    <w:rsid w:val="393A3157"/>
    <w:rsid w:val="393B2A2C"/>
    <w:rsid w:val="393D0552"/>
    <w:rsid w:val="393E4BE4"/>
    <w:rsid w:val="393F076E"/>
    <w:rsid w:val="39461AFC"/>
    <w:rsid w:val="39475874"/>
    <w:rsid w:val="394915ED"/>
    <w:rsid w:val="394B7113"/>
    <w:rsid w:val="394E275F"/>
    <w:rsid w:val="394F385D"/>
    <w:rsid w:val="3951224F"/>
    <w:rsid w:val="39513FFD"/>
    <w:rsid w:val="39535FC7"/>
    <w:rsid w:val="39561614"/>
    <w:rsid w:val="395C1320"/>
    <w:rsid w:val="396226AE"/>
    <w:rsid w:val="3962620A"/>
    <w:rsid w:val="39633163"/>
    <w:rsid w:val="39663F4D"/>
    <w:rsid w:val="39666F13"/>
    <w:rsid w:val="39691347"/>
    <w:rsid w:val="39693A3D"/>
    <w:rsid w:val="39695894"/>
    <w:rsid w:val="396B1563"/>
    <w:rsid w:val="396B44C6"/>
    <w:rsid w:val="396E1053"/>
    <w:rsid w:val="396F42D7"/>
    <w:rsid w:val="39730417"/>
    <w:rsid w:val="39754190"/>
    <w:rsid w:val="39755F3E"/>
    <w:rsid w:val="397B287A"/>
    <w:rsid w:val="397B6125"/>
    <w:rsid w:val="397C551E"/>
    <w:rsid w:val="397F500E"/>
    <w:rsid w:val="39810D86"/>
    <w:rsid w:val="39812B34"/>
    <w:rsid w:val="39822409"/>
    <w:rsid w:val="39861EF9"/>
    <w:rsid w:val="39897C3B"/>
    <w:rsid w:val="398B5761"/>
    <w:rsid w:val="398B750F"/>
    <w:rsid w:val="398C10E2"/>
    <w:rsid w:val="398E0DAD"/>
    <w:rsid w:val="398E5251"/>
    <w:rsid w:val="39900FC9"/>
    <w:rsid w:val="39912EF4"/>
    <w:rsid w:val="39924D42"/>
    <w:rsid w:val="39932868"/>
    <w:rsid w:val="39934616"/>
    <w:rsid w:val="3995213C"/>
    <w:rsid w:val="39965EB4"/>
    <w:rsid w:val="39974106"/>
    <w:rsid w:val="399A1E48"/>
    <w:rsid w:val="399C796E"/>
    <w:rsid w:val="399D5494"/>
    <w:rsid w:val="399F0BA2"/>
    <w:rsid w:val="399F2A10"/>
    <w:rsid w:val="39A00321"/>
    <w:rsid w:val="39A14F85"/>
    <w:rsid w:val="39A16D33"/>
    <w:rsid w:val="39A24859"/>
    <w:rsid w:val="39A30AFB"/>
    <w:rsid w:val="39A44A75"/>
    <w:rsid w:val="39A52F16"/>
    <w:rsid w:val="39A64349"/>
    <w:rsid w:val="39A71E6F"/>
    <w:rsid w:val="39A84565"/>
    <w:rsid w:val="39AB5D54"/>
    <w:rsid w:val="39AD1B7B"/>
    <w:rsid w:val="39AE222F"/>
    <w:rsid w:val="39AE76A2"/>
    <w:rsid w:val="39B0341A"/>
    <w:rsid w:val="39B05732"/>
    <w:rsid w:val="39B12CEE"/>
    <w:rsid w:val="39B20F40"/>
    <w:rsid w:val="39B37FAE"/>
    <w:rsid w:val="39B4157B"/>
    <w:rsid w:val="39B645E5"/>
    <w:rsid w:val="39B747A8"/>
    <w:rsid w:val="39B822CE"/>
    <w:rsid w:val="39B90520"/>
    <w:rsid w:val="39BA1BA2"/>
    <w:rsid w:val="39BD1DFF"/>
    <w:rsid w:val="39BF18AF"/>
    <w:rsid w:val="39BF365D"/>
    <w:rsid w:val="39C26CA9"/>
    <w:rsid w:val="39C41070"/>
    <w:rsid w:val="39CB3DB0"/>
    <w:rsid w:val="39CD3FCC"/>
    <w:rsid w:val="39CD7B28"/>
    <w:rsid w:val="39CE1AF2"/>
    <w:rsid w:val="39CE2A82"/>
    <w:rsid w:val="39CF5FE7"/>
    <w:rsid w:val="39D13674"/>
    <w:rsid w:val="39D215E2"/>
    <w:rsid w:val="39D2513E"/>
    <w:rsid w:val="39D30EB6"/>
    <w:rsid w:val="39D72754"/>
    <w:rsid w:val="39D92970"/>
    <w:rsid w:val="39DA2245"/>
    <w:rsid w:val="39DB264F"/>
    <w:rsid w:val="39DE7F87"/>
    <w:rsid w:val="39E135D3"/>
    <w:rsid w:val="39E167FE"/>
    <w:rsid w:val="39E210F9"/>
    <w:rsid w:val="39E41315"/>
    <w:rsid w:val="39E47CFD"/>
    <w:rsid w:val="39E63E06"/>
    <w:rsid w:val="39E6440A"/>
    <w:rsid w:val="39E66E3B"/>
    <w:rsid w:val="39E82BB3"/>
    <w:rsid w:val="39E906DA"/>
    <w:rsid w:val="39EB6200"/>
    <w:rsid w:val="39F03816"/>
    <w:rsid w:val="39F07CBA"/>
    <w:rsid w:val="39F2758E"/>
    <w:rsid w:val="39F3557E"/>
    <w:rsid w:val="39F56226"/>
    <w:rsid w:val="39F5707E"/>
    <w:rsid w:val="39FF1CAB"/>
    <w:rsid w:val="39FF7EFD"/>
    <w:rsid w:val="3A015A23"/>
    <w:rsid w:val="3A0379ED"/>
    <w:rsid w:val="3A085004"/>
    <w:rsid w:val="3A086314"/>
    <w:rsid w:val="3A086DB2"/>
    <w:rsid w:val="3A092B2A"/>
    <w:rsid w:val="3A0977A4"/>
    <w:rsid w:val="3A0B4AF4"/>
    <w:rsid w:val="3A10210A"/>
    <w:rsid w:val="3A103EB8"/>
    <w:rsid w:val="3A1206F1"/>
    <w:rsid w:val="3A12378C"/>
    <w:rsid w:val="3A133427"/>
    <w:rsid w:val="3A173499"/>
    <w:rsid w:val="3A176FF5"/>
    <w:rsid w:val="3A183469"/>
    <w:rsid w:val="3A1A0893"/>
    <w:rsid w:val="3A1A4D37"/>
    <w:rsid w:val="3A1C0240"/>
    <w:rsid w:val="3A1C5C1A"/>
    <w:rsid w:val="3A1F234D"/>
    <w:rsid w:val="3A1F40FB"/>
    <w:rsid w:val="3A211C22"/>
    <w:rsid w:val="3A2160C5"/>
    <w:rsid w:val="3A241712"/>
    <w:rsid w:val="3A272D2D"/>
    <w:rsid w:val="3A296D28"/>
    <w:rsid w:val="3A2A31CC"/>
    <w:rsid w:val="3A2D4A6A"/>
    <w:rsid w:val="3A2E433E"/>
    <w:rsid w:val="3A2F07E2"/>
    <w:rsid w:val="3A2F2590"/>
    <w:rsid w:val="3A30455A"/>
    <w:rsid w:val="3A323E2F"/>
    <w:rsid w:val="3A345DF9"/>
    <w:rsid w:val="3A347BA7"/>
    <w:rsid w:val="3A3556CD"/>
    <w:rsid w:val="3A371445"/>
    <w:rsid w:val="3A3951BD"/>
    <w:rsid w:val="3A3B11A3"/>
    <w:rsid w:val="3A3B7187"/>
    <w:rsid w:val="3A3E27D3"/>
    <w:rsid w:val="3A3E4582"/>
    <w:rsid w:val="3A3E6C77"/>
    <w:rsid w:val="3A445910"/>
    <w:rsid w:val="3A4678DA"/>
    <w:rsid w:val="3A471B77"/>
    <w:rsid w:val="3A487FB1"/>
    <w:rsid w:val="3A4D2A17"/>
    <w:rsid w:val="3A4F7367"/>
    <w:rsid w:val="3A500759"/>
    <w:rsid w:val="3A540249"/>
    <w:rsid w:val="3A541FF7"/>
    <w:rsid w:val="3A557B1D"/>
    <w:rsid w:val="3A575643"/>
    <w:rsid w:val="3A581B5A"/>
    <w:rsid w:val="3A5B15D7"/>
    <w:rsid w:val="3A5C0EAC"/>
    <w:rsid w:val="3A5D196B"/>
    <w:rsid w:val="3A612966"/>
    <w:rsid w:val="3A654204"/>
    <w:rsid w:val="3A663AD8"/>
    <w:rsid w:val="3A6A181A"/>
    <w:rsid w:val="3A6A56B0"/>
    <w:rsid w:val="3A6D4E67"/>
    <w:rsid w:val="3A7022ED"/>
    <w:rsid w:val="3A712BA9"/>
    <w:rsid w:val="3A72247D"/>
    <w:rsid w:val="3A742699"/>
    <w:rsid w:val="3A777A93"/>
    <w:rsid w:val="3A791A5E"/>
    <w:rsid w:val="3A79380C"/>
    <w:rsid w:val="3A7C32FC"/>
    <w:rsid w:val="3A7C6384"/>
    <w:rsid w:val="3A8078D6"/>
    <w:rsid w:val="3A810912"/>
    <w:rsid w:val="3A856654"/>
    <w:rsid w:val="3A8723CC"/>
    <w:rsid w:val="3A886145"/>
    <w:rsid w:val="3A8874F8"/>
    <w:rsid w:val="3A887EF3"/>
    <w:rsid w:val="3A8D375B"/>
    <w:rsid w:val="3A900B55"/>
    <w:rsid w:val="3A9073CB"/>
    <w:rsid w:val="3A920D71"/>
    <w:rsid w:val="3A922B1F"/>
    <w:rsid w:val="3A960701"/>
    <w:rsid w:val="3A9643BE"/>
    <w:rsid w:val="3A992100"/>
    <w:rsid w:val="3A993EAE"/>
    <w:rsid w:val="3A9B19D4"/>
    <w:rsid w:val="3A9C399E"/>
    <w:rsid w:val="3A9E7716"/>
    <w:rsid w:val="3AA0523C"/>
    <w:rsid w:val="3AA54601"/>
    <w:rsid w:val="3AA60379"/>
    <w:rsid w:val="3AA80595"/>
    <w:rsid w:val="3AA82343"/>
    <w:rsid w:val="3AAA7E69"/>
    <w:rsid w:val="3AAD14C4"/>
    <w:rsid w:val="3AAF24D8"/>
    <w:rsid w:val="3AAF36D1"/>
    <w:rsid w:val="3AAF547F"/>
    <w:rsid w:val="3AAF60C6"/>
    <w:rsid w:val="3AAF722D"/>
    <w:rsid w:val="3AB111F7"/>
    <w:rsid w:val="3AB31024"/>
    <w:rsid w:val="3AB331C1"/>
    <w:rsid w:val="3AB46F3A"/>
    <w:rsid w:val="3AB57C56"/>
    <w:rsid w:val="3ABC194A"/>
    <w:rsid w:val="3AC0768C"/>
    <w:rsid w:val="3AC30B19"/>
    <w:rsid w:val="3AC70A1B"/>
    <w:rsid w:val="3AC76C6D"/>
    <w:rsid w:val="3ACA22B9"/>
    <w:rsid w:val="3ACC6031"/>
    <w:rsid w:val="3ACD1DA9"/>
    <w:rsid w:val="3AD0311D"/>
    <w:rsid w:val="3AD1189A"/>
    <w:rsid w:val="3AD13648"/>
    <w:rsid w:val="3AD153F6"/>
    <w:rsid w:val="3AD331DF"/>
    <w:rsid w:val="3AD4138A"/>
    <w:rsid w:val="3AD55AFF"/>
    <w:rsid w:val="3AD60C5E"/>
    <w:rsid w:val="3AD71B60"/>
    <w:rsid w:val="3AD71BFA"/>
    <w:rsid w:val="3AE0388B"/>
    <w:rsid w:val="3AE174A3"/>
    <w:rsid w:val="3AE27603"/>
    <w:rsid w:val="3AE55345"/>
    <w:rsid w:val="3AE710BD"/>
    <w:rsid w:val="3AE96BE3"/>
    <w:rsid w:val="3AEC66D3"/>
    <w:rsid w:val="3AF13CEA"/>
    <w:rsid w:val="3AF15A98"/>
    <w:rsid w:val="3AF410E4"/>
    <w:rsid w:val="3AF630AE"/>
    <w:rsid w:val="3AF70BD4"/>
    <w:rsid w:val="3AF86E26"/>
    <w:rsid w:val="3AFB06C4"/>
    <w:rsid w:val="3AFB0F4F"/>
    <w:rsid w:val="3AFB2473"/>
    <w:rsid w:val="3AFF6407"/>
    <w:rsid w:val="3B00217F"/>
    <w:rsid w:val="3B007A89"/>
    <w:rsid w:val="3B0357CB"/>
    <w:rsid w:val="3B043A1D"/>
    <w:rsid w:val="3B0532F1"/>
    <w:rsid w:val="3B057795"/>
    <w:rsid w:val="3B070E17"/>
    <w:rsid w:val="3B07350D"/>
    <w:rsid w:val="3B080AB1"/>
    <w:rsid w:val="3B0A6B5A"/>
    <w:rsid w:val="3B0C0B24"/>
    <w:rsid w:val="3B0D21A6"/>
    <w:rsid w:val="3B0E664A"/>
    <w:rsid w:val="3B0F4170"/>
    <w:rsid w:val="3B111C96"/>
    <w:rsid w:val="3B194FEF"/>
    <w:rsid w:val="3B196D9D"/>
    <w:rsid w:val="3B1B0D67"/>
    <w:rsid w:val="3B1D4ADF"/>
    <w:rsid w:val="3B1F0857"/>
    <w:rsid w:val="3B1F6C15"/>
    <w:rsid w:val="3B20012B"/>
    <w:rsid w:val="3B2319C9"/>
    <w:rsid w:val="3B251BE5"/>
    <w:rsid w:val="3B257EFA"/>
    <w:rsid w:val="3B286FE0"/>
    <w:rsid w:val="3B2A0FAA"/>
    <w:rsid w:val="3B2A3D28"/>
    <w:rsid w:val="3B2A71FC"/>
    <w:rsid w:val="3B2C4D22"/>
    <w:rsid w:val="3B2E6E59"/>
    <w:rsid w:val="3B334302"/>
    <w:rsid w:val="3B337E5E"/>
    <w:rsid w:val="3B36794F"/>
    <w:rsid w:val="3B3911ED"/>
    <w:rsid w:val="3B3A743F"/>
    <w:rsid w:val="3B3B31B7"/>
    <w:rsid w:val="3B3D6F2F"/>
    <w:rsid w:val="3B3E6803"/>
    <w:rsid w:val="3B424545"/>
    <w:rsid w:val="3B4402BD"/>
    <w:rsid w:val="3B44206B"/>
    <w:rsid w:val="3B443E1A"/>
    <w:rsid w:val="3B451940"/>
    <w:rsid w:val="3B455DE4"/>
    <w:rsid w:val="3B472B51"/>
    <w:rsid w:val="3B47390A"/>
    <w:rsid w:val="3B491430"/>
    <w:rsid w:val="3B4958D4"/>
    <w:rsid w:val="3B4A51A8"/>
    <w:rsid w:val="3B4C2CCE"/>
    <w:rsid w:val="3B4E77CC"/>
    <w:rsid w:val="3B533BBA"/>
    <w:rsid w:val="3B554279"/>
    <w:rsid w:val="3B585B17"/>
    <w:rsid w:val="3B5A16C6"/>
    <w:rsid w:val="3B5D137F"/>
    <w:rsid w:val="3B5D312D"/>
    <w:rsid w:val="3B5F50F7"/>
    <w:rsid w:val="3B602C1D"/>
    <w:rsid w:val="3B633105"/>
    <w:rsid w:val="3B651FE2"/>
    <w:rsid w:val="3B6613AA"/>
    <w:rsid w:val="3B697D24"/>
    <w:rsid w:val="3B6A75F8"/>
    <w:rsid w:val="3B6B264B"/>
    <w:rsid w:val="3B6B584A"/>
    <w:rsid w:val="3B6D66AC"/>
    <w:rsid w:val="3B732951"/>
    <w:rsid w:val="3B762441"/>
    <w:rsid w:val="3B781D15"/>
    <w:rsid w:val="3B7D4A60"/>
    <w:rsid w:val="3B806E1C"/>
    <w:rsid w:val="3B824942"/>
    <w:rsid w:val="3B841D62"/>
    <w:rsid w:val="3B842468"/>
    <w:rsid w:val="3B844B5E"/>
    <w:rsid w:val="3B84690C"/>
    <w:rsid w:val="3B871F58"/>
    <w:rsid w:val="3B8763FC"/>
    <w:rsid w:val="3B893F22"/>
    <w:rsid w:val="3B8C3A12"/>
    <w:rsid w:val="3B8D4537"/>
    <w:rsid w:val="3B8E1539"/>
    <w:rsid w:val="3B8E32E7"/>
    <w:rsid w:val="3B8E778B"/>
    <w:rsid w:val="3B903503"/>
    <w:rsid w:val="3B912DD7"/>
    <w:rsid w:val="3B9308FD"/>
    <w:rsid w:val="3B9528C7"/>
    <w:rsid w:val="3B96663F"/>
    <w:rsid w:val="3B974891"/>
    <w:rsid w:val="3B982DA9"/>
    <w:rsid w:val="3B985F13"/>
    <w:rsid w:val="3B9D5C20"/>
    <w:rsid w:val="3B9D79CE"/>
    <w:rsid w:val="3B9F3746"/>
    <w:rsid w:val="3BA1126C"/>
    <w:rsid w:val="3BA174BE"/>
    <w:rsid w:val="3BA7084C"/>
    <w:rsid w:val="3BB0325D"/>
    <w:rsid w:val="3BB04CA6"/>
    <w:rsid w:val="3BB05953"/>
    <w:rsid w:val="3BB07701"/>
    <w:rsid w:val="3BB84807"/>
    <w:rsid w:val="3BB865B6"/>
    <w:rsid w:val="3BBA40DC"/>
    <w:rsid w:val="3BBF16F2"/>
    <w:rsid w:val="3BBF5B96"/>
    <w:rsid w:val="3BC136BC"/>
    <w:rsid w:val="3BC211E2"/>
    <w:rsid w:val="3BC431AC"/>
    <w:rsid w:val="3BC5739B"/>
    <w:rsid w:val="3BC60CD2"/>
    <w:rsid w:val="3BC66F24"/>
    <w:rsid w:val="3BC772B6"/>
    <w:rsid w:val="3BC92571"/>
    <w:rsid w:val="3BC9431F"/>
    <w:rsid w:val="3BC96A15"/>
    <w:rsid w:val="3BCB62E9"/>
    <w:rsid w:val="3BCD02B3"/>
    <w:rsid w:val="3BCE402B"/>
    <w:rsid w:val="3BCE5DD9"/>
    <w:rsid w:val="3BD00EEC"/>
    <w:rsid w:val="3BD01B51"/>
    <w:rsid w:val="3BD038FF"/>
    <w:rsid w:val="3BD056AD"/>
    <w:rsid w:val="3BD243C9"/>
    <w:rsid w:val="3BD34118"/>
    <w:rsid w:val="3BD3519D"/>
    <w:rsid w:val="3BD553B9"/>
    <w:rsid w:val="3BD70AB3"/>
    <w:rsid w:val="3BD72A99"/>
    <w:rsid w:val="3BD72EE0"/>
    <w:rsid w:val="3BD86C58"/>
    <w:rsid w:val="3BDA141A"/>
    <w:rsid w:val="3BDA477E"/>
    <w:rsid w:val="3BDC04F6"/>
    <w:rsid w:val="3BDD14DC"/>
    <w:rsid w:val="3BDD426E"/>
    <w:rsid w:val="3BDD601C"/>
    <w:rsid w:val="3BE15B0C"/>
    <w:rsid w:val="3BE2277D"/>
    <w:rsid w:val="3BE253E0"/>
    <w:rsid w:val="3BE41159"/>
    <w:rsid w:val="3BE455FD"/>
    <w:rsid w:val="3BE64ED1"/>
    <w:rsid w:val="3BE949C1"/>
    <w:rsid w:val="3BEE1FD7"/>
    <w:rsid w:val="3BF21AC7"/>
    <w:rsid w:val="3BF3526B"/>
    <w:rsid w:val="3BF375EE"/>
    <w:rsid w:val="3BF47763"/>
    <w:rsid w:val="3BF56FBA"/>
    <w:rsid w:val="3BF75330"/>
    <w:rsid w:val="3BF84C04"/>
    <w:rsid w:val="3BFA097C"/>
    <w:rsid w:val="3BFA4E20"/>
    <w:rsid w:val="3BFA6BCE"/>
    <w:rsid w:val="3BFC2946"/>
    <w:rsid w:val="3BFF41E4"/>
    <w:rsid w:val="3C011D0B"/>
    <w:rsid w:val="3C025A83"/>
    <w:rsid w:val="3C062418"/>
    <w:rsid w:val="3C074E47"/>
    <w:rsid w:val="3C0812EB"/>
    <w:rsid w:val="3C0D4B53"/>
    <w:rsid w:val="3C0E61D6"/>
    <w:rsid w:val="3C131A3E"/>
    <w:rsid w:val="3C137C90"/>
    <w:rsid w:val="3C17152E"/>
    <w:rsid w:val="3C187054"/>
    <w:rsid w:val="3C1934F8"/>
    <w:rsid w:val="3C1D466B"/>
    <w:rsid w:val="3C1F4887"/>
    <w:rsid w:val="3C2118D0"/>
    <w:rsid w:val="3C212131"/>
    <w:rsid w:val="3C236125"/>
    <w:rsid w:val="3C237ED3"/>
    <w:rsid w:val="3C241E9D"/>
    <w:rsid w:val="3C243C4B"/>
    <w:rsid w:val="3C28373B"/>
    <w:rsid w:val="3C2A63A2"/>
    <w:rsid w:val="3C2B5E46"/>
    <w:rsid w:val="3C2B6D87"/>
    <w:rsid w:val="3C2D2B00"/>
    <w:rsid w:val="3C2F4ACA"/>
    <w:rsid w:val="3C30439E"/>
    <w:rsid w:val="3C340332"/>
    <w:rsid w:val="3C354BF6"/>
    <w:rsid w:val="3C37397E"/>
    <w:rsid w:val="3C3A346E"/>
    <w:rsid w:val="3C3B7168"/>
    <w:rsid w:val="3C3C0F95"/>
    <w:rsid w:val="3C3D4F68"/>
    <w:rsid w:val="3C3F2833"/>
    <w:rsid w:val="3C410359"/>
    <w:rsid w:val="3C4340D1"/>
    <w:rsid w:val="3C447E49"/>
    <w:rsid w:val="3C463BC1"/>
    <w:rsid w:val="3C466254"/>
    <w:rsid w:val="3C4758CA"/>
    <w:rsid w:val="3C487939"/>
    <w:rsid w:val="3C4B742A"/>
    <w:rsid w:val="3C4D31A2"/>
    <w:rsid w:val="3C4D3898"/>
    <w:rsid w:val="3C4D6CFE"/>
    <w:rsid w:val="3C4E0CC8"/>
    <w:rsid w:val="3C4E2A76"/>
    <w:rsid w:val="3C526A60"/>
    <w:rsid w:val="3C552056"/>
    <w:rsid w:val="3C553E04"/>
    <w:rsid w:val="3C591B47"/>
    <w:rsid w:val="3C5A58BF"/>
    <w:rsid w:val="3C5C1637"/>
    <w:rsid w:val="3C5E04BE"/>
    <w:rsid w:val="3C5F6A31"/>
    <w:rsid w:val="3C611042"/>
    <w:rsid w:val="3C6329C5"/>
    <w:rsid w:val="3C65673D"/>
    <w:rsid w:val="3C664263"/>
    <w:rsid w:val="3C6971D2"/>
    <w:rsid w:val="3C6978B0"/>
    <w:rsid w:val="3C6A3D54"/>
    <w:rsid w:val="3C6B187A"/>
    <w:rsid w:val="3C6B7896"/>
    <w:rsid w:val="3C6D114E"/>
    <w:rsid w:val="3C6D73A0"/>
    <w:rsid w:val="3C721FC7"/>
    <w:rsid w:val="3C722C08"/>
    <w:rsid w:val="3C7626F9"/>
    <w:rsid w:val="3C7921E9"/>
    <w:rsid w:val="3C7C5835"/>
    <w:rsid w:val="3C7E335B"/>
    <w:rsid w:val="3C7E77FF"/>
    <w:rsid w:val="3C7F70D3"/>
    <w:rsid w:val="3C805325"/>
    <w:rsid w:val="3C811ABC"/>
    <w:rsid w:val="3C8618CD"/>
    <w:rsid w:val="3C8666B4"/>
    <w:rsid w:val="3C8822BD"/>
    <w:rsid w:val="3C8841DA"/>
    <w:rsid w:val="3C887370"/>
    <w:rsid w:val="3C8A1D00"/>
    <w:rsid w:val="3C8B3CCA"/>
    <w:rsid w:val="3C8B7826"/>
    <w:rsid w:val="3C8C1F1C"/>
    <w:rsid w:val="3C8D7A42"/>
    <w:rsid w:val="3C8F37BA"/>
    <w:rsid w:val="3C906C91"/>
    <w:rsid w:val="3C917532"/>
    <w:rsid w:val="3C920BB5"/>
    <w:rsid w:val="3C925059"/>
    <w:rsid w:val="3C964B49"/>
    <w:rsid w:val="3CA110A6"/>
    <w:rsid w:val="3CA134EE"/>
    <w:rsid w:val="3CA37266"/>
    <w:rsid w:val="3CA54D8C"/>
    <w:rsid w:val="3CA628B2"/>
    <w:rsid w:val="3CA803D8"/>
    <w:rsid w:val="3CAA23A2"/>
    <w:rsid w:val="3CAD1E92"/>
    <w:rsid w:val="3CAF1767"/>
    <w:rsid w:val="3CAF36AA"/>
    <w:rsid w:val="3CAF5C0A"/>
    <w:rsid w:val="3CB054DF"/>
    <w:rsid w:val="3CB13731"/>
    <w:rsid w:val="3CB21257"/>
    <w:rsid w:val="3CB576DF"/>
    <w:rsid w:val="3CB6726B"/>
    <w:rsid w:val="3CB67C1B"/>
    <w:rsid w:val="3CB72D11"/>
    <w:rsid w:val="3CBC3E83"/>
    <w:rsid w:val="3CC01BC6"/>
    <w:rsid w:val="3CC0353A"/>
    <w:rsid w:val="3CC12FA1"/>
    <w:rsid w:val="3CC176EC"/>
    <w:rsid w:val="3CC2593E"/>
    <w:rsid w:val="3CC50F8A"/>
    <w:rsid w:val="3CC52D38"/>
    <w:rsid w:val="3CC571DC"/>
    <w:rsid w:val="3CC72F54"/>
    <w:rsid w:val="3CCA2A44"/>
    <w:rsid w:val="3CCB2319"/>
    <w:rsid w:val="3CCB40C7"/>
    <w:rsid w:val="3CCC056A"/>
    <w:rsid w:val="3CCD42E3"/>
    <w:rsid w:val="3CCD7E3F"/>
    <w:rsid w:val="3CCF1E09"/>
    <w:rsid w:val="3CCF3BB7"/>
    <w:rsid w:val="3CD13DD3"/>
    <w:rsid w:val="3CD1792F"/>
    <w:rsid w:val="3CD4741F"/>
    <w:rsid w:val="3CD613E9"/>
    <w:rsid w:val="3CD76F0F"/>
    <w:rsid w:val="3CD92C87"/>
    <w:rsid w:val="3CD94A35"/>
    <w:rsid w:val="3CDC4526"/>
    <w:rsid w:val="3CE04016"/>
    <w:rsid w:val="3CE21B3C"/>
    <w:rsid w:val="3CE21E78"/>
    <w:rsid w:val="3CE33B06"/>
    <w:rsid w:val="3CE37662"/>
    <w:rsid w:val="3CE55188"/>
    <w:rsid w:val="3CE60F00"/>
    <w:rsid w:val="3CE84C78"/>
    <w:rsid w:val="3CEA09F1"/>
    <w:rsid w:val="3CED6733"/>
    <w:rsid w:val="3CEF6007"/>
    <w:rsid w:val="3CF117EB"/>
    <w:rsid w:val="3CF33D49"/>
    <w:rsid w:val="3CF63839"/>
    <w:rsid w:val="3CF67395"/>
    <w:rsid w:val="3CF74EBC"/>
    <w:rsid w:val="3CF90C34"/>
    <w:rsid w:val="3CF96461"/>
    <w:rsid w:val="3CFB2BFE"/>
    <w:rsid w:val="3CFC0724"/>
    <w:rsid w:val="3CFC4540"/>
    <w:rsid w:val="3CFE65DA"/>
    <w:rsid w:val="3D007B53"/>
    <w:rsid w:val="3D053A7C"/>
    <w:rsid w:val="3D073351"/>
    <w:rsid w:val="3D075683"/>
    <w:rsid w:val="3D0777F5"/>
    <w:rsid w:val="3D08531B"/>
    <w:rsid w:val="3D0870C9"/>
    <w:rsid w:val="3D0A4BEF"/>
    <w:rsid w:val="3D121CF5"/>
    <w:rsid w:val="3D167A38"/>
    <w:rsid w:val="3D1811D9"/>
    <w:rsid w:val="3D197528"/>
    <w:rsid w:val="3D1D2D3B"/>
    <w:rsid w:val="3D1F3DBB"/>
    <w:rsid w:val="3D1F6926"/>
    <w:rsid w:val="3D202664"/>
    <w:rsid w:val="3D2139CC"/>
    <w:rsid w:val="3D251A29"/>
    <w:rsid w:val="3D255ECD"/>
    <w:rsid w:val="3D257C7B"/>
    <w:rsid w:val="3D2832C7"/>
    <w:rsid w:val="3D293C27"/>
    <w:rsid w:val="3D2959BD"/>
    <w:rsid w:val="3D2A34E3"/>
    <w:rsid w:val="3D2A5291"/>
    <w:rsid w:val="3D2A703F"/>
    <w:rsid w:val="3D2C2DB7"/>
    <w:rsid w:val="3D2F4655"/>
    <w:rsid w:val="3D3305EA"/>
    <w:rsid w:val="3D332398"/>
    <w:rsid w:val="3D347EBE"/>
    <w:rsid w:val="3D361B91"/>
    <w:rsid w:val="3D3659E4"/>
    <w:rsid w:val="3D3879AE"/>
    <w:rsid w:val="3D3A1978"/>
    <w:rsid w:val="3D3B749E"/>
    <w:rsid w:val="3D3D3216"/>
    <w:rsid w:val="3D3D6D72"/>
    <w:rsid w:val="3D3E6EDD"/>
    <w:rsid w:val="3D4225DB"/>
    <w:rsid w:val="3D430101"/>
    <w:rsid w:val="3D440B11"/>
    <w:rsid w:val="3D45031D"/>
    <w:rsid w:val="3D462FD9"/>
    <w:rsid w:val="3D475E43"/>
    <w:rsid w:val="3D477BF1"/>
    <w:rsid w:val="3D4A148F"/>
    <w:rsid w:val="3D4A1496"/>
    <w:rsid w:val="3D4D1558"/>
    <w:rsid w:val="3D51281E"/>
    <w:rsid w:val="3D557CEA"/>
    <w:rsid w:val="3D574873"/>
    <w:rsid w:val="3D595B76"/>
    <w:rsid w:val="3D5B18EE"/>
    <w:rsid w:val="3D5B544A"/>
    <w:rsid w:val="3D5D5666"/>
    <w:rsid w:val="3D5D7415"/>
    <w:rsid w:val="3D5E4F3B"/>
    <w:rsid w:val="3D5F4044"/>
    <w:rsid w:val="3D600CB3"/>
    <w:rsid w:val="3D605157"/>
    <w:rsid w:val="3D6267D9"/>
    <w:rsid w:val="3D6407A3"/>
    <w:rsid w:val="3D65276D"/>
    <w:rsid w:val="3D672041"/>
    <w:rsid w:val="3D69306B"/>
    <w:rsid w:val="3D6A38DF"/>
    <w:rsid w:val="3D6D517E"/>
    <w:rsid w:val="3D6F4456"/>
    <w:rsid w:val="3D6F7148"/>
    <w:rsid w:val="3D70539A"/>
    <w:rsid w:val="3D712EC0"/>
    <w:rsid w:val="3D715D82"/>
    <w:rsid w:val="3D74475E"/>
    <w:rsid w:val="3D74650C"/>
    <w:rsid w:val="3D751A40"/>
    <w:rsid w:val="3D785FFC"/>
    <w:rsid w:val="3D791D75"/>
    <w:rsid w:val="3D7959A4"/>
    <w:rsid w:val="3D7B789B"/>
    <w:rsid w:val="3D7D1865"/>
    <w:rsid w:val="3D7D7AB7"/>
    <w:rsid w:val="3D826E7B"/>
    <w:rsid w:val="3D842BF3"/>
    <w:rsid w:val="3D8449A1"/>
    <w:rsid w:val="3D8726E3"/>
    <w:rsid w:val="3D874491"/>
    <w:rsid w:val="3D89020A"/>
    <w:rsid w:val="3D891FB8"/>
    <w:rsid w:val="3D895499"/>
    <w:rsid w:val="3D89645B"/>
    <w:rsid w:val="3D8B21D4"/>
    <w:rsid w:val="3D8C258A"/>
    <w:rsid w:val="3D915310"/>
    <w:rsid w:val="3D9170BE"/>
    <w:rsid w:val="3D932E36"/>
    <w:rsid w:val="3D954E00"/>
    <w:rsid w:val="3D9618AB"/>
    <w:rsid w:val="3D98044D"/>
    <w:rsid w:val="3D995F73"/>
    <w:rsid w:val="3D9A41C5"/>
    <w:rsid w:val="3D9D3CB5"/>
    <w:rsid w:val="3D9D6235"/>
    <w:rsid w:val="3D9F5C7F"/>
    <w:rsid w:val="3D9F76BF"/>
    <w:rsid w:val="3D9F7A2D"/>
    <w:rsid w:val="3DA212CB"/>
    <w:rsid w:val="3DA2751D"/>
    <w:rsid w:val="3DA75E51"/>
    <w:rsid w:val="3DA9265A"/>
    <w:rsid w:val="3DAC3EF8"/>
    <w:rsid w:val="3DAF5796"/>
    <w:rsid w:val="3DB039E8"/>
    <w:rsid w:val="3DB37034"/>
    <w:rsid w:val="3DB64D77"/>
    <w:rsid w:val="3DB8289D"/>
    <w:rsid w:val="3DB945F5"/>
    <w:rsid w:val="3DBA03C3"/>
    <w:rsid w:val="3DBB644C"/>
    <w:rsid w:val="3DBD4357"/>
    <w:rsid w:val="3DBF00CF"/>
    <w:rsid w:val="3DBF59D9"/>
    <w:rsid w:val="3DC00C5F"/>
    <w:rsid w:val="3DC01751"/>
    <w:rsid w:val="3DC2196D"/>
    <w:rsid w:val="3DC41242"/>
    <w:rsid w:val="3DC56D68"/>
    <w:rsid w:val="3DC63FAB"/>
    <w:rsid w:val="3DC70D32"/>
    <w:rsid w:val="3DC729DF"/>
    <w:rsid w:val="3DC76F84"/>
    <w:rsid w:val="3DCE0312"/>
    <w:rsid w:val="3DCE20C0"/>
    <w:rsid w:val="3DD1395F"/>
    <w:rsid w:val="3DD31485"/>
    <w:rsid w:val="3DD376D7"/>
    <w:rsid w:val="3DD60F75"/>
    <w:rsid w:val="3DD671C7"/>
    <w:rsid w:val="3DD863C0"/>
    <w:rsid w:val="3DDD0555"/>
    <w:rsid w:val="3DDD67A7"/>
    <w:rsid w:val="3DE43692"/>
    <w:rsid w:val="3DE47B36"/>
    <w:rsid w:val="3DE732E4"/>
    <w:rsid w:val="3DF31B27"/>
    <w:rsid w:val="3DF5589F"/>
    <w:rsid w:val="3DF633C5"/>
    <w:rsid w:val="3DF72DD9"/>
    <w:rsid w:val="3DFA1107"/>
    <w:rsid w:val="3DFA4C63"/>
    <w:rsid w:val="3DFF227A"/>
    <w:rsid w:val="3E021D6A"/>
    <w:rsid w:val="3E027FBC"/>
    <w:rsid w:val="3E043D34"/>
    <w:rsid w:val="3E045AE2"/>
    <w:rsid w:val="3E06185A"/>
    <w:rsid w:val="3E0728CE"/>
    <w:rsid w:val="3E0A667E"/>
    <w:rsid w:val="3E0B0C1F"/>
    <w:rsid w:val="3E0C2BE9"/>
    <w:rsid w:val="3E0D6740"/>
    <w:rsid w:val="3E0E6961"/>
    <w:rsid w:val="3E10092B"/>
    <w:rsid w:val="3E103980"/>
    <w:rsid w:val="3E111FAD"/>
    <w:rsid w:val="3E115526"/>
    <w:rsid w:val="3E116C18"/>
    <w:rsid w:val="3E126451"/>
    <w:rsid w:val="3E133F77"/>
    <w:rsid w:val="3E142301"/>
    <w:rsid w:val="3E155F41"/>
    <w:rsid w:val="3E157CEF"/>
    <w:rsid w:val="3E173A67"/>
    <w:rsid w:val="3E175815"/>
    <w:rsid w:val="3E1877DF"/>
    <w:rsid w:val="3E1A3557"/>
    <w:rsid w:val="3E1A5306"/>
    <w:rsid w:val="3E1C72D0"/>
    <w:rsid w:val="3E1D4DF6"/>
    <w:rsid w:val="3E203475"/>
    <w:rsid w:val="3E204ED2"/>
    <w:rsid w:val="3E23065E"/>
    <w:rsid w:val="3E23240C"/>
    <w:rsid w:val="3E2672E7"/>
    <w:rsid w:val="3E287A22"/>
    <w:rsid w:val="3E295549"/>
    <w:rsid w:val="3E2D5039"/>
    <w:rsid w:val="3E2E7003"/>
    <w:rsid w:val="3E304B29"/>
    <w:rsid w:val="3E32264F"/>
    <w:rsid w:val="3E32588A"/>
    <w:rsid w:val="3E3D2DA2"/>
    <w:rsid w:val="3E3F2FBE"/>
    <w:rsid w:val="3E410AE4"/>
    <w:rsid w:val="3E4112E1"/>
    <w:rsid w:val="3E413EEF"/>
    <w:rsid w:val="3E416D36"/>
    <w:rsid w:val="3E4660FB"/>
    <w:rsid w:val="3E4800C5"/>
    <w:rsid w:val="3E481E73"/>
    <w:rsid w:val="3E491747"/>
    <w:rsid w:val="3E497999"/>
    <w:rsid w:val="3E4B1963"/>
    <w:rsid w:val="3E4D56DB"/>
    <w:rsid w:val="3E4E4FAF"/>
    <w:rsid w:val="3E5504DC"/>
    <w:rsid w:val="3E570308"/>
    <w:rsid w:val="3E594080"/>
    <w:rsid w:val="3E5D51F2"/>
    <w:rsid w:val="3E600908"/>
    <w:rsid w:val="3E646581"/>
    <w:rsid w:val="3E66679D"/>
    <w:rsid w:val="3E6842C3"/>
    <w:rsid w:val="3E6A003B"/>
    <w:rsid w:val="3E6C6EAB"/>
    <w:rsid w:val="3E6D18D9"/>
    <w:rsid w:val="3E6D3687"/>
    <w:rsid w:val="3E6F5651"/>
    <w:rsid w:val="3E725142"/>
    <w:rsid w:val="3E742C68"/>
    <w:rsid w:val="3E754715"/>
    <w:rsid w:val="3E774506"/>
    <w:rsid w:val="3E7A2248"/>
    <w:rsid w:val="3E7A3FF6"/>
    <w:rsid w:val="3E7E3AE6"/>
    <w:rsid w:val="3E7E7642"/>
    <w:rsid w:val="3E7F33BB"/>
    <w:rsid w:val="3E80785E"/>
    <w:rsid w:val="3E8135D7"/>
    <w:rsid w:val="3E8310FD"/>
    <w:rsid w:val="3E860BED"/>
    <w:rsid w:val="3E86299B"/>
    <w:rsid w:val="3E864749"/>
    <w:rsid w:val="3E886713"/>
    <w:rsid w:val="3E894239"/>
    <w:rsid w:val="3E8C048E"/>
    <w:rsid w:val="3E8D1F7B"/>
    <w:rsid w:val="3E8D5AD7"/>
    <w:rsid w:val="3E90381A"/>
    <w:rsid w:val="3E927592"/>
    <w:rsid w:val="3E973828"/>
    <w:rsid w:val="3E9926CE"/>
    <w:rsid w:val="3E9A01F4"/>
    <w:rsid w:val="3E9A1FA2"/>
    <w:rsid w:val="3E9B1F29"/>
    <w:rsid w:val="3E9C33B9"/>
    <w:rsid w:val="3E9E08AA"/>
    <w:rsid w:val="3EA01CAF"/>
    <w:rsid w:val="3EA352FB"/>
    <w:rsid w:val="3EA42E21"/>
    <w:rsid w:val="3EA51073"/>
    <w:rsid w:val="3EA572C5"/>
    <w:rsid w:val="3EA6303D"/>
    <w:rsid w:val="3EA90437"/>
    <w:rsid w:val="3EAF182F"/>
    <w:rsid w:val="3EAF1EF2"/>
    <w:rsid w:val="3EB017C6"/>
    <w:rsid w:val="3EB201B0"/>
    <w:rsid w:val="3EB219E2"/>
    <w:rsid w:val="3EB32D81"/>
    <w:rsid w:val="3EB3456B"/>
    <w:rsid w:val="3EB61701"/>
    <w:rsid w:val="3EB77FC0"/>
    <w:rsid w:val="3EBA0E46"/>
    <w:rsid w:val="3EBA2645"/>
    <w:rsid w:val="3EBA43F3"/>
    <w:rsid w:val="3EBE0387"/>
    <w:rsid w:val="3EBF7C5B"/>
    <w:rsid w:val="3EC05EAD"/>
    <w:rsid w:val="3EC51715"/>
    <w:rsid w:val="3EC62D97"/>
    <w:rsid w:val="3EC6723B"/>
    <w:rsid w:val="3ECC3927"/>
    <w:rsid w:val="3ECD4126"/>
    <w:rsid w:val="3ECF4342"/>
    <w:rsid w:val="3ED03C16"/>
    <w:rsid w:val="3ED2798E"/>
    <w:rsid w:val="3ED5122D"/>
    <w:rsid w:val="3ED656D0"/>
    <w:rsid w:val="3ED74FA5"/>
    <w:rsid w:val="3EDC6A5F"/>
    <w:rsid w:val="3EDE27D7"/>
    <w:rsid w:val="3EDE4585"/>
    <w:rsid w:val="3EDE6333"/>
    <w:rsid w:val="3EE53B65"/>
    <w:rsid w:val="3EE55C0F"/>
    <w:rsid w:val="3EE6343A"/>
    <w:rsid w:val="3EEA117C"/>
    <w:rsid w:val="3EEC4EF4"/>
    <w:rsid w:val="3EEF1393"/>
    <w:rsid w:val="3EF06066"/>
    <w:rsid w:val="3EF43DA9"/>
    <w:rsid w:val="3EF64A27"/>
    <w:rsid w:val="3EF913BF"/>
    <w:rsid w:val="3EF9316D"/>
    <w:rsid w:val="3EFB0C93"/>
    <w:rsid w:val="3EFB6EE5"/>
    <w:rsid w:val="3EFC4A0B"/>
    <w:rsid w:val="3EFD0EAF"/>
    <w:rsid w:val="3EFE0783"/>
    <w:rsid w:val="3EFE4C27"/>
    <w:rsid w:val="3EFE5326"/>
    <w:rsid w:val="3EFE69D5"/>
    <w:rsid w:val="3F0062A9"/>
    <w:rsid w:val="3F03223E"/>
    <w:rsid w:val="3F033FEC"/>
    <w:rsid w:val="3F035D9A"/>
    <w:rsid w:val="3F043D71"/>
    <w:rsid w:val="3F057D64"/>
    <w:rsid w:val="3F067638"/>
    <w:rsid w:val="3F0833B0"/>
    <w:rsid w:val="3F087854"/>
    <w:rsid w:val="3F0A35CC"/>
    <w:rsid w:val="3F0A7128"/>
    <w:rsid w:val="3F13479C"/>
    <w:rsid w:val="3F171845"/>
    <w:rsid w:val="3F1955BD"/>
    <w:rsid w:val="3F1B7587"/>
    <w:rsid w:val="3F1C50AD"/>
    <w:rsid w:val="3F1E2BD3"/>
    <w:rsid w:val="3F1E7077"/>
    <w:rsid w:val="3F23643C"/>
    <w:rsid w:val="3F253F62"/>
    <w:rsid w:val="3F255D10"/>
    <w:rsid w:val="3F275F2C"/>
    <w:rsid w:val="3F277CDA"/>
    <w:rsid w:val="3F2A5A1C"/>
    <w:rsid w:val="3F2A77CA"/>
    <w:rsid w:val="3F2B709E"/>
    <w:rsid w:val="3F2D72BA"/>
    <w:rsid w:val="3F310B59"/>
    <w:rsid w:val="3F316DAB"/>
    <w:rsid w:val="3F32042D"/>
    <w:rsid w:val="3F346F89"/>
    <w:rsid w:val="3F36616F"/>
    <w:rsid w:val="3F3B19D7"/>
    <w:rsid w:val="3F3B3785"/>
    <w:rsid w:val="3F3E5024"/>
    <w:rsid w:val="3F43263A"/>
    <w:rsid w:val="3F4343E8"/>
    <w:rsid w:val="3F446ADE"/>
    <w:rsid w:val="3F473ED8"/>
    <w:rsid w:val="3F484CFB"/>
    <w:rsid w:val="3F4940F4"/>
    <w:rsid w:val="3F4A1C1A"/>
    <w:rsid w:val="3F4A39C9"/>
    <w:rsid w:val="3F4C14EF"/>
    <w:rsid w:val="3F4C7741"/>
    <w:rsid w:val="3F4E170B"/>
    <w:rsid w:val="3F520ACF"/>
    <w:rsid w:val="3F5449DF"/>
    <w:rsid w:val="3F5465F5"/>
    <w:rsid w:val="3F584337"/>
    <w:rsid w:val="3F5B5BD6"/>
    <w:rsid w:val="3F5D194E"/>
    <w:rsid w:val="3F5E6431"/>
    <w:rsid w:val="3F6009F9"/>
    <w:rsid w:val="3F626F64"/>
    <w:rsid w:val="3F632CDC"/>
    <w:rsid w:val="3F634A8A"/>
    <w:rsid w:val="3F636838"/>
    <w:rsid w:val="3F684737"/>
    <w:rsid w:val="3F6A406B"/>
    <w:rsid w:val="3F6D6075"/>
    <w:rsid w:val="3F6E5909"/>
    <w:rsid w:val="3F731171"/>
    <w:rsid w:val="3F746C97"/>
    <w:rsid w:val="3F76656C"/>
    <w:rsid w:val="3F78D62E"/>
    <w:rsid w:val="3F79605C"/>
    <w:rsid w:val="3F7B1DD4"/>
    <w:rsid w:val="3F7D3D9E"/>
    <w:rsid w:val="3F7E3672"/>
    <w:rsid w:val="3F7F7B16"/>
    <w:rsid w:val="3F823162"/>
    <w:rsid w:val="3F827606"/>
    <w:rsid w:val="3F850EA5"/>
    <w:rsid w:val="3F870779"/>
    <w:rsid w:val="3F87786E"/>
    <w:rsid w:val="3F8844F1"/>
    <w:rsid w:val="3F88629F"/>
    <w:rsid w:val="3F8A2017"/>
    <w:rsid w:val="3F8A64BB"/>
    <w:rsid w:val="3F8E7D59"/>
    <w:rsid w:val="3F8F3AD1"/>
    <w:rsid w:val="3F902185"/>
    <w:rsid w:val="3F9115F7"/>
    <w:rsid w:val="3F9118DD"/>
    <w:rsid w:val="3F9133A5"/>
    <w:rsid w:val="3F9335C1"/>
    <w:rsid w:val="3F984734"/>
    <w:rsid w:val="3F9D1D4A"/>
    <w:rsid w:val="3F9D61EE"/>
    <w:rsid w:val="3F9D7F9C"/>
    <w:rsid w:val="3F9F1F66"/>
    <w:rsid w:val="3F9F3D14"/>
    <w:rsid w:val="3FA0183A"/>
    <w:rsid w:val="3FA05CDE"/>
    <w:rsid w:val="3FA21469"/>
    <w:rsid w:val="3FA23805"/>
    <w:rsid w:val="3FA27361"/>
    <w:rsid w:val="3FA4132B"/>
    <w:rsid w:val="3FA70E1B"/>
    <w:rsid w:val="3FA7706D"/>
    <w:rsid w:val="3FA84BD5"/>
    <w:rsid w:val="3FA9308E"/>
    <w:rsid w:val="3FAC01DF"/>
    <w:rsid w:val="3FAE21A9"/>
    <w:rsid w:val="3FB05F21"/>
    <w:rsid w:val="3FB11C9A"/>
    <w:rsid w:val="3FB157F6"/>
    <w:rsid w:val="3FB23F6B"/>
    <w:rsid w:val="3FB35A12"/>
    <w:rsid w:val="3FB53538"/>
    <w:rsid w:val="3FB672B0"/>
    <w:rsid w:val="3FB84DD6"/>
    <w:rsid w:val="3FB928FC"/>
    <w:rsid w:val="3FBB48C6"/>
    <w:rsid w:val="3FBB6674"/>
    <w:rsid w:val="3FBB675E"/>
    <w:rsid w:val="3FBC05FB"/>
    <w:rsid w:val="3FBD23EC"/>
    <w:rsid w:val="3FBD43C6"/>
    <w:rsid w:val="3FC01EDD"/>
    <w:rsid w:val="3FC36380"/>
    <w:rsid w:val="3FC410CC"/>
    <w:rsid w:val="3FC574F3"/>
    <w:rsid w:val="3FC92B3F"/>
    <w:rsid w:val="3FC96FE3"/>
    <w:rsid w:val="3FCC6AD3"/>
    <w:rsid w:val="3FCE45FA"/>
    <w:rsid w:val="3FD17C46"/>
    <w:rsid w:val="3FD414E4"/>
    <w:rsid w:val="3FD60EEE"/>
    <w:rsid w:val="3FD6525C"/>
    <w:rsid w:val="3FDB2873"/>
    <w:rsid w:val="3FDD65EB"/>
    <w:rsid w:val="3FDF2363"/>
    <w:rsid w:val="3FDF6807"/>
    <w:rsid w:val="3FE1257F"/>
    <w:rsid w:val="3FE536F1"/>
    <w:rsid w:val="3FE6171A"/>
    <w:rsid w:val="3FE67B95"/>
    <w:rsid w:val="3FE86C0B"/>
    <w:rsid w:val="3FE91433"/>
    <w:rsid w:val="3FEA0D08"/>
    <w:rsid w:val="3FEB51AC"/>
    <w:rsid w:val="3FEB6F5A"/>
    <w:rsid w:val="3FEC4A80"/>
    <w:rsid w:val="3FEE25A6"/>
    <w:rsid w:val="3FF12096"/>
    <w:rsid w:val="3FF34060"/>
    <w:rsid w:val="3FF37BBC"/>
    <w:rsid w:val="3FF676AC"/>
    <w:rsid w:val="3FF73B50"/>
    <w:rsid w:val="3FFB2F15"/>
    <w:rsid w:val="3FFC1167"/>
    <w:rsid w:val="3FFD4DD0"/>
    <w:rsid w:val="4000052B"/>
    <w:rsid w:val="400224F5"/>
    <w:rsid w:val="40030292"/>
    <w:rsid w:val="40094AB4"/>
    <w:rsid w:val="400973E0"/>
    <w:rsid w:val="400C5122"/>
    <w:rsid w:val="400E0E9A"/>
    <w:rsid w:val="4010076E"/>
    <w:rsid w:val="401069C0"/>
    <w:rsid w:val="401144E6"/>
    <w:rsid w:val="40152228"/>
    <w:rsid w:val="401B7113"/>
    <w:rsid w:val="401C35B7"/>
    <w:rsid w:val="401F6CDA"/>
    <w:rsid w:val="40267F92"/>
    <w:rsid w:val="40275AB8"/>
    <w:rsid w:val="4028409E"/>
    <w:rsid w:val="40295CD4"/>
    <w:rsid w:val="402C1320"/>
    <w:rsid w:val="402E6E46"/>
    <w:rsid w:val="40307062"/>
    <w:rsid w:val="40324B88"/>
    <w:rsid w:val="40354679"/>
    <w:rsid w:val="40384169"/>
    <w:rsid w:val="40387CC5"/>
    <w:rsid w:val="403B1563"/>
    <w:rsid w:val="403C77B5"/>
    <w:rsid w:val="403D352D"/>
    <w:rsid w:val="403F2E01"/>
    <w:rsid w:val="403F72A5"/>
    <w:rsid w:val="4041301D"/>
    <w:rsid w:val="40464190"/>
    <w:rsid w:val="4046720F"/>
    <w:rsid w:val="4047615A"/>
    <w:rsid w:val="40490124"/>
    <w:rsid w:val="404C551E"/>
    <w:rsid w:val="404E1296"/>
    <w:rsid w:val="405006D8"/>
    <w:rsid w:val="40512B35"/>
    <w:rsid w:val="40534AFF"/>
    <w:rsid w:val="40552625"/>
    <w:rsid w:val="405745EF"/>
    <w:rsid w:val="40586E6A"/>
    <w:rsid w:val="405A40DF"/>
    <w:rsid w:val="405C7E57"/>
    <w:rsid w:val="405E3BCF"/>
    <w:rsid w:val="40612D9E"/>
    <w:rsid w:val="40640ABA"/>
    <w:rsid w:val="40662A84"/>
    <w:rsid w:val="406B3BF6"/>
    <w:rsid w:val="406E36E7"/>
    <w:rsid w:val="406E7B8B"/>
    <w:rsid w:val="407050F1"/>
    <w:rsid w:val="407451A1"/>
    <w:rsid w:val="40750F63"/>
    <w:rsid w:val="40752CC7"/>
    <w:rsid w:val="4077259B"/>
    <w:rsid w:val="40781025"/>
    <w:rsid w:val="407C4056"/>
    <w:rsid w:val="407D392A"/>
    <w:rsid w:val="407E22C6"/>
    <w:rsid w:val="407F23BC"/>
    <w:rsid w:val="408077B7"/>
    <w:rsid w:val="40833636"/>
    <w:rsid w:val="408353E4"/>
    <w:rsid w:val="40864ED4"/>
    <w:rsid w:val="40866C82"/>
    <w:rsid w:val="40872556"/>
    <w:rsid w:val="40890521"/>
    <w:rsid w:val="408B24EB"/>
    <w:rsid w:val="408D1DBF"/>
    <w:rsid w:val="408E324B"/>
    <w:rsid w:val="409018AF"/>
    <w:rsid w:val="40905D53"/>
    <w:rsid w:val="409273D5"/>
    <w:rsid w:val="4093139F"/>
    <w:rsid w:val="4096048E"/>
    <w:rsid w:val="409749EB"/>
    <w:rsid w:val="409770CA"/>
    <w:rsid w:val="40994C08"/>
    <w:rsid w:val="409969B6"/>
    <w:rsid w:val="409C46F8"/>
    <w:rsid w:val="409E221E"/>
    <w:rsid w:val="409F1AF2"/>
    <w:rsid w:val="409F5F96"/>
    <w:rsid w:val="409F7D44"/>
    <w:rsid w:val="40A2448B"/>
    <w:rsid w:val="40A31410"/>
    <w:rsid w:val="40A435AC"/>
    <w:rsid w:val="40A47108"/>
    <w:rsid w:val="40A610D2"/>
    <w:rsid w:val="40A62E81"/>
    <w:rsid w:val="40A67D91"/>
    <w:rsid w:val="40A86BF9"/>
    <w:rsid w:val="40A92971"/>
    <w:rsid w:val="40AA0BC3"/>
    <w:rsid w:val="40AA6712"/>
    <w:rsid w:val="40AF442B"/>
    <w:rsid w:val="40B01F51"/>
    <w:rsid w:val="40B25CC9"/>
    <w:rsid w:val="40B57568"/>
    <w:rsid w:val="40B6052C"/>
    <w:rsid w:val="40B7360A"/>
    <w:rsid w:val="40B7508E"/>
    <w:rsid w:val="40BC08F6"/>
    <w:rsid w:val="40BE01CA"/>
    <w:rsid w:val="40BE6382"/>
    <w:rsid w:val="40C003E6"/>
    <w:rsid w:val="40C31C84"/>
    <w:rsid w:val="40C477AB"/>
    <w:rsid w:val="40C63523"/>
    <w:rsid w:val="40C8729B"/>
    <w:rsid w:val="40CA3013"/>
    <w:rsid w:val="40CB0B39"/>
    <w:rsid w:val="40CF37B0"/>
    <w:rsid w:val="40D043A1"/>
    <w:rsid w:val="40D0614F"/>
    <w:rsid w:val="40D07EFD"/>
    <w:rsid w:val="40D304EF"/>
    <w:rsid w:val="40D45C40"/>
    <w:rsid w:val="40D47E0B"/>
    <w:rsid w:val="40D53766"/>
    <w:rsid w:val="40D55514"/>
    <w:rsid w:val="40D6429F"/>
    <w:rsid w:val="40D741AF"/>
    <w:rsid w:val="40D75730"/>
    <w:rsid w:val="40D93256"/>
    <w:rsid w:val="40DA0D7C"/>
    <w:rsid w:val="40DB5220"/>
    <w:rsid w:val="40DC2D46"/>
    <w:rsid w:val="40DE261A"/>
    <w:rsid w:val="40E045E4"/>
    <w:rsid w:val="40E340D5"/>
    <w:rsid w:val="40E51BFB"/>
    <w:rsid w:val="40E67721"/>
    <w:rsid w:val="40E85247"/>
    <w:rsid w:val="40E8793D"/>
    <w:rsid w:val="40E90FBF"/>
    <w:rsid w:val="40EA7211"/>
    <w:rsid w:val="40F0234E"/>
    <w:rsid w:val="40F761A9"/>
    <w:rsid w:val="40F956A6"/>
    <w:rsid w:val="40FC5196"/>
    <w:rsid w:val="40FC6F44"/>
    <w:rsid w:val="41004C87"/>
    <w:rsid w:val="4101455B"/>
    <w:rsid w:val="410C362B"/>
    <w:rsid w:val="410D1152"/>
    <w:rsid w:val="4110479E"/>
    <w:rsid w:val="41140732"/>
    <w:rsid w:val="411424E0"/>
    <w:rsid w:val="41151DB4"/>
    <w:rsid w:val="411918A4"/>
    <w:rsid w:val="41195D48"/>
    <w:rsid w:val="411B561D"/>
    <w:rsid w:val="411C1395"/>
    <w:rsid w:val="411C75E7"/>
    <w:rsid w:val="411E4C91"/>
    <w:rsid w:val="411F02F9"/>
    <w:rsid w:val="41202C33"/>
    <w:rsid w:val="41210759"/>
    <w:rsid w:val="41214BFD"/>
    <w:rsid w:val="41230975"/>
    <w:rsid w:val="41250249"/>
    <w:rsid w:val="4125649B"/>
    <w:rsid w:val="41263DF8"/>
    <w:rsid w:val="41265D6F"/>
    <w:rsid w:val="41270465"/>
    <w:rsid w:val="41272213"/>
    <w:rsid w:val="41281AE7"/>
    <w:rsid w:val="412C782A"/>
    <w:rsid w:val="412F2E76"/>
    <w:rsid w:val="412F3758"/>
    <w:rsid w:val="412F3D4F"/>
    <w:rsid w:val="41314E40"/>
    <w:rsid w:val="413606A8"/>
    <w:rsid w:val="41384ACC"/>
    <w:rsid w:val="413B181B"/>
    <w:rsid w:val="413B4605"/>
    <w:rsid w:val="413B4B8E"/>
    <w:rsid w:val="413B7A6D"/>
    <w:rsid w:val="413E57AF"/>
    <w:rsid w:val="414032D5"/>
    <w:rsid w:val="414061A3"/>
    <w:rsid w:val="41406E31"/>
    <w:rsid w:val="41415E2F"/>
    <w:rsid w:val="41434B73"/>
    <w:rsid w:val="414C1C7A"/>
    <w:rsid w:val="414C3A28"/>
    <w:rsid w:val="41524DB6"/>
    <w:rsid w:val="4153125A"/>
    <w:rsid w:val="41546D80"/>
    <w:rsid w:val="41562AF9"/>
    <w:rsid w:val="415648A7"/>
    <w:rsid w:val="41596145"/>
    <w:rsid w:val="415B1EBD"/>
    <w:rsid w:val="415C5F21"/>
    <w:rsid w:val="415E375B"/>
    <w:rsid w:val="415E7BFF"/>
    <w:rsid w:val="41605725"/>
    <w:rsid w:val="416074D3"/>
    <w:rsid w:val="4162149D"/>
    <w:rsid w:val="4162324B"/>
    <w:rsid w:val="41635215"/>
    <w:rsid w:val="41642659"/>
    <w:rsid w:val="41686388"/>
    <w:rsid w:val="416C5E78"/>
    <w:rsid w:val="416E7E42"/>
    <w:rsid w:val="416F7716"/>
    <w:rsid w:val="417116E0"/>
    <w:rsid w:val="41727207"/>
    <w:rsid w:val="41735459"/>
    <w:rsid w:val="4174214E"/>
    <w:rsid w:val="41744D2D"/>
    <w:rsid w:val="41755939"/>
    <w:rsid w:val="41781F5F"/>
    <w:rsid w:val="41782A6F"/>
    <w:rsid w:val="417967E7"/>
    <w:rsid w:val="417D6B05"/>
    <w:rsid w:val="417E5DD1"/>
    <w:rsid w:val="417E7959"/>
    <w:rsid w:val="41831414"/>
    <w:rsid w:val="4185518C"/>
    <w:rsid w:val="41886A2A"/>
    <w:rsid w:val="418B1B16"/>
    <w:rsid w:val="418C2076"/>
    <w:rsid w:val="418E2292"/>
    <w:rsid w:val="418F600A"/>
    <w:rsid w:val="419001E6"/>
    <w:rsid w:val="4191768D"/>
    <w:rsid w:val="41931657"/>
    <w:rsid w:val="41967399"/>
    <w:rsid w:val="41990C37"/>
    <w:rsid w:val="41994793"/>
    <w:rsid w:val="419B225C"/>
    <w:rsid w:val="419B49AF"/>
    <w:rsid w:val="419B675D"/>
    <w:rsid w:val="41A05B22"/>
    <w:rsid w:val="41A06196"/>
    <w:rsid w:val="41A2107B"/>
    <w:rsid w:val="41A5138A"/>
    <w:rsid w:val="41A575DC"/>
    <w:rsid w:val="41A73354"/>
    <w:rsid w:val="41A82C28"/>
    <w:rsid w:val="41AF045B"/>
    <w:rsid w:val="41AF2209"/>
    <w:rsid w:val="41AF3FB7"/>
    <w:rsid w:val="41B077CF"/>
    <w:rsid w:val="41B17D2F"/>
    <w:rsid w:val="41B4781F"/>
    <w:rsid w:val="41B617E9"/>
    <w:rsid w:val="41B65345"/>
    <w:rsid w:val="41BF5E34"/>
    <w:rsid w:val="41C04416"/>
    <w:rsid w:val="41C2018E"/>
    <w:rsid w:val="41C21F3C"/>
    <w:rsid w:val="41C247B5"/>
    <w:rsid w:val="41C51A2C"/>
    <w:rsid w:val="41C537DA"/>
    <w:rsid w:val="41C77552"/>
    <w:rsid w:val="41CA2F47"/>
    <w:rsid w:val="41CC2DBB"/>
    <w:rsid w:val="41CE08E1"/>
    <w:rsid w:val="41CE268F"/>
    <w:rsid w:val="41D41C6F"/>
    <w:rsid w:val="41D63C39"/>
    <w:rsid w:val="41DE664A"/>
    <w:rsid w:val="41DF2AEE"/>
    <w:rsid w:val="41E00614"/>
    <w:rsid w:val="41E33C60"/>
    <w:rsid w:val="41E53E7C"/>
    <w:rsid w:val="41E864D0"/>
    <w:rsid w:val="41E974C9"/>
    <w:rsid w:val="41EA1493"/>
    <w:rsid w:val="41F145CF"/>
    <w:rsid w:val="41F20DCA"/>
    <w:rsid w:val="41F36599"/>
    <w:rsid w:val="41F540C0"/>
    <w:rsid w:val="41F67E38"/>
    <w:rsid w:val="41F8595E"/>
    <w:rsid w:val="41FA16D6"/>
    <w:rsid w:val="41FA7928"/>
    <w:rsid w:val="41FD11C6"/>
    <w:rsid w:val="41FF32C7"/>
    <w:rsid w:val="41FF6CEC"/>
    <w:rsid w:val="42010CB6"/>
    <w:rsid w:val="42024A2E"/>
    <w:rsid w:val="42030507"/>
    <w:rsid w:val="42042555"/>
    <w:rsid w:val="420662CD"/>
    <w:rsid w:val="42072045"/>
    <w:rsid w:val="42073DF3"/>
    <w:rsid w:val="42075BA1"/>
    <w:rsid w:val="42097B6B"/>
    <w:rsid w:val="420C31B7"/>
    <w:rsid w:val="420E5181"/>
    <w:rsid w:val="420F2CA7"/>
    <w:rsid w:val="421107CE"/>
    <w:rsid w:val="42167C36"/>
    <w:rsid w:val="42186000"/>
    <w:rsid w:val="4219272D"/>
    <w:rsid w:val="421A1D78"/>
    <w:rsid w:val="421A58D4"/>
    <w:rsid w:val="421B164C"/>
    <w:rsid w:val="421B33FA"/>
    <w:rsid w:val="421B789E"/>
    <w:rsid w:val="421D3616"/>
    <w:rsid w:val="421D3C7F"/>
    <w:rsid w:val="421F113C"/>
    <w:rsid w:val="421F2EEA"/>
    <w:rsid w:val="422229DB"/>
    <w:rsid w:val="42224789"/>
    <w:rsid w:val="42240501"/>
    <w:rsid w:val="42274495"/>
    <w:rsid w:val="422E5823"/>
    <w:rsid w:val="422E75D1"/>
    <w:rsid w:val="4230334A"/>
    <w:rsid w:val="423050F8"/>
    <w:rsid w:val="42334BE8"/>
    <w:rsid w:val="42366486"/>
    <w:rsid w:val="423A41C8"/>
    <w:rsid w:val="423D35C7"/>
    <w:rsid w:val="423D7815"/>
    <w:rsid w:val="423F358D"/>
    <w:rsid w:val="423F533B"/>
    <w:rsid w:val="424010B3"/>
    <w:rsid w:val="42417305"/>
    <w:rsid w:val="42440BA3"/>
    <w:rsid w:val="42446DF5"/>
    <w:rsid w:val="42460F98"/>
    <w:rsid w:val="4246491B"/>
    <w:rsid w:val="42472441"/>
    <w:rsid w:val="4249440B"/>
    <w:rsid w:val="424A47ED"/>
    <w:rsid w:val="424B0183"/>
    <w:rsid w:val="424E557E"/>
    <w:rsid w:val="42530DE6"/>
    <w:rsid w:val="4253528A"/>
    <w:rsid w:val="42537062"/>
    <w:rsid w:val="42552DB0"/>
    <w:rsid w:val="425608D6"/>
    <w:rsid w:val="425A03C6"/>
    <w:rsid w:val="425C5EED"/>
    <w:rsid w:val="425D1112"/>
    <w:rsid w:val="425D7EB7"/>
    <w:rsid w:val="425F6603"/>
    <w:rsid w:val="42607A93"/>
    <w:rsid w:val="42613503"/>
    <w:rsid w:val="426223B3"/>
    <w:rsid w:val="42644DA1"/>
    <w:rsid w:val="42663905"/>
    <w:rsid w:val="42664471"/>
    <w:rsid w:val="42666D6B"/>
    <w:rsid w:val="42674891"/>
    <w:rsid w:val="4267663F"/>
    <w:rsid w:val="426B25D4"/>
    <w:rsid w:val="426B6130"/>
    <w:rsid w:val="426C3C56"/>
    <w:rsid w:val="426C6036"/>
    <w:rsid w:val="426D00FA"/>
    <w:rsid w:val="426E3E72"/>
    <w:rsid w:val="426E5C20"/>
    <w:rsid w:val="427174BE"/>
    <w:rsid w:val="42741C61"/>
    <w:rsid w:val="42761CB9"/>
    <w:rsid w:val="42764AD5"/>
    <w:rsid w:val="42786A9F"/>
    <w:rsid w:val="427A2817"/>
    <w:rsid w:val="427C658F"/>
    <w:rsid w:val="42845443"/>
    <w:rsid w:val="428471F1"/>
    <w:rsid w:val="42870A90"/>
    <w:rsid w:val="42876CE2"/>
    <w:rsid w:val="42890CAC"/>
    <w:rsid w:val="428A1178"/>
    <w:rsid w:val="4292190E"/>
    <w:rsid w:val="42927B60"/>
    <w:rsid w:val="42982C9D"/>
    <w:rsid w:val="429A07C3"/>
    <w:rsid w:val="429A6A15"/>
    <w:rsid w:val="429C336E"/>
    <w:rsid w:val="429C453B"/>
    <w:rsid w:val="429E4757"/>
    <w:rsid w:val="429F227D"/>
    <w:rsid w:val="429F2355"/>
    <w:rsid w:val="42A04F26"/>
    <w:rsid w:val="42A11B51"/>
    <w:rsid w:val="42A15FF5"/>
    <w:rsid w:val="42A16911"/>
    <w:rsid w:val="42A258CA"/>
    <w:rsid w:val="42A41642"/>
    <w:rsid w:val="42A45AE6"/>
    <w:rsid w:val="42A64B08"/>
    <w:rsid w:val="42A67168"/>
    <w:rsid w:val="42A81132"/>
    <w:rsid w:val="42A87384"/>
    <w:rsid w:val="42AA7468"/>
    <w:rsid w:val="42AE0712"/>
    <w:rsid w:val="42AE24C0"/>
    <w:rsid w:val="42B07FE6"/>
    <w:rsid w:val="42B21FB1"/>
    <w:rsid w:val="42B26FF9"/>
    <w:rsid w:val="42B555FD"/>
    <w:rsid w:val="42B84BCC"/>
    <w:rsid w:val="42B9463D"/>
    <w:rsid w:val="42BA0E65"/>
    <w:rsid w:val="42BA70B7"/>
    <w:rsid w:val="42BC2E2F"/>
    <w:rsid w:val="42BD2703"/>
    <w:rsid w:val="42BD444E"/>
    <w:rsid w:val="42BD701F"/>
    <w:rsid w:val="42BE6BA7"/>
    <w:rsid w:val="42C03AFF"/>
    <w:rsid w:val="42C121F4"/>
    <w:rsid w:val="42C256EF"/>
    <w:rsid w:val="42C41CE4"/>
    <w:rsid w:val="42C65A5C"/>
    <w:rsid w:val="42C85330"/>
    <w:rsid w:val="42CB3072"/>
    <w:rsid w:val="42CD2946"/>
    <w:rsid w:val="42D00689"/>
    <w:rsid w:val="42D01E2D"/>
    <w:rsid w:val="42D27F5D"/>
    <w:rsid w:val="42D75573"/>
    <w:rsid w:val="42D77C69"/>
    <w:rsid w:val="42D9753D"/>
    <w:rsid w:val="42DD6902"/>
    <w:rsid w:val="42E00418"/>
    <w:rsid w:val="42E14644"/>
    <w:rsid w:val="42E303BC"/>
    <w:rsid w:val="42E934F8"/>
    <w:rsid w:val="42EB44CA"/>
    <w:rsid w:val="42EB74CC"/>
    <w:rsid w:val="42ED123B"/>
    <w:rsid w:val="42EF2757"/>
    <w:rsid w:val="42EF75C6"/>
    <w:rsid w:val="42F02AD9"/>
    <w:rsid w:val="42F42AD1"/>
    <w:rsid w:val="42F645DF"/>
    <w:rsid w:val="42FF2D1C"/>
    <w:rsid w:val="43010842"/>
    <w:rsid w:val="43014CE6"/>
    <w:rsid w:val="43042085"/>
    <w:rsid w:val="430640D4"/>
    <w:rsid w:val="430815C5"/>
    <w:rsid w:val="43087E22"/>
    <w:rsid w:val="430D368B"/>
    <w:rsid w:val="431163AB"/>
    <w:rsid w:val="43120CA1"/>
    <w:rsid w:val="43144A19"/>
    <w:rsid w:val="4315253F"/>
    <w:rsid w:val="43186280"/>
    <w:rsid w:val="43193DDE"/>
    <w:rsid w:val="43195B8C"/>
    <w:rsid w:val="431C1B20"/>
    <w:rsid w:val="431D412A"/>
    <w:rsid w:val="431E13F4"/>
    <w:rsid w:val="432033BE"/>
    <w:rsid w:val="4320516C"/>
    <w:rsid w:val="43210EE4"/>
    <w:rsid w:val="43212C92"/>
    <w:rsid w:val="43234C5C"/>
    <w:rsid w:val="432804C5"/>
    <w:rsid w:val="43282273"/>
    <w:rsid w:val="432D1637"/>
    <w:rsid w:val="43301127"/>
    <w:rsid w:val="433230F1"/>
    <w:rsid w:val="433505E1"/>
    <w:rsid w:val="43364990"/>
    <w:rsid w:val="433C7ACC"/>
    <w:rsid w:val="433E55F2"/>
    <w:rsid w:val="4340580E"/>
    <w:rsid w:val="43421586"/>
    <w:rsid w:val="43446334"/>
    <w:rsid w:val="43456981"/>
    <w:rsid w:val="4346094B"/>
    <w:rsid w:val="4348021F"/>
    <w:rsid w:val="434A21E9"/>
    <w:rsid w:val="434A3F97"/>
    <w:rsid w:val="434B2807"/>
    <w:rsid w:val="434B7D0F"/>
    <w:rsid w:val="434D3A87"/>
    <w:rsid w:val="434D7F2B"/>
    <w:rsid w:val="434F15AD"/>
    <w:rsid w:val="434F5A51"/>
    <w:rsid w:val="43505326"/>
    <w:rsid w:val="43560B8E"/>
    <w:rsid w:val="43572B58"/>
    <w:rsid w:val="43580E9D"/>
    <w:rsid w:val="435A7F52"/>
    <w:rsid w:val="435B2648"/>
    <w:rsid w:val="435C016E"/>
    <w:rsid w:val="436314FD"/>
    <w:rsid w:val="436A02FB"/>
    <w:rsid w:val="436A63E7"/>
    <w:rsid w:val="436C03B1"/>
    <w:rsid w:val="436C6603"/>
    <w:rsid w:val="436D5ED7"/>
    <w:rsid w:val="43707776"/>
    <w:rsid w:val="43727992"/>
    <w:rsid w:val="43792ACE"/>
    <w:rsid w:val="437B05F4"/>
    <w:rsid w:val="437B6846"/>
    <w:rsid w:val="437C436D"/>
    <w:rsid w:val="437C611B"/>
    <w:rsid w:val="437E00E5"/>
    <w:rsid w:val="43803E5D"/>
    <w:rsid w:val="438374A9"/>
    <w:rsid w:val="43860D47"/>
    <w:rsid w:val="43880F63"/>
    <w:rsid w:val="43882D11"/>
    <w:rsid w:val="438A0837"/>
    <w:rsid w:val="438A4CDB"/>
    <w:rsid w:val="438D20D6"/>
    <w:rsid w:val="438D5A63"/>
    <w:rsid w:val="43911BC6"/>
    <w:rsid w:val="43923B90"/>
    <w:rsid w:val="4392593E"/>
    <w:rsid w:val="439416B6"/>
    <w:rsid w:val="4396542E"/>
    <w:rsid w:val="43993170"/>
    <w:rsid w:val="43994F1E"/>
    <w:rsid w:val="439A75F8"/>
    <w:rsid w:val="439B2A45"/>
    <w:rsid w:val="439E2535"/>
    <w:rsid w:val="439E42E3"/>
    <w:rsid w:val="439E4C80"/>
    <w:rsid w:val="43A062AD"/>
    <w:rsid w:val="43A22025"/>
    <w:rsid w:val="43A46290"/>
    <w:rsid w:val="43A7763B"/>
    <w:rsid w:val="43A85162"/>
    <w:rsid w:val="43A86F10"/>
    <w:rsid w:val="43AA712C"/>
    <w:rsid w:val="43AC2EA4"/>
    <w:rsid w:val="43AF64F0"/>
    <w:rsid w:val="43B104BA"/>
    <w:rsid w:val="43B14016"/>
    <w:rsid w:val="43B21B3C"/>
    <w:rsid w:val="43B41D58"/>
    <w:rsid w:val="43B92ECB"/>
    <w:rsid w:val="43BF15E7"/>
    <w:rsid w:val="43C024AB"/>
    <w:rsid w:val="43C05449"/>
    <w:rsid w:val="43C2293A"/>
    <w:rsid w:val="43C27FD1"/>
    <w:rsid w:val="43C37446"/>
    <w:rsid w:val="43C81360"/>
    <w:rsid w:val="43CC0E50"/>
    <w:rsid w:val="43CC70A2"/>
    <w:rsid w:val="43CD118E"/>
    <w:rsid w:val="43D321DE"/>
    <w:rsid w:val="43D45F57"/>
    <w:rsid w:val="43D67F21"/>
    <w:rsid w:val="43D85DD8"/>
    <w:rsid w:val="43DA3792"/>
    <w:rsid w:val="43DE0B83"/>
    <w:rsid w:val="43DF3B4E"/>
    <w:rsid w:val="43E207E3"/>
    <w:rsid w:val="43E4263E"/>
    <w:rsid w:val="43E67164"/>
    <w:rsid w:val="43E77A38"/>
    <w:rsid w:val="43E91A02"/>
    <w:rsid w:val="43E95AE5"/>
    <w:rsid w:val="43EA39CC"/>
    <w:rsid w:val="43EA577A"/>
    <w:rsid w:val="43EC14F2"/>
    <w:rsid w:val="43EF2D90"/>
    <w:rsid w:val="43EF381D"/>
    <w:rsid w:val="43F42155"/>
    <w:rsid w:val="43F62371"/>
    <w:rsid w:val="43F6411F"/>
    <w:rsid w:val="43F65ECD"/>
    <w:rsid w:val="43F860E9"/>
    <w:rsid w:val="43FB1735"/>
    <w:rsid w:val="43FD725B"/>
    <w:rsid w:val="43FF1225"/>
    <w:rsid w:val="44020D16"/>
    <w:rsid w:val="4404683C"/>
    <w:rsid w:val="4404721B"/>
    <w:rsid w:val="440525B4"/>
    <w:rsid w:val="44054362"/>
    <w:rsid w:val="4406131F"/>
    <w:rsid w:val="44071E88"/>
    <w:rsid w:val="4407632C"/>
    <w:rsid w:val="440A7CA0"/>
    <w:rsid w:val="440B7195"/>
    <w:rsid w:val="440C435C"/>
    <w:rsid w:val="440E6370"/>
    <w:rsid w:val="440F7620"/>
    <w:rsid w:val="44103433"/>
    <w:rsid w:val="44110F59"/>
    <w:rsid w:val="44114AB5"/>
    <w:rsid w:val="44136A7F"/>
    <w:rsid w:val="441560DE"/>
    <w:rsid w:val="44156B63"/>
    <w:rsid w:val="441647C1"/>
    <w:rsid w:val="44185E43"/>
    <w:rsid w:val="44191BBB"/>
    <w:rsid w:val="441B3B85"/>
    <w:rsid w:val="441C3E90"/>
    <w:rsid w:val="441F3676"/>
    <w:rsid w:val="441F5424"/>
    <w:rsid w:val="44202F4A"/>
    <w:rsid w:val="442073EE"/>
    <w:rsid w:val="442A5B77"/>
    <w:rsid w:val="442C5D93"/>
    <w:rsid w:val="44330ECF"/>
    <w:rsid w:val="443469F5"/>
    <w:rsid w:val="4434738D"/>
    <w:rsid w:val="4436276D"/>
    <w:rsid w:val="44384737"/>
    <w:rsid w:val="443864E5"/>
    <w:rsid w:val="443A563E"/>
    <w:rsid w:val="443B5FD6"/>
    <w:rsid w:val="443B7D84"/>
    <w:rsid w:val="443C4228"/>
    <w:rsid w:val="443D58AA"/>
    <w:rsid w:val="444014B0"/>
    <w:rsid w:val="444035EC"/>
    <w:rsid w:val="444430DC"/>
    <w:rsid w:val="44444E8A"/>
    <w:rsid w:val="44450C02"/>
    <w:rsid w:val="444810D2"/>
    <w:rsid w:val="444906F3"/>
    <w:rsid w:val="444924A1"/>
    <w:rsid w:val="44496945"/>
    <w:rsid w:val="444B446B"/>
    <w:rsid w:val="444E7AB7"/>
    <w:rsid w:val="444F55DD"/>
    <w:rsid w:val="44507864"/>
    <w:rsid w:val="445350CD"/>
    <w:rsid w:val="44550E45"/>
    <w:rsid w:val="4456696C"/>
    <w:rsid w:val="44580936"/>
    <w:rsid w:val="44580BC7"/>
    <w:rsid w:val="44590916"/>
    <w:rsid w:val="445C6678"/>
    <w:rsid w:val="445D1E68"/>
    <w:rsid w:val="445F4788"/>
    <w:rsid w:val="44613C8E"/>
    <w:rsid w:val="44625310"/>
    <w:rsid w:val="44627A06"/>
    <w:rsid w:val="44641381"/>
    <w:rsid w:val="446612A5"/>
    <w:rsid w:val="44676DCB"/>
    <w:rsid w:val="446948F1"/>
    <w:rsid w:val="446A634B"/>
    <w:rsid w:val="446B68BB"/>
    <w:rsid w:val="446C618F"/>
    <w:rsid w:val="447339C1"/>
    <w:rsid w:val="447514E8"/>
    <w:rsid w:val="44760DBC"/>
    <w:rsid w:val="44780FD8"/>
    <w:rsid w:val="44784B34"/>
    <w:rsid w:val="447B63D2"/>
    <w:rsid w:val="447D65EE"/>
    <w:rsid w:val="447F2366"/>
    <w:rsid w:val="447F5EC2"/>
    <w:rsid w:val="448160DE"/>
    <w:rsid w:val="448259B3"/>
    <w:rsid w:val="448636F5"/>
    <w:rsid w:val="4487121B"/>
    <w:rsid w:val="44886565"/>
    <w:rsid w:val="44894F93"/>
    <w:rsid w:val="448B4867"/>
    <w:rsid w:val="448C4EE6"/>
    <w:rsid w:val="448E4357"/>
    <w:rsid w:val="4492209A"/>
    <w:rsid w:val="44927617"/>
    <w:rsid w:val="4493196E"/>
    <w:rsid w:val="44937BC0"/>
    <w:rsid w:val="44953938"/>
    <w:rsid w:val="449C6A74"/>
    <w:rsid w:val="449F47B6"/>
    <w:rsid w:val="44A122DD"/>
    <w:rsid w:val="44A27E03"/>
    <w:rsid w:val="44A616A1"/>
    <w:rsid w:val="44A6695C"/>
    <w:rsid w:val="44A775A4"/>
    <w:rsid w:val="44A818BD"/>
    <w:rsid w:val="44A8366B"/>
    <w:rsid w:val="44A84E71"/>
    <w:rsid w:val="44AD6ED3"/>
    <w:rsid w:val="44AE027F"/>
    <w:rsid w:val="44B00772"/>
    <w:rsid w:val="44B042CE"/>
    <w:rsid w:val="44B10046"/>
    <w:rsid w:val="44B244EA"/>
    <w:rsid w:val="44B32010"/>
    <w:rsid w:val="44B518E4"/>
    <w:rsid w:val="44B55D88"/>
    <w:rsid w:val="44B71B00"/>
    <w:rsid w:val="44B87626"/>
    <w:rsid w:val="44BD3D13"/>
    <w:rsid w:val="44BF70D9"/>
    <w:rsid w:val="44C13B24"/>
    <w:rsid w:val="44C1472D"/>
    <w:rsid w:val="44C2005E"/>
    <w:rsid w:val="44C24001"/>
    <w:rsid w:val="44C4421D"/>
    <w:rsid w:val="44C63AF1"/>
    <w:rsid w:val="44C77869"/>
    <w:rsid w:val="44C81A04"/>
    <w:rsid w:val="44C9538F"/>
    <w:rsid w:val="44CE6E4A"/>
    <w:rsid w:val="44D0671E"/>
    <w:rsid w:val="44D206E8"/>
    <w:rsid w:val="44D34460"/>
    <w:rsid w:val="44D3620E"/>
    <w:rsid w:val="44D37FBC"/>
    <w:rsid w:val="44D648BA"/>
    <w:rsid w:val="44D67470"/>
    <w:rsid w:val="44D73F50"/>
    <w:rsid w:val="44D81A76"/>
    <w:rsid w:val="44D83825"/>
    <w:rsid w:val="44DA6A6B"/>
    <w:rsid w:val="44DC1567"/>
    <w:rsid w:val="44DC3315"/>
    <w:rsid w:val="44DE52DF"/>
    <w:rsid w:val="44DF4BB3"/>
    <w:rsid w:val="44E346A3"/>
    <w:rsid w:val="44E42089"/>
    <w:rsid w:val="44E64193"/>
    <w:rsid w:val="44E73A68"/>
    <w:rsid w:val="44EB3558"/>
    <w:rsid w:val="44ED5522"/>
    <w:rsid w:val="44F00B6E"/>
    <w:rsid w:val="44F3240C"/>
    <w:rsid w:val="44F468B0"/>
    <w:rsid w:val="44F47E43"/>
    <w:rsid w:val="44F52628"/>
    <w:rsid w:val="44F7014F"/>
    <w:rsid w:val="44FB6886"/>
    <w:rsid w:val="44FC5765"/>
    <w:rsid w:val="44FC65D5"/>
    <w:rsid w:val="44FC7D16"/>
    <w:rsid w:val="44FD11A6"/>
    <w:rsid w:val="44FD4407"/>
    <w:rsid w:val="44FF5255"/>
    <w:rsid w:val="450A3594"/>
    <w:rsid w:val="450A60D4"/>
    <w:rsid w:val="450B3BFA"/>
    <w:rsid w:val="450B59A8"/>
    <w:rsid w:val="450D34CE"/>
    <w:rsid w:val="450E5498"/>
    <w:rsid w:val="45101210"/>
    <w:rsid w:val="45124F88"/>
    <w:rsid w:val="45137ED3"/>
    <w:rsid w:val="45154A79"/>
    <w:rsid w:val="45170CA0"/>
    <w:rsid w:val="4517259F"/>
    <w:rsid w:val="4517434D"/>
    <w:rsid w:val="45185DAE"/>
    <w:rsid w:val="451900C5"/>
    <w:rsid w:val="45196317"/>
    <w:rsid w:val="451A3E3D"/>
    <w:rsid w:val="451A5BEB"/>
    <w:rsid w:val="451B472F"/>
    <w:rsid w:val="451C7BB5"/>
    <w:rsid w:val="451E04DF"/>
    <w:rsid w:val="451E392D"/>
    <w:rsid w:val="451F3201"/>
    <w:rsid w:val="45240818"/>
    <w:rsid w:val="45250FAF"/>
    <w:rsid w:val="45264590"/>
    <w:rsid w:val="45280308"/>
    <w:rsid w:val="45294080"/>
    <w:rsid w:val="452A0524"/>
    <w:rsid w:val="452A1E2F"/>
    <w:rsid w:val="452B1BA6"/>
    <w:rsid w:val="452B429C"/>
    <w:rsid w:val="452B7D95"/>
    <w:rsid w:val="452D3B70"/>
    <w:rsid w:val="452E1696"/>
    <w:rsid w:val="452F78E8"/>
    <w:rsid w:val="45321187"/>
    <w:rsid w:val="45344EFF"/>
    <w:rsid w:val="45357383"/>
    <w:rsid w:val="45372C41"/>
    <w:rsid w:val="45390767"/>
    <w:rsid w:val="453C0257"/>
    <w:rsid w:val="453E7AC9"/>
    <w:rsid w:val="453F0F59"/>
    <w:rsid w:val="453F3B2A"/>
    <w:rsid w:val="454315E6"/>
    <w:rsid w:val="454809AA"/>
    <w:rsid w:val="454B2248"/>
    <w:rsid w:val="454B3FF6"/>
    <w:rsid w:val="454D7D6F"/>
    <w:rsid w:val="454F7F8B"/>
    <w:rsid w:val="4550160D"/>
    <w:rsid w:val="45561319"/>
    <w:rsid w:val="45592BB7"/>
    <w:rsid w:val="455A248C"/>
    <w:rsid w:val="455C26A8"/>
    <w:rsid w:val="455C4456"/>
    <w:rsid w:val="455C6204"/>
    <w:rsid w:val="45617CBE"/>
    <w:rsid w:val="456450B8"/>
    <w:rsid w:val="45660E30"/>
    <w:rsid w:val="456652D4"/>
    <w:rsid w:val="45684BA8"/>
    <w:rsid w:val="456A4DC4"/>
    <w:rsid w:val="456E0038"/>
    <w:rsid w:val="456E5467"/>
    <w:rsid w:val="456F5F37"/>
    <w:rsid w:val="457572C5"/>
    <w:rsid w:val="4577128F"/>
    <w:rsid w:val="45774DEB"/>
    <w:rsid w:val="45783CBB"/>
    <w:rsid w:val="45790B64"/>
    <w:rsid w:val="457A48DC"/>
    <w:rsid w:val="457C263C"/>
    <w:rsid w:val="45806396"/>
    <w:rsid w:val="45835E86"/>
    <w:rsid w:val="45837C34"/>
    <w:rsid w:val="458539AC"/>
    <w:rsid w:val="458614D2"/>
    <w:rsid w:val="45886FF9"/>
    <w:rsid w:val="458B5528"/>
    <w:rsid w:val="458D2861"/>
    <w:rsid w:val="459040FF"/>
    <w:rsid w:val="45912351"/>
    <w:rsid w:val="459130B7"/>
    <w:rsid w:val="45941D53"/>
    <w:rsid w:val="45941E41"/>
    <w:rsid w:val="45943BEF"/>
    <w:rsid w:val="45950612"/>
    <w:rsid w:val="459534C4"/>
    <w:rsid w:val="45971E73"/>
    <w:rsid w:val="4597548E"/>
    <w:rsid w:val="45997458"/>
    <w:rsid w:val="459E05CA"/>
    <w:rsid w:val="459E4A6E"/>
    <w:rsid w:val="45A04342"/>
    <w:rsid w:val="45A12EC7"/>
    <w:rsid w:val="45A1630C"/>
    <w:rsid w:val="45A33E32"/>
    <w:rsid w:val="45A41848"/>
    <w:rsid w:val="45A57BAB"/>
    <w:rsid w:val="45A801C9"/>
    <w:rsid w:val="45A81449"/>
    <w:rsid w:val="45A858ED"/>
    <w:rsid w:val="45A8769B"/>
    <w:rsid w:val="45AD2F03"/>
    <w:rsid w:val="45AF4585"/>
    <w:rsid w:val="45B1654F"/>
    <w:rsid w:val="45B222C8"/>
    <w:rsid w:val="45B55914"/>
    <w:rsid w:val="45B63B66"/>
    <w:rsid w:val="45B66C80"/>
    <w:rsid w:val="45B8114E"/>
    <w:rsid w:val="45BB117C"/>
    <w:rsid w:val="45BB5620"/>
    <w:rsid w:val="45BD3146"/>
    <w:rsid w:val="45BE2A1A"/>
    <w:rsid w:val="45BE6EBE"/>
    <w:rsid w:val="45C1250B"/>
    <w:rsid w:val="45C2075D"/>
    <w:rsid w:val="45C30031"/>
    <w:rsid w:val="45C33690"/>
    <w:rsid w:val="45C5024D"/>
    <w:rsid w:val="45C53DA9"/>
    <w:rsid w:val="45C73FC5"/>
    <w:rsid w:val="45C74BE2"/>
    <w:rsid w:val="45C83899"/>
    <w:rsid w:val="45C85647"/>
    <w:rsid w:val="45C963F2"/>
    <w:rsid w:val="45CA13BF"/>
    <w:rsid w:val="45CC15DB"/>
    <w:rsid w:val="45CC5E83"/>
    <w:rsid w:val="45CF2E79"/>
    <w:rsid w:val="45D109A0"/>
    <w:rsid w:val="45D24718"/>
    <w:rsid w:val="45D4223E"/>
    <w:rsid w:val="45D55AA5"/>
    <w:rsid w:val="45D64208"/>
    <w:rsid w:val="45D87F80"/>
    <w:rsid w:val="45DE130F"/>
    <w:rsid w:val="45E36925"/>
    <w:rsid w:val="45E5269D"/>
    <w:rsid w:val="45E85CE9"/>
    <w:rsid w:val="45EA140C"/>
    <w:rsid w:val="45EA1A61"/>
    <w:rsid w:val="45EA380F"/>
    <w:rsid w:val="45EA4BE0"/>
    <w:rsid w:val="45EC7588"/>
    <w:rsid w:val="45ED50AE"/>
    <w:rsid w:val="45EE77A4"/>
    <w:rsid w:val="45F11042"/>
    <w:rsid w:val="45F20916"/>
    <w:rsid w:val="45F34DBA"/>
    <w:rsid w:val="45F36B68"/>
    <w:rsid w:val="45F424BE"/>
    <w:rsid w:val="45F621B4"/>
    <w:rsid w:val="45F91CA4"/>
    <w:rsid w:val="45F96148"/>
    <w:rsid w:val="45FB2391"/>
    <w:rsid w:val="45FB77CB"/>
    <w:rsid w:val="45FC3543"/>
    <w:rsid w:val="45FF7A66"/>
    <w:rsid w:val="46001285"/>
    <w:rsid w:val="46003632"/>
    <w:rsid w:val="46032B23"/>
    <w:rsid w:val="460348D1"/>
    <w:rsid w:val="46050649"/>
    <w:rsid w:val="46054AED"/>
    <w:rsid w:val="46084651"/>
    <w:rsid w:val="460A3EB2"/>
    <w:rsid w:val="460C19D8"/>
    <w:rsid w:val="460F14C8"/>
    <w:rsid w:val="4613720A"/>
    <w:rsid w:val="46144678"/>
    <w:rsid w:val="46192347"/>
    <w:rsid w:val="46194743"/>
    <w:rsid w:val="46195EA3"/>
    <w:rsid w:val="461A0599"/>
    <w:rsid w:val="461B197A"/>
    <w:rsid w:val="46207231"/>
    <w:rsid w:val="462211FB"/>
    <w:rsid w:val="4622744D"/>
    <w:rsid w:val="46236D21"/>
    <w:rsid w:val="46256F3D"/>
    <w:rsid w:val="46277AAC"/>
    <w:rsid w:val="46284338"/>
    <w:rsid w:val="462C28FF"/>
    <w:rsid w:val="462F56C6"/>
    <w:rsid w:val="46333408"/>
    <w:rsid w:val="46357180"/>
    <w:rsid w:val="46362EF9"/>
    <w:rsid w:val="46386C71"/>
    <w:rsid w:val="463A37C2"/>
    <w:rsid w:val="463A4797"/>
    <w:rsid w:val="463B050F"/>
    <w:rsid w:val="463B406B"/>
    <w:rsid w:val="463D2143"/>
    <w:rsid w:val="463D4287"/>
    <w:rsid w:val="463E3B5B"/>
    <w:rsid w:val="463F1DAD"/>
    <w:rsid w:val="463F5721"/>
    <w:rsid w:val="464078D3"/>
    <w:rsid w:val="46431172"/>
    <w:rsid w:val="4646138E"/>
    <w:rsid w:val="46477507"/>
    <w:rsid w:val="464949DA"/>
    <w:rsid w:val="464A32B7"/>
    <w:rsid w:val="464C0026"/>
    <w:rsid w:val="46503FBA"/>
    <w:rsid w:val="4651388E"/>
    <w:rsid w:val="465313B5"/>
    <w:rsid w:val="46535AAA"/>
    <w:rsid w:val="4654337F"/>
    <w:rsid w:val="465810C1"/>
    <w:rsid w:val="46582E6F"/>
    <w:rsid w:val="465A6BF7"/>
    <w:rsid w:val="465B295F"/>
    <w:rsid w:val="465B470D"/>
    <w:rsid w:val="465D2233"/>
    <w:rsid w:val="465E7D59"/>
    <w:rsid w:val="46601D24"/>
    <w:rsid w:val="46625A9C"/>
    <w:rsid w:val="4662784A"/>
    <w:rsid w:val="46641814"/>
    <w:rsid w:val="466C06C8"/>
    <w:rsid w:val="466C3AC7"/>
    <w:rsid w:val="467001B9"/>
    <w:rsid w:val="4670640B"/>
    <w:rsid w:val="467278F2"/>
    <w:rsid w:val="46753A21"/>
    <w:rsid w:val="46767799"/>
    <w:rsid w:val="467D0B27"/>
    <w:rsid w:val="467F21AA"/>
    <w:rsid w:val="46804174"/>
    <w:rsid w:val="46821188"/>
    <w:rsid w:val="468219CF"/>
    <w:rsid w:val="46827EEC"/>
    <w:rsid w:val="46843C64"/>
    <w:rsid w:val="468574A9"/>
    <w:rsid w:val="468772B0"/>
    <w:rsid w:val="46893028"/>
    <w:rsid w:val="468A6DA0"/>
    <w:rsid w:val="468C2B19"/>
    <w:rsid w:val="468E063F"/>
    <w:rsid w:val="46902609"/>
    <w:rsid w:val="4691012F"/>
    <w:rsid w:val="46911EDD"/>
    <w:rsid w:val="46916381"/>
    <w:rsid w:val="469320F9"/>
    <w:rsid w:val="469426FC"/>
    <w:rsid w:val="469A5235"/>
    <w:rsid w:val="469B2D5C"/>
    <w:rsid w:val="469C3FEF"/>
    <w:rsid w:val="469C7200"/>
    <w:rsid w:val="469D0882"/>
    <w:rsid w:val="46A240EA"/>
    <w:rsid w:val="46A32A32"/>
    <w:rsid w:val="46A460B4"/>
    <w:rsid w:val="46A63BDA"/>
    <w:rsid w:val="46AF6ECE"/>
    <w:rsid w:val="46B03787"/>
    <w:rsid w:val="46B27956"/>
    <w:rsid w:val="46B51498"/>
    <w:rsid w:val="46B53E1D"/>
    <w:rsid w:val="46B61944"/>
    <w:rsid w:val="46B81B60"/>
    <w:rsid w:val="46B856BC"/>
    <w:rsid w:val="46BC33FE"/>
    <w:rsid w:val="46BD2CD2"/>
    <w:rsid w:val="46BF2EEE"/>
    <w:rsid w:val="46C329DE"/>
    <w:rsid w:val="46C6427C"/>
    <w:rsid w:val="46C91677"/>
    <w:rsid w:val="46C93D6D"/>
    <w:rsid w:val="46C95B1B"/>
    <w:rsid w:val="46CC1167"/>
    <w:rsid w:val="46CE1383"/>
    <w:rsid w:val="46D1677D"/>
    <w:rsid w:val="46D70238"/>
    <w:rsid w:val="46D83FB0"/>
    <w:rsid w:val="46DA56D2"/>
    <w:rsid w:val="46DB30D4"/>
    <w:rsid w:val="46DC584E"/>
    <w:rsid w:val="46DD3374"/>
    <w:rsid w:val="46E22739"/>
    <w:rsid w:val="46E26781"/>
    <w:rsid w:val="46E26BDC"/>
    <w:rsid w:val="46E82445"/>
    <w:rsid w:val="46EB3CE3"/>
    <w:rsid w:val="46EB783F"/>
    <w:rsid w:val="46EC35B7"/>
    <w:rsid w:val="46ED7A5B"/>
    <w:rsid w:val="46F04E55"/>
    <w:rsid w:val="46F25071"/>
    <w:rsid w:val="46F37065"/>
    <w:rsid w:val="46F5246C"/>
    <w:rsid w:val="46F54B62"/>
    <w:rsid w:val="46F661E4"/>
    <w:rsid w:val="46F72688"/>
    <w:rsid w:val="46F96400"/>
    <w:rsid w:val="46FD7572"/>
    <w:rsid w:val="46FF153C"/>
    <w:rsid w:val="46FF778E"/>
    <w:rsid w:val="470734DA"/>
    <w:rsid w:val="47084895"/>
    <w:rsid w:val="470B1C8F"/>
    <w:rsid w:val="470B7EE1"/>
    <w:rsid w:val="470D3C59"/>
    <w:rsid w:val="470D5A07"/>
    <w:rsid w:val="470E1780"/>
    <w:rsid w:val="470F32CA"/>
    <w:rsid w:val="4710374A"/>
    <w:rsid w:val="47122BAA"/>
    <w:rsid w:val="471274C2"/>
    <w:rsid w:val="47136D96"/>
    <w:rsid w:val="47150D60"/>
    <w:rsid w:val="47152B0E"/>
    <w:rsid w:val="471548BC"/>
    <w:rsid w:val="47185965"/>
    <w:rsid w:val="471D19C3"/>
    <w:rsid w:val="471F398D"/>
    <w:rsid w:val="471F573B"/>
    <w:rsid w:val="47224D0F"/>
    <w:rsid w:val="47226FD9"/>
    <w:rsid w:val="4723347D"/>
    <w:rsid w:val="4723522B"/>
    <w:rsid w:val="472471F5"/>
    <w:rsid w:val="472745EF"/>
    <w:rsid w:val="47280A93"/>
    <w:rsid w:val="47290367"/>
    <w:rsid w:val="47291279"/>
    <w:rsid w:val="472C5BD5"/>
    <w:rsid w:val="473016F6"/>
    <w:rsid w:val="47307948"/>
    <w:rsid w:val="47332F94"/>
    <w:rsid w:val="47344B9C"/>
    <w:rsid w:val="47356D0C"/>
    <w:rsid w:val="47376F28"/>
    <w:rsid w:val="47392CA0"/>
    <w:rsid w:val="473D3E13"/>
    <w:rsid w:val="473F7B8B"/>
    <w:rsid w:val="4740402F"/>
    <w:rsid w:val="474433F3"/>
    <w:rsid w:val="47462CC7"/>
    <w:rsid w:val="474927B8"/>
    <w:rsid w:val="474A6C5C"/>
    <w:rsid w:val="474D04FA"/>
    <w:rsid w:val="474E7DCE"/>
    <w:rsid w:val="47503A3F"/>
    <w:rsid w:val="47520125"/>
    <w:rsid w:val="47532CF6"/>
    <w:rsid w:val="4753709D"/>
    <w:rsid w:val="4755115C"/>
    <w:rsid w:val="47573126"/>
    <w:rsid w:val="475950F1"/>
    <w:rsid w:val="475A2C17"/>
    <w:rsid w:val="475B7D47"/>
    <w:rsid w:val="475C073D"/>
    <w:rsid w:val="475E66C8"/>
    <w:rsid w:val="475E7E09"/>
    <w:rsid w:val="475F3D89"/>
    <w:rsid w:val="47625049"/>
    <w:rsid w:val="476870E2"/>
    <w:rsid w:val="4769234B"/>
    <w:rsid w:val="476B783C"/>
    <w:rsid w:val="476D46F8"/>
    <w:rsid w:val="476E5E82"/>
    <w:rsid w:val="476F764D"/>
    <w:rsid w:val="47743CD8"/>
    <w:rsid w:val="47745A86"/>
    <w:rsid w:val="47754C00"/>
    <w:rsid w:val="47777325"/>
    <w:rsid w:val="477C0820"/>
    <w:rsid w:val="477DCE1E"/>
    <w:rsid w:val="477E06B3"/>
    <w:rsid w:val="477F61D9"/>
    <w:rsid w:val="47811F51"/>
    <w:rsid w:val="4784199B"/>
    <w:rsid w:val="47855EE6"/>
    <w:rsid w:val="478A34FC"/>
    <w:rsid w:val="478A52AA"/>
    <w:rsid w:val="479000C6"/>
    <w:rsid w:val="479003E6"/>
    <w:rsid w:val="47906638"/>
    <w:rsid w:val="47941C85"/>
    <w:rsid w:val="47961EA1"/>
    <w:rsid w:val="47965B96"/>
    <w:rsid w:val="479B1265"/>
    <w:rsid w:val="479E6FA7"/>
    <w:rsid w:val="47A10846"/>
    <w:rsid w:val="47A143A2"/>
    <w:rsid w:val="47A3636C"/>
    <w:rsid w:val="47A520E4"/>
    <w:rsid w:val="47B02837"/>
    <w:rsid w:val="47B10A89"/>
    <w:rsid w:val="47B40579"/>
    <w:rsid w:val="47B42327"/>
    <w:rsid w:val="47B642F1"/>
    <w:rsid w:val="47B6609F"/>
    <w:rsid w:val="47B70069"/>
    <w:rsid w:val="47B727F3"/>
    <w:rsid w:val="47B75973"/>
    <w:rsid w:val="47BA7B1D"/>
    <w:rsid w:val="47BA7D36"/>
    <w:rsid w:val="47BE31A6"/>
    <w:rsid w:val="47BE4F54"/>
    <w:rsid w:val="47BE6D02"/>
    <w:rsid w:val="47C63E08"/>
    <w:rsid w:val="47C702AC"/>
    <w:rsid w:val="47C81421"/>
    <w:rsid w:val="47C87B80"/>
    <w:rsid w:val="47CA38F8"/>
    <w:rsid w:val="47CA56A6"/>
    <w:rsid w:val="47CF53B3"/>
    <w:rsid w:val="47D429C9"/>
    <w:rsid w:val="47D473AF"/>
    <w:rsid w:val="47D77DC3"/>
    <w:rsid w:val="47D80A55"/>
    <w:rsid w:val="47D91D8D"/>
    <w:rsid w:val="47DB3D58"/>
    <w:rsid w:val="47DB5B06"/>
    <w:rsid w:val="47DC362C"/>
    <w:rsid w:val="47E04ECA"/>
    <w:rsid w:val="47E32C0C"/>
    <w:rsid w:val="47E50732"/>
    <w:rsid w:val="47E86474"/>
    <w:rsid w:val="47ED18F6"/>
    <w:rsid w:val="47ED7119"/>
    <w:rsid w:val="47EF36B3"/>
    <w:rsid w:val="47F15329"/>
    <w:rsid w:val="47F170D7"/>
    <w:rsid w:val="47F22034"/>
    <w:rsid w:val="47F44E19"/>
    <w:rsid w:val="47F6293F"/>
    <w:rsid w:val="47F6649C"/>
    <w:rsid w:val="47F95F8C"/>
    <w:rsid w:val="47FA5045"/>
    <w:rsid w:val="47FD193E"/>
    <w:rsid w:val="47FE17F4"/>
    <w:rsid w:val="480037BE"/>
    <w:rsid w:val="4800731A"/>
    <w:rsid w:val="480212E4"/>
    <w:rsid w:val="4803505C"/>
    <w:rsid w:val="480706A9"/>
    <w:rsid w:val="48074B4D"/>
    <w:rsid w:val="480768FB"/>
    <w:rsid w:val="48082673"/>
    <w:rsid w:val="480A63EB"/>
    <w:rsid w:val="480C5CBF"/>
    <w:rsid w:val="480D1A37"/>
    <w:rsid w:val="480D7C89"/>
    <w:rsid w:val="480F57AF"/>
    <w:rsid w:val="481132D5"/>
    <w:rsid w:val="48117779"/>
    <w:rsid w:val="4812704D"/>
    <w:rsid w:val="481334F1"/>
    <w:rsid w:val="48141018"/>
    <w:rsid w:val="48142DC6"/>
    <w:rsid w:val="48147269"/>
    <w:rsid w:val="48150D91"/>
    <w:rsid w:val="48166B3E"/>
    <w:rsid w:val="48194880"/>
    <w:rsid w:val="481C1C7A"/>
    <w:rsid w:val="481D611E"/>
    <w:rsid w:val="481E59F2"/>
    <w:rsid w:val="48217291"/>
    <w:rsid w:val="482254E2"/>
    <w:rsid w:val="4823125B"/>
    <w:rsid w:val="48233009"/>
    <w:rsid w:val="48270D4B"/>
    <w:rsid w:val="482777E3"/>
    <w:rsid w:val="4828061F"/>
    <w:rsid w:val="482A083B"/>
    <w:rsid w:val="482C0A84"/>
    <w:rsid w:val="482F5E51"/>
    <w:rsid w:val="48301FD6"/>
    <w:rsid w:val="48311BC9"/>
    <w:rsid w:val="483671E0"/>
    <w:rsid w:val="48390A7E"/>
    <w:rsid w:val="48396CD0"/>
    <w:rsid w:val="483B0352"/>
    <w:rsid w:val="483B47F6"/>
    <w:rsid w:val="483B65A4"/>
    <w:rsid w:val="483E6094"/>
    <w:rsid w:val="483E7E42"/>
    <w:rsid w:val="483F6F70"/>
    <w:rsid w:val="48401E0D"/>
    <w:rsid w:val="48403BBB"/>
    <w:rsid w:val="48425B85"/>
    <w:rsid w:val="48427933"/>
    <w:rsid w:val="48435459"/>
    <w:rsid w:val="48457423"/>
    <w:rsid w:val="484713ED"/>
    <w:rsid w:val="484A2C8B"/>
    <w:rsid w:val="484B6BDE"/>
    <w:rsid w:val="484C6A03"/>
    <w:rsid w:val="484D14FE"/>
    <w:rsid w:val="484E4529"/>
    <w:rsid w:val="4851401A"/>
    <w:rsid w:val="485633DE"/>
    <w:rsid w:val="48580F04"/>
    <w:rsid w:val="48594C7C"/>
    <w:rsid w:val="485B27A2"/>
    <w:rsid w:val="485B5BC5"/>
    <w:rsid w:val="4860425D"/>
    <w:rsid w:val="486378A9"/>
    <w:rsid w:val="48684EBF"/>
    <w:rsid w:val="48691363"/>
    <w:rsid w:val="486A50DB"/>
    <w:rsid w:val="486C49B0"/>
    <w:rsid w:val="486E0728"/>
    <w:rsid w:val="486F26F2"/>
    <w:rsid w:val="48710218"/>
    <w:rsid w:val="48735D3E"/>
    <w:rsid w:val="48741AB6"/>
    <w:rsid w:val="48763A80"/>
    <w:rsid w:val="48783354"/>
    <w:rsid w:val="48790E7B"/>
    <w:rsid w:val="487970CD"/>
    <w:rsid w:val="487B457C"/>
    <w:rsid w:val="487B4BF3"/>
    <w:rsid w:val="487C5A0C"/>
    <w:rsid w:val="487D4E0F"/>
    <w:rsid w:val="4880045B"/>
    <w:rsid w:val="48822425"/>
    <w:rsid w:val="48824C4F"/>
    <w:rsid w:val="48842DEA"/>
    <w:rsid w:val="48853CC3"/>
    <w:rsid w:val="48897310"/>
    <w:rsid w:val="488A3088"/>
    <w:rsid w:val="488C32A4"/>
    <w:rsid w:val="488C6E00"/>
    <w:rsid w:val="488F069E"/>
    <w:rsid w:val="48914416"/>
    <w:rsid w:val="48931F3C"/>
    <w:rsid w:val="48961A2D"/>
    <w:rsid w:val="48965ED0"/>
    <w:rsid w:val="489A65A5"/>
    <w:rsid w:val="489B34E7"/>
    <w:rsid w:val="489D725F"/>
    <w:rsid w:val="489F4D85"/>
    <w:rsid w:val="48A028AB"/>
    <w:rsid w:val="48A24875"/>
    <w:rsid w:val="48A44149"/>
    <w:rsid w:val="48A56114"/>
    <w:rsid w:val="48A71E8C"/>
    <w:rsid w:val="48A773BF"/>
    <w:rsid w:val="48A83599"/>
    <w:rsid w:val="48AB372A"/>
    <w:rsid w:val="48AC1250"/>
    <w:rsid w:val="48AC74A2"/>
    <w:rsid w:val="48B00D40"/>
    <w:rsid w:val="48B12D0A"/>
    <w:rsid w:val="48B16866"/>
    <w:rsid w:val="48B52FCC"/>
    <w:rsid w:val="48B56357"/>
    <w:rsid w:val="48B63E7D"/>
    <w:rsid w:val="48B6702D"/>
    <w:rsid w:val="48B819A3"/>
    <w:rsid w:val="48B87BF5"/>
    <w:rsid w:val="48BA59AE"/>
    <w:rsid w:val="48C12F4D"/>
    <w:rsid w:val="48C22822"/>
    <w:rsid w:val="48C26CC5"/>
    <w:rsid w:val="48C42A3E"/>
    <w:rsid w:val="48C447EC"/>
    <w:rsid w:val="48C742DC"/>
    <w:rsid w:val="48C77E38"/>
    <w:rsid w:val="48C93BB0"/>
    <w:rsid w:val="48CC18F2"/>
    <w:rsid w:val="48D03190"/>
    <w:rsid w:val="48D10CB7"/>
    <w:rsid w:val="48D32C81"/>
    <w:rsid w:val="48D52555"/>
    <w:rsid w:val="48D525B6"/>
    <w:rsid w:val="48D569F9"/>
    <w:rsid w:val="48D662CD"/>
    <w:rsid w:val="48D83DF3"/>
    <w:rsid w:val="48DA400F"/>
    <w:rsid w:val="48DC7D87"/>
    <w:rsid w:val="48DF1625"/>
    <w:rsid w:val="48DF5182"/>
    <w:rsid w:val="48E076C9"/>
    <w:rsid w:val="48E16EC5"/>
    <w:rsid w:val="48E21116"/>
    <w:rsid w:val="48E409EA"/>
    <w:rsid w:val="48E46C3C"/>
    <w:rsid w:val="48E64762"/>
    <w:rsid w:val="48E704DA"/>
    <w:rsid w:val="48EA3B26"/>
    <w:rsid w:val="48EB621C"/>
    <w:rsid w:val="48EC5AF0"/>
    <w:rsid w:val="48EE3617"/>
    <w:rsid w:val="48EF3BC9"/>
    <w:rsid w:val="48F03833"/>
    <w:rsid w:val="48F055E1"/>
    <w:rsid w:val="48F13107"/>
    <w:rsid w:val="48F14EB5"/>
    <w:rsid w:val="48F350D1"/>
    <w:rsid w:val="48F41BA0"/>
    <w:rsid w:val="48F74BC1"/>
    <w:rsid w:val="48FC21D7"/>
    <w:rsid w:val="48FD1AAC"/>
    <w:rsid w:val="48FD5F50"/>
    <w:rsid w:val="49025314"/>
    <w:rsid w:val="490378A4"/>
    <w:rsid w:val="4904108C"/>
    <w:rsid w:val="49047ECE"/>
    <w:rsid w:val="49060960"/>
    <w:rsid w:val="49064E04"/>
    <w:rsid w:val="490746D8"/>
    <w:rsid w:val="49080B7C"/>
    <w:rsid w:val="490948F4"/>
    <w:rsid w:val="4910358D"/>
    <w:rsid w:val="49103C23"/>
    <w:rsid w:val="49117305"/>
    <w:rsid w:val="491237A9"/>
    <w:rsid w:val="49153299"/>
    <w:rsid w:val="491863C9"/>
    <w:rsid w:val="491868E5"/>
    <w:rsid w:val="491A08B0"/>
    <w:rsid w:val="491C4628"/>
    <w:rsid w:val="491C61DA"/>
    <w:rsid w:val="491C63D6"/>
    <w:rsid w:val="491D214E"/>
    <w:rsid w:val="491D3EFC"/>
    <w:rsid w:val="491F5EC6"/>
    <w:rsid w:val="491F7C74"/>
    <w:rsid w:val="492139EC"/>
    <w:rsid w:val="4921579A"/>
    <w:rsid w:val="492360EA"/>
    <w:rsid w:val="492434DC"/>
    <w:rsid w:val="4924528A"/>
    <w:rsid w:val="49261002"/>
    <w:rsid w:val="49293E4F"/>
    <w:rsid w:val="49296BDE"/>
    <w:rsid w:val="49296D45"/>
    <w:rsid w:val="492B486B"/>
    <w:rsid w:val="492D2391"/>
    <w:rsid w:val="492E6109"/>
    <w:rsid w:val="493059DD"/>
    <w:rsid w:val="49331971"/>
    <w:rsid w:val="49351245"/>
    <w:rsid w:val="493556E9"/>
    <w:rsid w:val="493643BC"/>
    <w:rsid w:val="49396F88"/>
    <w:rsid w:val="493A2D00"/>
    <w:rsid w:val="493A685C"/>
    <w:rsid w:val="493C25D4"/>
    <w:rsid w:val="493E4893"/>
    <w:rsid w:val="4941408E"/>
    <w:rsid w:val="49415E3C"/>
    <w:rsid w:val="49441489"/>
    <w:rsid w:val="4944592C"/>
    <w:rsid w:val="4948541D"/>
    <w:rsid w:val="494B1258"/>
    <w:rsid w:val="494B6CBB"/>
    <w:rsid w:val="494C7225"/>
    <w:rsid w:val="4950607F"/>
    <w:rsid w:val="49507E2D"/>
    <w:rsid w:val="49535B70"/>
    <w:rsid w:val="4953791E"/>
    <w:rsid w:val="49553696"/>
    <w:rsid w:val="495711BC"/>
    <w:rsid w:val="4957740E"/>
    <w:rsid w:val="495913D8"/>
    <w:rsid w:val="495A6EFE"/>
    <w:rsid w:val="495C2C76"/>
    <w:rsid w:val="495C67D2"/>
    <w:rsid w:val="495F62C2"/>
    <w:rsid w:val="49615298"/>
    <w:rsid w:val="49635DB3"/>
    <w:rsid w:val="496438D9"/>
    <w:rsid w:val="49647D7D"/>
    <w:rsid w:val="49675177"/>
    <w:rsid w:val="4968786D"/>
    <w:rsid w:val="496B110B"/>
    <w:rsid w:val="496B2EB9"/>
    <w:rsid w:val="496E6505"/>
    <w:rsid w:val="496E7CC7"/>
    <w:rsid w:val="496F29A9"/>
    <w:rsid w:val="497004D0"/>
    <w:rsid w:val="4972249A"/>
    <w:rsid w:val="49725FF6"/>
    <w:rsid w:val="49731D6E"/>
    <w:rsid w:val="49777AB0"/>
    <w:rsid w:val="49792B95"/>
    <w:rsid w:val="497955D6"/>
    <w:rsid w:val="497A30FC"/>
    <w:rsid w:val="497E2BEC"/>
    <w:rsid w:val="4981092F"/>
    <w:rsid w:val="49861AA1"/>
    <w:rsid w:val="49865F45"/>
    <w:rsid w:val="498B6A1B"/>
    <w:rsid w:val="498F4DFA"/>
    <w:rsid w:val="49900B72"/>
    <w:rsid w:val="49940662"/>
    <w:rsid w:val="49975A5C"/>
    <w:rsid w:val="49990A3E"/>
    <w:rsid w:val="49A07007"/>
    <w:rsid w:val="49A10689"/>
    <w:rsid w:val="49A62143"/>
    <w:rsid w:val="49A631A8"/>
    <w:rsid w:val="49A8026C"/>
    <w:rsid w:val="49A95790"/>
    <w:rsid w:val="49AA3104"/>
    <w:rsid w:val="49AB1508"/>
    <w:rsid w:val="49AB775A"/>
    <w:rsid w:val="49B04D70"/>
    <w:rsid w:val="49B16DC9"/>
    <w:rsid w:val="49BB5BEF"/>
    <w:rsid w:val="49BC3715"/>
    <w:rsid w:val="49BF6D61"/>
    <w:rsid w:val="49C1138B"/>
    <w:rsid w:val="49C7262C"/>
    <w:rsid w:val="49C8668D"/>
    <w:rsid w:val="49CA7BE0"/>
    <w:rsid w:val="49CC1902"/>
    <w:rsid w:val="49CD147E"/>
    <w:rsid w:val="49CD5922"/>
    <w:rsid w:val="49CF169A"/>
    <w:rsid w:val="49D0255D"/>
    <w:rsid w:val="49D04E1F"/>
    <w:rsid w:val="49D2118A"/>
    <w:rsid w:val="49D22F38"/>
    <w:rsid w:val="49D62A28"/>
    <w:rsid w:val="49D84A41"/>
    <w:rsid w:val="49D96075"/>
    <w:rsid w:val="49DB003F"/>
    <w:rsid w:val="49DE7B2F"/>
    <w:rsid w:val="49E113CD"/>
    <w:rsid w:val="49E35145"/>
    <w:rsid w:val="49E52C6C"/>
    <w:rsid w:val="49E62540"/>
    <w:rsid w:val="49E959C6"/>
    <w:rsid w:val="49EA2030"/>
    <w:rsid w:val="49EC6B50"/>
    <w:rsid w:val="49ED1B20"/>
    <w:rsid w:val="49EF7646"/>
    <w:rsid w:val="49F02CC8"/>
    <w:rsid w:val="49F41101"/>
    <w:rsid w:val="49F72B9B"/>
    <w:rsid w:val="49F904C5"/>
    <w:rsid w:val="49FB248F"/>
    <w:rsid w:val="49FB423D"/>
    <w:rsid w:val="49FC7FB5"/>
    <w:rsid w:val="4A003601"/>
    <w:rsid w:val="4A037596"/>
    <w:rsid w:val="4A0A26D2"/>
    <w:rsid w:val="4A0A4480"/>
    <w:rsid w:val="4A0B11F7"/>
    <w:rsid w:val="4A10783A"/>
    <w:rsid w:val="4A111CB3"/>
    <w:rsid w:val="4A17094B"/>
    <w:rsid w:val="4A176B9D"/>
    <w:rsid w:val="4A183041"/>
    <w:rsid w:val="4A187AA1"/>
    <w:rsid w:val="4A1C2405"/>
    <w:rsid w:val="4A203CA4"/>
    <w:rsid w:val="4A2117CA"/>
    <w:rsid w:val="4A2512BA"/>
    <w:rsid w:val="4A266DE0"/>
    <w:rsid w:val="4A275032"/>
    <w:rsid w:val="4A2819C9"/>
    <w:rsid w:val="4A2A42E9"/>
    <w:rsid w:val="4A2C2648"/>
    <w:rsid w:val="4A2F038B"/>
    <w:rsid w:val="4A2F3EE7"/>
    <w:rsid w:val="4A317C5F"/>
    <w:rsid w:val="4A3239D7"/>
    <w:rsid w:val="4A326074"/>
    <w:rsid w:val="4A331C29"/>
    <w:rsid w:val="4A34774F"/>
    <w:rsid w:val="4A3634C7"/>
    <w:rsid w:val="4A372533"/>
    <w:rsid w:val="4A38723F"/>
    <w:rsid w:val="4A39294E"/>
    <w:rsid w:val="4A397D7D"/>
    <w:rsid w:val="4A3C6604"/>
    <w:rsid w:val="4A3D4856"/>
    <w:rsid w:val="4A3E05CE"/>
    <w:rsid w:val="4A3E237C"/>
    <w:rsid w:val="4A3E412A"/>
    <w:rsid w:val="4A404346"/>
    <w:rsid w:val="4A4200BE"/>
    <w:rsid w:val="4A421E6C"/>
    <w:rsid w:val="4A45370A"/>
    <w:rsid w:val="4A4756D4"/>
    <w:rsid w:val="4A477482"/>
    <w:rsid w:val="4A4D0811"/>
    <w:rsid w:val="4A4F6337"/>
    <w:rsid w:val="4A54394D"/>
    <w:rsid w:val="4A547DF1"/>
    <w:rsid w:val="4A565917"/>
    <w:rsid w:val="4A591F38"/>
    <w:rsid w:val="4A595408"/>
    <w:rsid w:val="4A5D6CA6"/>
    <w:rsid w:val="4A5E657A"/>
    <w:rsid w:val="4A5F69CD"/>
    <w:rsid w:val="4A6022F2"/>
    <w:rsid w:val="4A62606A"/>
    <w:rsid w:val="4A631DE2"/>
    <w:rsid w:val="4A633B90"/>
    <w:rsid w:val="4A655B5A"/>
    <w:rsid w:val="4A69389D"/>
    <w:rsid w:val="4A6C57DD"/>
    <w:rsid w:val="4A6D183E"/>
    <w:rsid w:val="4A6D4A0F"/>
    <w:rsid w:val="4A6F4C2B"/>
    <w:rsid w:val="4A7162AD"/>
    <w:rsid w:val="4A7364C9"/>
    <w:rsid w:val="4A742241"/>
    <w:rsid w:val="4A757FD0"/>
    <w:rsid w:val="4A761B16"/>
    <w:rsid w:val="4A767D68"/>
    <w:rsid w:val="4A7C52D1"/>
    <w:rsid w:val="4A7C5FF4"/>
    <w:rsid w:val="4A7E6C1C"/>
    <w:rsid w:val="4A800BE6"/>
    <w:rsid w:val="4A82670C"/>
    <w:rsid w:val="4A835FE1"/>
    <w:rsid w:val="4A851D59"/>
    <w:rsid w:val="4A871F75"/>
    <w:rsid w:val="4A8835F7"/>
    <w:rsid w:val="4A8A0D65"/>
    <w:rsid w:val="4A8C758B"/>
    <w:rsid w:val="4A8F0E29"/>
    <w:rsid w:val="4A8F4985"/>
    <w:rsid w:val="4A910A87"/>
    <w:rsid w:val="4A9326C8"/>
    <w:rsid w:val="4A954692"/>
    <w:rsid w:val="4A9621B8"/>
    <w:rsid w:val="4A987CDE"/>
    <w:rsid w:val="4A9B5A20"/>
    <w:rsid w:val="4A9B77CE"/>
    <w:rsid w:val="4A9C5374"/>
    <w:rsid w:val="4A9E2E1A"/>
    <w:rsid w:val="4A9F72BE"/>
    <w:rsid w:val="4AA06B93"/>
    <w:rsid w:val="4AA541A9"/>
    <w:rsid w:val="4AA91EEB"/>
    <w:rsid w:val="4AAF5028"/>
    <w:rsid w:val="4AB03279"/>
    <w:rsid w:val="4AB34B18"/>
    <w:rsid w:val="4AB368C6"/>
    <w:rsid w:val="4AB50890"/>
    <w:rsid w:val="4AB97C54"/>
    <w:rsid w:val="4ABB39CC"/>
    <w:rsid w:val="4ABC2DB0"/>
    <w:rsid w:val="4AC05487"/>
    <w:rsid w:val="4AC40AD3"/>
    <w:rsid w:val="4AC56AAB"/>
    <w:rsid w:val="4AC72371"/>
    <w:rsid w:val="4AC7411F"/>
    <w:rsid w:val="4AC76815"/>
    <w:rsid w:val="4AC94D68"/>
    <w:rsid w:val="4AC97E97"/>
    <w:rsid w:val="4ACC3E2B"/>
    <w:rsid w:val="4ACC7988"/>
    <w:rsid w:val="4ACF1226"/>
    <w:rsid w:val="4AD056CA"/>
    <w:rsid w:val="4AD2498A"/>
    <w:rsid w:val="4AD4683C"/>
    <w:rsid w:val="4AD625B4"/>
    <w:rsid w:val="4AD827D0"/>
    <w:rsid w:val="4ADA02F6"/>
    <w:rsid w:val="4ADB7BCB"/>
    <w:rsid w:val="4ADF3B5F"/>
    <w:rsid w:val="4AE051E1"/>
    <w:rsid w:val="4AE12FEF"/>
    <w:rsid w:val="4AE20F59"/>
    <w:rsid w:val="4AE253FD"/>
    <w:rsid w:val="4AE271AB"/>
    <w:rsid w:val="4AE50A49"/>
    <w:rsid w:val="4AE57855"/>
    <w:rsid w:val="4AE72A13"/>
    <w:rsid w:val="4AEA6060"/>
    <w:rsid w:val="4AEC627C"/>
    <w:rsid w:val="4AEE3DA2"/>
    <w:rsid w:val="4AEF3676"/>
    <w:rsid w:val="4AF15640"/>
    <w:rsid w:val="4AF22945"/>
    <w:rsid w:val="4AF313B8"/>
    <w:rsid w:val="4AF55130"/>
    <w:rsid w:val="4AF5600E"/>
    <w:rsid w:val="4AF56EDE"/>
    <w:rsid w:val="4AF62C56"/>
    <w:rsid w:val="4AF965F4"/>
    <w:rsid w:val="4AFB026D"/>
    <w:rsid w:val="4B005883"/>
    <w:rsid w:val="4B007631"/>
    <w:rsid w:val="4B013AD5"/>
    <w:rsid w:val="4B0215FB"/>
    <w:rsid w:val="4B0709C0"/>
    <w:rsid w:val="4B071F90"/>
    <w:rsid w:val="4B0B6702"/>
    <w:rsid w:val="4B0E61F2"/>
    <w:rsid w:val="4B101F6A"/>
    <w:rsid w:val="4B133808"/>
    <w:rsid w:val="4B137364"/>
    <w:rsid w:val="4B157243"/>
    <w:rsid w:val="4B1650A7"/>
    <w:rsid w:val="4B182BCD"/>
    <w:rsid w:val="4B1E2F91"/>
    <w:rsid w:val="4B1F03FF"/>
    <w:rsid w:val="4B1F21AD"/>
    <w:rsid w:val="4B217CD3"/>
    <w:rsid w:val="4B257098"/>
    <w:rsid w:val="4B2670C4"/>
    <w:rsid w:val="4B272E10"/>
    <w:rsid w:val="4B296B88"/>
    <w:rsid w:val="4B2F1345"/>
    <w:rsid w:val="4B313C8F"/>
    <w:rsid w:val="4B320132"/>
    <w:rsid w:val="4B331156"/>
    <w:rsid w:val="4B335C59"/>
    <w:rsid w:val="4B3612A5"/>
    <w:rsid w:val="4B3B68BB"/>
    <w:rsid w:val="4B3C4B0D"/>
    <w:rsid w:val="4B3D0885"/>
    <w:rsid w:val="4B3D6AD7"/>
    <w:rsid w:val="4B3F63AB"/>
    <w:rsid w:val="4B3F661F"/>
    <w:rsid w:val="4B425E9C"/>
    <w:rsid w:val="4B4439C2"/>
    <w:rsid w:val="4B46773A"/>
    <w:rsid w:val="4B4819D5"/>
    <w:rsid w:val="4B490FD8"/>
    <w:rsid w:val="4B4C0AC8"/>
    <w:rsid w:val="4B4D385C"/>
    <w:rsid w:val="4B4E65EF"/>
    <w:rsid w:val="4B502060"/>
    <w:rsid w:val="4B502367"/>
    <w:rsid w:val="4B517E8D"/>
    <w:rsid w:val="4B524331"/>
    <w:rsid w:val="4B52475A"/>
    <w:rsid w:val="4B5819E1"/>
    <w:rsid w:val="4B592E71"/>
    <w:rsid w:val="4B5A31E5"/>
    <w:rsid w:val="4B5A4F93"/>
    <w:rsid w:val="4B5C51AF"/>
    <w:rsid w:val="4B5D6832"/>
    <w:rsid w:val="4B5F6A4E"/>
    <w:rsid w:val="4B6127C6"/>
    <w:rsid w:val="4B631A61"/>
    <w:rsid w:val="4B691304"/>
    <w:rsid w:val="4B6B0077"/>
    <w:rsid w:val="4B6B53F2"/>
    <w:rsid w:val="4B6B71A0"/>
    <w:rsid w:val="4B6C4CC7"/>
    <w:rsid w:val="4B702A09"/>
    <w:rsid w:val="4B7122DD"/>
    <w:rsid w:val="4B78366B"/>
    <w:rsid w:val="4B7A38EB"/>
    <w:rsid w:val="4B7C13AE"/>
    <w:rsid w:val="4B7C315C"/>
    <w:rsid w:val="4B814C16"/>
    <w:rsid w:val="4B871B00"/>
    <w:rsid w:val="4B880AC0"/>
    <w:rsid w:val="4B885FA4"/>
    <w:rsid w:val="4B887D52"/>
    <w:rsid w:val="4B8B15F1"/>
    <w:rsid w:val="4B8E2E8F"/>
    <w:rsid w:val="4B92472D"/>
    <w:rsid w:val="4B9761E7"/>
    <w:rsid w:val="4B985ABC"/>
    <w:rsid w:val="4B9A7A86"/>
    <w:rsid w:val="4B9C1A50"/>
    <w:rsid w:val="4B9D1856"/>
    <w:rsid w:val="4B9D30D2"/>
    <w:rsid w:val="4B9F6E4A"/>
    <w:rsid w:val="4BA12BC2"/>
    <w:rsid w:val="4BA17066"/>
    <w:rsid w:val="4BA34B8C"/>
    <w:rsid w:val="4BA3693A"/>
    <w:rsid w:val="4BA44460"/>
    <w:rsid w:val="4BA601D9"/>
    <w:rsid w:val="4BAD77B9"/>
    <w:rsid w:val="4BAF3531"/>
    <w:rsid w:val="4BB03B0B"/>
    <w:rsid w:val="4BB072A9"/>
    <w:rsid w:val="4BB07CCC"/>
    <w:rsid w:val="4BB23021"/>
    <w:rsid w:val="4BB27A1B"/>
    <w:rsid w:val="4BB351BD"/>
    <w:rsid w:val="4BB5041C"/>
    <w:rsid w:val="4BB70638"/>
    <w:rsid w:val="4BBC5C4E"/>
    <w:rsid w:val="4BBE0B8F"/>
    <w:rsid w:val="4BBE22D0"/>
    <w:rsid w:val="4BBF129A"/>
    <w:rsid w:val="4BC32090"/>
    <w:rsid w:val="4BC36FDC"/>
    <w:rsid w:val="4BC468B1"/>
    <w:rsid w:val="4BC62629"/>
    <w:rsid w:val="4BC845F3"/>
    <w:rsid w:val="4BC863A1"/>
    <w:rsid w:val="4BCA036B"/>
    <w:rsid w:val="4BCB40E3"/>
    <w:rsid w:val="4BCB5E91"/>
    <w:rsid w:val="4BCD39B7"/>
    <w:rsid w:val="4BCD7E5B"/>
    <w:rsid w:val="4BCE772F"/>
    <w:rsid w:val="4BCF5981"/>
    <w:rsid w:val="4BD034A7"/>
    <w:rsid w:val="4BD20FCE"/>
    <w:rsid w:val="4BD25472"/>
    <w:rsid w:val="4BD27220"/>
    <w:rsid w:val="4BD36221"/>
    <w:rsid w:val="4BD50557"/>
    <w:rsid w:val="4BD905AE"/>
    <w:rsid w:val="4BDB2578"/>
    <w:rsid w:val="4BDB662F"/>
    <w:rsid w:val="4BDC3BFA"/>
    <w:rsid w:val="4BDF193C"/>
    <w:rsid w:val="4BE13907"/>
    <w:rsid w:val="4BE17463"/>
    <w:rsid w:val="4BE34F89"/>
    <w:rsid w:val="4BE56F53"/>
    <w:rsid w:val="4BE807F1"/>
    <w:rsid w:val="4BE90BA4"/>
    <w:rsid w:val="4BE96317"/>
    <w:rsid w:val="4BED5E07"/>
    <w:rsid w:val="4BEE392E"/>
    <w:rsid w:val="4BEF7DD1"/>
    <w:rsid w:val="4BF03B4A"/>
    <w:rsid w:val="4BF058F8"/>
    <w:rsid w:val="4BF2341E"/>
    <w:rsid w:val="4BF278C2"/>
    <w:rsid w:val="4BF453E8"/>
    <w:rsid w:val="4BF61160"/>
    <w:rsid w:val="4BF76C86"/>
    <w:rsid w:val="4BFA0524"/>
    <w:rsid w:val="4BFA22D2"/>
    <w:rsid w:val="4BFB6776"/>
    <w:rsid w:val="4BFC429C"/>
    <w:rsid w:val="4BFE0015"/>
    <w:rsid w:val="4BFF5B3B"/>
    <w:rsid w:val="4C001FDF"/>
    <w:rsid w:val="4C012C8E"/>
    <w:rsid w:val="4C043151"/>
    <w:rsid w:val="4C054A64"/>
    <w:rsid w:val="4C082C41"/>
    <w:rsid w:val="4C0B394A"/>
    <w:rsid w:val="4C0D46FC"/>
    <w:rsid w:val="4C0F2222"/>
    <w:rsid w:val="4C15535E"/>
    <w:rsid w:val="4C172E84"/>
    <w:rsid w:val="4C177328"/>
    <w:rsid w:val="4C181799"/>
    <w:rsid w:val="4C1930A0"/>
    <w:rsid w:val="4C196BFC"/>
    <w:rsid w:val="4C1E06B7"/>
    <w:rsid w:val="4C2061DD"/>
    <w:rsid w:val="4C210B2E"/>
    <w:rsid w:val="4C211F55"/>
    <w:rsid w:val="4C235CCD"/>
    <w:rsid w:val="4C2368AC"/>
    <w:rsid w:val="4C2537F3"/>
    <w:rsid w:val="4C254AA8"/>
    <w:rsid w:val="4C257059"/>
    <w:rsid w:val="4C2A0E0A"/>
    <w:rsid w:val="4C2A2BB8"/>
    <w:rsid w:val="4C2B6930"/>
    <w:rsid w:val="4C2F6420"/>
    <w:rsid w:val="4C304E69"/>
    <w:rsid w:val="4C3103EA"/>
    <w:rsid w:val="4C324162"/>
    <w:rsid w:val="4C3262BB"/>
    <w:rsid w:val="4C327CBE"/>
    <w:rsid w:val="4C343A36"/>
    <w:rsid w:val="4C35155C"/>
    <w:rsid w:val="4C365A00"/>
    <w:rsid w:val="4C371778"/>
    <w:rsid w:val="4C3954F1"/>
    <w:rsid w:val="4C3A6B73"/>
    <w:rsid w:val="4C3C28EB"/>
    <w:rsid w:val="4C3E48B5"/>
    <w:rsid w:val="4C434755"/>
    <w:rsid w:val="4C4566EF"/>
    <w:rsid w:val="4C4579F1"/>
    <w:rsid w:val="4C46376A"/>
    <w:rsid w:val="4C4719BC"/>
    <w:rsid w:val="4C4874E2"/>
    <w:rsid w:val="4C4C6FD2"/>
    <w:rsid w:val="4C4D2D4A"/>
    <w:rsid w:val="4C4F0870"/>
    <w:rsid w:val="4C545E87"/>
    <w:rsid w:val="4C547C35"/>
    <w:rsid w:val="4C5639AD"/>
    <w:rsid w:val="4C57579C"/>
    <w:rsid w:val="4C575977"/>
    <w:rsid w:val="4C59524B"/>
    <w:rsid w:val="4C5E6D05"/>
    <w:rsid w:val="4C5E7ECD"/>
    <w:rsid w:val="4C612351"/>
    <w:rsid w:val="4C6450A2"/>
    <w:rsid w:val="4C651E42"/>
    <w:rsid w:val="4C653BF0"/>
    <w:rsid w:val="4C687B84"/>
    <w:rsid w:val="4C6A1041"/>
    <w:rsid w:val="4C6A7458"/>
    <w:rsid w:val="4C6B24D1"/>
    <w:rsid w:val="4C6B3C12"/>
    <w:rsid w:val="4C6C1422"/>
    <w:rsid w:val="4C6D519A"/>
    <w:rsid w:val="4C6F0F12"/>
    <w:rsid w:val="4C7402D7"/>
    <w:rsid w:val="4C742EFD"/>
    <w:rsid w:val="4C7622A1"/>
    <w:rsid w:val="4C771B75"/>
    <w:rsid w:val="4C786216"/>
    <w:rsid w:val="4C7958ED"/>
    <w:rsid w:val="4C7B78B7"/>
    <w:rsid w:val="4C7D362F"/>
    <w:rsid w:val="4C7E1155"/>
    <w:rsid w:val="4C7E2F03"/>
    <w:rsid w:val="4C7E4CB1"/>
    <w:rsid w:val="4C8524E4"/>
    <w:rsid w:val="4C8A5D4C"/>
    <w:rsid w:val="4C8B01BD"/>
    <w:rsid w:val="4C8C73CE"/>
    <w:rsid w:val="4C8D1398"/>
    <w:rsid w:val="4C8D3147"/>
    <w:rsid w:val="4C8D5307"/>
    <w:rsid w:val="4C8F3363"/>
    <w:rsid w:val="4C8F5111"/>
    <w:rsid w:val="4C92075D"/>
    <w:rsid w:val="4C934C01"/>
    <w:rsid w:val="4C952AAB"/>
    <w:rsid w:val="4C975D73"/>
    <w:rsid w:val="4C992410"/>
    <w:rsid w:val="4C995F8F"/>
    <w:rsid w:val="4C9B3AB5"/>
    <w:rsid w:val="4C9D5A7F"/>
    <w:rsid w:val="4C9D782D"/>
    <w:rsid w:val="4C9F6CFF"/>
    <w:rsid w:val="4CA010CC"/>
    <w:rsid w:val="4CA0731E"/>
    <w:rsid w:val="4CA46E0E"/>
    <w:rsid w:val="4CA47879"/>
    <w:rsid w:val="4CA50490"/>
    <w:rsid w:val="4CA87F80"/>
    <w:rsid w:val="4CA94424"/>
    <w:rsid w:val="4CA961D2"/>
    <w:rsid w:val="4CAA019C"/>
    <w:rsid w:val="4CAA5AA7"/>
    <w:rsid w:val="4CAC5CC3"/>
    <w:rsid w:val="4CAF130F"/>
    <w:rsid w:val="4CAF7561"/>
    <w:rsid w:val="4CB22BAD"/>
    <w:rsid w:val="4CB42DC9"/>
    <w:rsid w:val="4CB608EF"/>
    <w:rsid w:val="4CB84667"/>
    <w:rsid w:val="4CB93F3C"/>
    <w:rsid w:val="4CBB4158"/>
    <w:rsid w:val="4CBD1C7E"/>
    <w:rsid w:val="4CBD3A2C"/>
    <w:rsid w:val="4CBD7ED0"/>
    <w:rsid w:val="4CC36695"/>
    <w:rsid w:val="4CC50B32"/>
    <w:rsid w:val="4CC528E0"/>
    <w:rsid w:val="4CC56D84"/>
    <w:rsid w:val="4CC748AA"/>
    <w:rsid w:val="4CCB6EF7"/>
    <w:rsid w:val="4CCD6EE1"/>
    <w:rsid w:val="4CCE79E7"/>
    <w:rsid w:val="4CCF550D"/>
    <w:rsid w:val="4CD46FC7"/>
    <w:rsid w:val="4CD51490"/>
    <w:rsid w:val="4CD64AED"/>
    <w:rsid w:val="4CD6689C"/>
    <w:rsid w:val="4CD86AB8"/>
    <w:rsid w:val="4CD9638C"/>
    <w:rsid w:val="4CDF7E46"/>
    <w:rsid w:val="4CE0771A"/>
    <w:rsid w:val="4CE216E4"/>
    <w:rsid w:val="4CE23492"/>
    <w:rsid w:val="4CE27936"/>
    <w:rsid w:val="4CE4545C"/>
    <w:rsid w:val="4CE526C6"/>
    <w:rsid w:val="4CE74F4D"/>
    <w:rsid w:val="4CE76CFB"/>
    <w:rsid w:val="4CE92A73"/>
    <w:rsid w:val="4CEA0599"/>
    <w:rsid w:val="4CEA67EB"/>
    <w:rsid w:val="4CEE1E37"/>
    <w:rsid w:val="4CF03E01"/>
    <w:rsid w:val="4CF24CCA"/>
    <w:rsid w:val="4CF5766A"/>
    <w:rsid w:val="4CF65190"/>
    <w:rsid w:val="4CF66F3E"/>
    <w:rsid w:val="4CFA01A1"/>
    <w:rsid w:val="4CFB09F8"/>
    <w:rsid w:val="4CFB27A6"/>
    <w:rsid w:val="4CFB4554"/>
    <w:rsid w:val="4CFB6302"/>
    <w:rsid w:val="4CFF2296"/>
    <w:rsid w:val="4D0258E3"/>
    <w:rsid w:val="4D063625"/>
    <w:rsid w:val="4D07739D"/>
    <w:rsid w:val="4D094EC3"/>
    <w:rsid w:val="4D0A4797"/>
    <w:rsid w:val="4D0C050F"/>
    <w:rsid w:val="4D0C6761"/>
    <w:rsid w:val="4D0D6D01"/>
    <w:rsid w:val="4D0D7A6B"/>
    <w:rsid w:val="4D0E0191"/>
    <w:rsid w:val="4D111FCA"/>
    <w:rsid w:val="4D155616"/>
    <w:rsid w:val="4D1675E0"/>
    <w:rsid w:val="4D186EB4"/>
    <w:rsid w:val="4D1A0E7E"/>
    <w:rsid w:val="4D1A70D0"/>
    <w:rsid w:val="4D1B69A4"/>
    <w:rsid w:val="4D1D096E"/>
    <w:rsid w:val="4D1D44CA"/>
    <w:rsid w:val="4D1F0243"/>
    <w:rsid w:val="4D1F46E6"/>
    <w:rsid w:val="4D20220D"/>
    <w:rsid w:val="4D2515D1"/>
    <w:rsid w:val="4D253AB3"/>
    <w:rsid w:val="4D2910C1"/>
    <w:rsid w:val="4D292E6F"/>
    <w:rsid w:val="4D2B4E39"/>
    <w:rsid w:val="4D2C6E03"/>
    <w:rsid w:val="4D355CB8"/>
    <w:rsid w:val="4D363345"/>
    <w:rsid w:val="4D371A30"/>
    <w:rsid w:val="4D3857A8"/>
    <w:rsid w:val="4D3B0DF4"/>
    <w:rsid w:val="4D3B2BA3"/>
    <w:rsid w:val="4D3F2693"/>
    <w:rsid w:val="4D3F6B37"/>
    <w:rsid w:val="4D40640B"/>
    <w:rsid w:val="4D423F31"/>
    <w:rsid w:val="4D447CA9"/>
    <w:rsid w:val="4D471547"/>
    <w:rsid w:val="4D477799"/>
    <w:rsid w:val="4D4B0133"/>
    <w:rsid w:val="4D4E0B28"/>
    <w:rsid w:val="4D4E5624"/>
    <w:rsid w:val="4D500C0F"/>
    <w:rsid w:val="4D5123C6"/>
    <w:rsid w:val="4D550108"/>
    <w:rsid w:val="4D573E80"/>
    <w:rsid w:val="4D583E78"/>
    <w:rsid w:val="4D587BF8"/>
    <w:rsid w:val="4D587C26"/>
    <w:rsid w:val="4D5A127B"/>
    <w:rsid w:val="4D5C10B8"/>
    <w:rsid w:val="4D5C3245"/>
    <w:rsid w:val="4D5D520F"/>
    <w:rsid w:val="4D5F65A9"/>
    <w:rsid w:val="4D61085B"/>
    <w:rsid w:val="4D6245D3"/>
    <w:rsid w:val="4D626381"/>
    <w:rsid w:val="4D6A36BC"/>
    <w:rsid w:val="4D6A3BC7"/>
    <w:rsid w:val="4D6C7200"/>
    <w:rsid w:val="4D6E2F78"/>
    <w:rsid w:val="4D7009BD"/>
    <w:rsid w:val="4D700A9E"/>
    <w:rsid w:val="4D721765"/>
    <w:rsid w:val="4D7367E0"/>
    <w:rsid w:val="4D785BA5"/>
    <w:rsid w:val="4D7C38E7"/>
    <w:rsid w:val="4D7C3C88"/>
    <w:rsid w:val="4D7F4451"/>
    <w:rsid w:val="4D8207D1"/>
    <w:rsid w:val="4D821820"/>
    <w:rsid w:val="4D826A23"/>
    <w:rsid w:val="4D844549"/>
    <w:rsid w:val="4D8549D0"/>
    <w:rsid w:val="4D897DB2"/>
    <w:rsid w:val="4D8B58D8"/>
    <w:rsid w:val="4D8E53C8"/>
    <w:rsid w:val="4D8E5687"/>
    <w:rsid w:val="4D901140"/>
    <w:rsid w:val="4D902EEE"/>
    <w:rsid w:val="4D9A3D6D"/>
    <w:rsid w:val="4D9C11A0"/>
    <w:rsid w:val="4D9C7AE5"/>
    <w:rsid w:val="4D9E1AAF"/>
    <w:rsid w:val="4D9E25AB"/>
    <w:rsid w:val="4DA1334D"/>
    <w:rsid w:val="4DA16EA9"/>
    <w:rsid w:val="4DA44BEC"/>
    <w:rsid w:val="4DA70238"/>
    <w:rsid w:val="4DA846DC"/>
    <w:rsid w:val="4DAB7D28"/>
    <w:rsid w:val="4DAF77C9"/>
    <w:rsid w:val="4DB12E65"/>
    <w:rsid w:val="4DB210B7"/>
    <w:rsid w:val="4DB43081"/>
    <w:rsid w:val="4DB61CC2"/>
    <w:rsid w:val="4DB766CD"/>
    <w:rsid w:val="4DB841F3"/>
    <w:rsid w:val="4DB843B9"/>
    <w:rsid w:val="4DB90697"/>
    <w:rsid w:val="4DBE3EFF"/>
    <w:rsid w:val="4DC05945"/>
    <w:rsid w:val="4DC24ECD"/>
    <w:rsid w:val="4DC25072"/>
    <w:rsid w:val="4DCA28A4"/>
    <w:rsid w:val="4DCB03CA"/>
    <w:rsid w:val="4DCD7C9F"/>
    <w:rsid w:val="4DD059E1"/>
    <w:rsid w:val="4DD21759"/>
    <w:rsid w:val="4DD23507"/>
    <w:rsid w:val="4DD4267A"/>
    <w:rsid w:val="4DD51249"/>
    <w:rsid w:val="4DD70B1D"/>
    <w:rsid w:val="4DD80463"/>
    <w:rsid w:val="4DD92AE7"/>
    <w:rsid w:val="4DDA23BB"/>
    <w:rsid w:val="4DDC4386"/>
    <w:rsid w:val="4DDC6134"/>
    <w:rsid w:val="4DDE00FE"/>
    <w:rsid w:val="4DDF0ECE"/>
    <w:rsid w:val="4DE1374A"/>
    <w:rsid w:val="4DE17BEE"/>
    <w:rsid w:val="4DE2073F"/>
    <w:rsid w:val="4DE3146A"/>
    <w:rsid w:val="4DE33966"/>
    <w:rsid w:val="4DEB45C9"/>
    <w:rsid w:val="4DEB6377"/>
    <w:rsid w:val="4DED20EF"/>
    <w:rsid w:val="4DEE7533"/>
    <w:rsid w:val="4DF80A94"/>
    <w:rsid w:val="4DF94646"/>
    <w:rsid w:val="4DF94F37"/>
    <w:rsid w:val="4DF96CE5"/>
    <w:rsid w:val="4DFA2A5E"/>
    <w:rsid w:val="4DFC0584"/>
    <w:rsid w:val="4DFE254E"/>
    <w:rsid w:val="4DFE42FC"/>
    <w:rsid w:val="4DFF1E22"/>
    <w:rsid w:val="4E04568A"/>
    <w:rsid w:val="4E0538DC"/>
    <w:rsid w:val="4E065E6C"/>
    <w:rsid w:val="4E067654"/>
    <w:rsid w:val="4E086F29"/>
    <w:rsid w:val="4E094A4F"/>
    <w:rsid w:val="4E0F143D"/>
    <w:rsid w:val="4E0F6509"/>
    <w:rsid w:val="4E105DDD"/>
    <w:rsid w:val="4E1458CD"/>
    <w:rsid w:val="4E1753BE"/>
    <w:rsid w:val="4E191136"/>
    <w:rsid w:val="4E1A4EAE"/>
    <w:rsid w:val="4E1C29D4"/>
    <w:rsid w:val="4E1E499E"/>
    <w:rsid w:val="4E1F24C4"/>
    <w:rsid w:val="4E233D62"/>
    <w:rsid w:val="4E235ED6"/>
    <w:rsid w:val="4E241889"/>
    <w:rsid w:val="4E255D2C"/>
    <w:rsid w:val="4E257ADB"/>
    <w:rsid w:val="4E261AA5"/>
    <w:rsid w:val="4E265601"/>
    <w:rsid w:val="4E28581D"/>
    <w:rsid w:val="4E2875CB"/>
    <w:rsid w:val="4E2D2E33"/>
    <w:rsid w:val="4E2D4BE1"/>
    <w:rsid w:val="4E2E1EC7"/>
    <w:rsid w:val="4E2F2707"/>
    <w:rsid w:val="4E2F31D3"/>
    <w:rsid w:val="4E345F70"/>
    <w:rsid w:val="4E355844"/>
    <w:rsid w:val="4E393586"/>
    <w:rsid w:val="4E402B66"/>
    <w:rsid w:val="4E41243B"/>
    <w:rsid w:val="4E422B8B"/>
    <w:rsid w:val="4E43401B"/>
    <w:rsid w:val="4E44703E"/>
    <w:rsid w:val="4E460F4C"/>
    <w:rsid w:val="4E46150C"/>
    <w:rsid w:val="4E4837C9"/>
    <w:rsid w:val="4E4A5793"/>
    <w:rsid w:val="4E4C150B"/>
    <w:rsid w:val="4E4D5283"/>
    <w:rsid w:val="4E4F2DA9"/>
    <w:rsid w:val="4E4F4B24"/>
    <w:rsid w:val="4E4F4B57"/>
    <w:rsid w:val="4E5008D0"/>
    <w:rsid w:val="4E516B22"/>
    <w:rsid w:val="4E546612"/>
    <w:rsid w:val="4E5A52AA"/>
    <w:rsid w:val="4E5B174E"/>
    <w:rsid w:val="4E5C7274"/>
    <w:rsid w:val="4E5E2FEC"/>
    <w:rsid w:val="4E5E4D9B"/>
    <w:rsid w:val="4E600B13"/>
    <w:rsid w:val="4E636855"/>
    <w:rsid w:val="4E65437B"/>
    <w:rsid w:val="4E6600F3"/>
    <w:rsid w:val="4E683E6B"/>
    <w:rsid w:val="4E6848A6"/>
    <w:rsid w:val="4E6A373F"/>
    <w:rsid w:val="4E6A7BE3"/>
    <w:rsid w:val="4E6C395B"/>
    <w:rsid w:val="4E7418D9"/>
    <w:rsid w:val="4E772300"/>
    <w:rsid w:val="4E775E5C"/>
    <w:rsid w:val="4E797E26"/>
    <w:rsid w:val="4E7E020D"/>
    <w:rsid w:val="4E7E71EB"/>
    <w:rsid w:val="4E802F63"/>
    <w:rsid w:val="4E807407"/>
    <w:rsid w:val="4E810A89"/>
    <w:rsid w:val="4E830CA5"/>
    <w:rsid w:val="4E8642F1"/>
    <w:rsid w:val="4E881E17"/>
    <w:rsid w:val="4E8A5B90"/>
    <w:rsid w:val="4E916F1E"/>
    <w:rsid w:val="4E920EE8"/>
    <w:rsid w:val="4E9407BC"/>
    <w:rsid w:val="4E946A0E"/>
    <w:rsid w:val="4E9702AC"/>
    <w:rsid w:val="4E975520"/>
    <w:rsid w:val="4E9764FE"/>
    <w:rsid w:val="4E994025"/>
    <w:rsid w:val="4E9B1B4B"/>
    <w:rsid w:val="4E9B7D9D"/>
    <w:rsid w:val="4E9C58C3"/>
    <w:rsid w:val="4EA01857"/>
    <w:rsid w:val="4EA16178"/>
    <w:rsid w:val="4EA2737D"/>
    <w:rsid w:val="4EA36C51"/>
    <w:rsid w:val="4EA529C9"/>
    <w:rsid w:val="4EA604F0"/>
    <w:rsid w:val="4EA74993"/>
    <w:rsid w:val="4EA76741"/>
    <w:rsid w:val="4EA8070C"/>
    <w:rsid w:val="4EAA4484"/>
    <w:rsid w:val="4EAA4EA4"/>
    <w:rsid w:val="4EAA7FE0"/>
    <w:rsid w:val="4EAB722A"/>
    <w:rsid w:val="4EAE1523"/>
    <w:rsid w:val="4EAF3848"/>
    <w:rsid w:val="4EB1136E"/>
    <w:rsid w:val="4EB15812"/>
    <w:rsid w:val="4EB26E94"/>
    <w:rsid w:val="4EB3158A"/>
    <w:rsid w:val="4EB33338"/>
    <w:rsid w:val="4EB40C05"/>
    <w:rsid w:val="4EB66985"/>
    <w:rsid w:val="4EB90223"/>
    <w:rsid w:val="4EB96475"/>
    <w:rsid w:val="4EBA588F"/>
    <w:rsid w:val="4EBB043F"/>
    <w:rsid w:val="4EBB0FAF"/>
    <w:rsid w:val="4EBC7D13"/>
    <w:rsid w:val="4EBE3A8B"/>
    <w:rsid w:val="4EBE7F2F"/>
    <w:rsid w:val="4EC14EAD"/>
    <w:rsid w:val="4EC214F0"/>
    <w:rsid w:val="4EC217CD"/>
    <w:rsid w:val="4EC310A1"/>
    <w:rsid w:val="4EC54E1A"/>
    <w:rsid w:val="4EC70B92"/>
    <w:rsid w:val="4EC92B5C"/>
    <w:rsid w:val="4ECA0682"/>
    <w:rsid w:val="4ECF5C98"/>
    <w:rsid w:val="4ED27537"/>
    <w:rsid w:val="4ED41501"/>
    <w:rsid w:val="4ED65279"/>
    <w:rsid w:val="4ED67027"/>
    <w:rsid w:val="4ED922A8"/>
    <w:rsid w:val="4EDD2163"/>
    <w:rsid w:val="4EDD6607"/>
    <w:rsid w:val="4EDE5EDB"/>
    <w:rsid w:val="4EE47996"/>
    <w:rsid w:val="4EE5726A"/>
    <w:rsid w:val="4EE57D03"/>
    <w:rsid w:val="4EE71234"/>
    <w:rsid w:val="4EE812B4"/>
    <w:rsid w:val="4EE91ECC"/>
    <w:rsid w:val="4EE94FAC"/>
    <w:rsid w:val="4EEA2AD2"/>
    <w:rsid w:val="4EEA4880"/>
    <w:rsid w:val="4EEC684A"/>
    <w:rsid w:val="4EEE25C2"/>
    <w:rsid w:val="4EEE4370"/>
    <w:rsid w:val="4EEF633A"/>
    <w:rsid w:val="4EF37BD9"/>
    <w:rsid w:val="4EF43951"/>
    <w:rsid w:val="4EF537AA"/>
    <w:rsid w:val="4EF768B1"/>
    <w:rsid w:val="4EF83441"/>
    <w:rsid w:val="4EF94AC3"/>
    <w:rsid w:val="4EFB083B"/>
    <w:rsid w:val="4EFB7F36"/>
    <w:rsid w:val="4EFC7613"/>
    <w:rsid w:val="4EFD2805"/>
    <w:rsid w:val="4F005E52"/>
    <w:rsid w:val="4F0125CA"/>
    <w:rsid w:val="4F035942"/>
    <w:rsid w:val="4F043B94"/>
    <w:rsid w:val="4F05790C"/>
    <w:rsid w:val="4F057E34"/>
    <w:rsid w:val="4F082F58"/>
    <w:rsid w:val="4F08477D"/>
    <w:rsid w:val="4F0911AA"/>
    <w:rsid w:val="4F0973FC"/>
    <w:rsid w:val="4F0B42BC"/>
    <w:rsid w:val="4F0E67C1"/>
    <w:rsid w:val="4F136945"/>
    <w:rsid w:val="4F165675"/>
    <w:rsid w:val="4F172249"/>
    <w:rsid w:val="4F1813ED"/>
    <w:rsid w:val="4F1B2C8C"/>
    <w:rsid w:val="4F2002A2"/>
    <w:rsid w:val="4F204A3C"/>
    <w:rsid w:val="4F231B40"/>
    <w:rsid w:val="4F244236"/>
    <w:rsid w:val="4F245FE4"/>
    <w:rsid w:val="4F2953A8"/>
    <w:rsid w:val="4F2A2ECF"/>
    <w:rsid w:val="4F2E6E63"/>
    <w:rsid w:val="4F31425D"/>
    <w:rsid w:val="4F343D4D"/>
    <w:rsid w:val="4F351F9F"/>
    <w:rsid w:val="4F361873"/>
    <w:rsid w:val="4F363F69"/>
    <w:rsid w:val="4F365D17"/>
    <w:rsid w:val="4F381582"/>
    <w:rsid w:val="4F3855EC"/>
    <w:rsid w:val="4F391364"/>
    <w:rsid w:val="4F3A5808"/>
    <w:rsid w:val="4F3F4BCC"/>
    <w:rsid w:val="4F42290E"/>
    <w:rsid w:val="4F4246BC"/>
    <w:rsid w:val="4F4421E2"/>
    <w:rsid w:val="4F471CCB"/>
    <w:rsid w:val="4F473A81"/>
    <w:rsid w:val="4F4B17C3"/>
    <w:rsid w:val="4F50502B"/>
    <w:rsid w:val="4F507982"/>
    <w:rsid w:val="4F530677"/>
    <w:rsid w:val="4F5421EB"/>
    <w:rsid w:val="4F554DBC"/>
    <w:rsid w:val="4F560168"/>
    <w:rsid w:val="4F584CDB"/>
    <w:rsid w:val="4F596105"/>
    <w:rsid w:val="4F5A7C58"/>
    <w:rsid w:val="4F5B577E"/>
    <w:rsid w:val="4F5D32A4"/>
    <w:rsid w:val="4F5E28F5"/>
    <w:rsid w:val="4F602D94"/>
    <w:rsid w:val="4F610FE6"/>
    <w:rsid w:val="4F6208BA"/>
    <w:rsid w:val="4F622668"/>
    <w:rsid w:val="4F624D5E"/>
    <w:rsid w:val="4F635C7F"/>
    <w:rsid w:val="4F641CE0"/>
    <w:rsid w:val="4F674123"/>
    <w:rsid w:val="4F6A4411"/>
    <w:rsid w:val="4F6C1739"/>
    <w:rsid w:val="4F6E54B1"/>
    <w:rsid w:val="4F730D1A"/>
    <w:rsid w:val="4F734876"/>
    <w:rsid w:val="4F7725B8"/>
    <w:rsid w:val="4F7A02B0"/>
    <w:rsid w:val="4F7A3E56"/>
    <w:rsid w:val="4F7A5C04"/>
    <w:rsid w:val="4F7B197C"/>
    <w:rsid w:val="4F7B372A"/>
    <w:rsid w:val="4F7C1974"/>
    <w:rsid w:val="4F7D56F4"/>
    <w:rsid w:val="4F7F321A"/>
    <w:rsid w:val="4F813436"/>
    <w:rsid w:val="4F8151E4"/>
    <w:rsid w:val="4F820F5D"/>
    <w:rsid w:val="4F844CD5"/>
    <w:rsid w:val="4F8545A9"/>
    <w:rsid w:val="4F8627FB"/>
    <w:rsid w:val="4F8847C5"/>
    <w:rsid w:val="4F894099"/>
    <w:rsid w:val="4F8B1BBF"/>
    <w:rsid w:val="4F8D612B"/>
    <w:rsid w:val="4F8E16AF"/>
    <w:rsid w:val="4F8E345D"/>
    <w:rsid w:val="4F8E5B53"/>
    <w:rsid w:val="4F90367A"/>
    <w:rsid w:val="4F912F4E"/>
    <w:rsid w:val="4F950C90"/>
    <w:rsid w:val="4F9547EC"/>
    <w:rsid w:val="4F960564"/>
    <w:rsid w:val="4F974A08"/>
    <w:rsid w:val="4F980780"/>
    <w:rsid w:val="4F9A44F8"/>
    <w:rsid w:val="4F9C201E"/>
    <w:rsid w:val="4F9F38BD"/>
    <w:rsid w:val="4F9F566B"/>
    <w:rsid w:val="4FA2515B"/>
    <w:rsid w:val="4FA26F09"/>
    <w:rsid w:val="4FA3620B"/>
    <w:rsid w:val="4FA669F9"/>
    <w:rsid w:val="4FA709C3"/>
    <w:rsid w:val="4FA72771"/>
    <w:rsid w:val="4FAB2261"/>
    <w:rsid w:val="4FAE3B00"/>
    <w:rsid w:val="4FB1539E"/>
    <w:rsid w:val="4FB27ACC"/>
    <w:rsid w:val="4FB500F8"/>
    <w:rsid w:val="4FB70C06"/>
    <w:rsid w:val="4FB82BD0"/>
    <w:rsid w:val="4FBA24A4"/>
    <w:rsid w:val="4FBA6948"/>
    <w:rsid w:val="4FBC621D"/>
    <w:rsid w:val="4FBE01E7"/>
    <w:rsid w:val="4FC155E1"/>
    <w:rsid w:val="4FC450D1"/>
    <w:rsid w:val="4FC7696F"/>
    <w:rsid w:val="4FC86025"/>
    <w:rsid w:val="4FC86390"/>
    <w:rsid w:val="4FC970E6"/>
    <w:rsid w:val="4FCB2904"/>
    <w:rsid w:val="4FD00C22"/>
    <w:rsid w:val="4FD01CC8"/>
    <w:rsid w:val="4FD03A76"/>
    <w:rsid w:val="4FD35314"/>
    <w:rsid w:val="4FD55530"/>
    <w:rsid w:val="4FD712A8"/>
    <w:rsid w:val="4FD749A5"/>
    <w:rsid w:val="4FD74E04"/>
    <w:rsid w:val="4FDB06D2"/>
    <w:rsid w:val="4FDC066D"/>
    <w:rsid w:val="4FDD43E5"/>
    <w:rsid w:val="4FDD4733"/>
    <w:rsid w:val="4FDD5E74"/>
    <w:rsid w:val="4FDF1F0B"/>
    <w:rsid w:val="4FE15C83"/>
    <w:rsid w:val="4FE259D4"/>
    <w:rsid w:val="4FE37C4D"/>
    <w:rsid w:val="4FE40552"/>
    <w:rsid w:val="4FE64355"/>
    <w:rsid w:val="4FE70DC0"/>
    <w:rsid w:val="4FEB6B02"/>
    <w:rsid w:val="4FF27E90"/>
    <w:rsid w:val="4FF43C08"/>
    <w:rsid w:val="4FF84D7B"/>
    <w:rsid w:val="4FFC486B"/>
    <w:rsid w:val="4FFE6835"/>
    <w:rsid w:val="4FFF435B"/>
    <w:rsid w:val="5000259A"/>
    <w:rsid w:val="50016325"/>
    <w:rsid w:val="50051124"/>
    <w:rsid w:val="5006393C"/>
    <w:rsid w:val="500656EA"/>
    <w:rsid w:val="50096F88"/>
    <w:rsid w:val="500A2303"/>
    <w:rsid w:val="500B71A4"/>
    <w:rsid w:val="500B77B1"/>
    <w:rsid w:val="500E459E"/>
    <w:rsid w:val="500F0A42"/>
    <w:rsid w:val="500F5C59"/>
    <w:rsid w:val="501047BA"/>
    <w:rsid w:val="501222E0"/>
    <w:rsid w:val="50151DD1"/>
    <w:rsid w:val="501A2F43"/>
    <w:rsid w:val="501C6CBB"/>
    <w:rsid w:val="501E3056"/>
    <w:rsid w:val="501F49FD"/>
    <w:rsid w:val="501F67AB"/>
    <w:rsid w:val="50212524"/>
    <w:rsid w:val="5023004A"/>
    <w:rsid w:val="5023629C"/>
    <w:rsid w:val="50250358"/>
    <w:rsid w:val="502618E8"/>
    <w:rsid w:val="502723A5"/>
    <w:rsid w:val="5027550C"/>
    <w:rsid w:val="502A762A"/>
    <w:rsid w:val="502B5150"/>
    <w:rsid w:val="502D0EC8"/>
    <w:rsid w:val="502D2C76"/>
    <w:rsid w:val="502D711A"/>
    <w:rsid w:val="502E69EF"/>
    <w:rsid w:val="502F2E92"/>
    <w:rsid w:val="503009B9"/>
    <w:rsid w:val="50302767"/>
    <w:rsid w:val="50306C0B"/>
    <w:rsid w:val="50324731"/>
    <w:rsid w:val="50354221"/>
    <w:rsid w:val="503B1837"/>
    <w:rsid w:val="503C55AF"/>
    <w:rsid w:val="503E30D6"/>
    <w:rsid w:val="503F29AA"/>
    <w:rsid w:val="50404215"/>
    <w:rsid w:val="50412BC6"/>
    <w:rsid w:val="50423B16"/>
    <w:rsid w:val="5043693E"/>
    <w:rsid w:val="50447FC0"/>
    <w:rsid w:val="504601DC"/>
    <w:rsid w:val="50463D38"/>
    <w:rsid w:val="504A7CCC"/>
    <w:rsid w:val="504E4B13"/>
    <w:rsid w:val="5051105B"/>
    <w:rsid w:val="505446A7"/>
    <w:rsid w:val="50546455"/>
    <w:rsid w:val="5055041F"/>
    <w:rsid w:val="50575F45"/>
    <w:rsid w:val="505A1127"/>
    <w:rsid w:val="505F4DFA"/>
    <w:rsid w:val="50602432"/>
    <w:rsid w:val="50615016"/>
    <w:rsid w:val="50616E69"/>
    <w:rsid w:val="50642410"/>
    <w:rsid w:val="50650662"/>
    <w:rsid w:val="50666188"/>
    <w:rsid w:val="506858AC"/>
    <w:rsid w:val="506955FB"/>
    <w:rsid w:val="50696D3C"/>
    <w:rsid w:val="506A211C"/>
    <w:rsid w:val="506A3FA1"/>
    <w:rsid w:val="506B19F1"/>
    <w:rsid w:val="506D7517"/>
    <w:rsid w:val="506F14E1"/>
    <w:rsid w:val="50720FD1"/>
    <w:rsid w:val="50724B2D"/>
    <w:rsid w:val="5074340D"/>
    <w:rsid w:val="50744D49"/>
    <w:rsid w:val="5079410E"/>
    <w:rsid w:val="50795EBC"/>
    <w:rsid w:val="507B60D8"/>
    <w:rsid w:val="507B7A10"/>
    <w:rsid w:val="507C775A"/>
    <w:rsid w:val="507D6642"/>
    <w:rsid w:val="507F724A"/>
    <w:rsid w:val="50811214"/>
    <w:rsid w:val="50812FC2"/>
    <w:rsid w:val="50824D12"/>
    <w:rsid w:val="50852AB2"/>
    <w:rsid w:val="50854860"/>
    <w:rsid w:val="508A1E77"/>
    <w:rsid w:val="508B3E41"/>
    <w:rsid w:val="508D7BB9"/>
    <w:rsid w:val="50901457"/>
    <w:rsid w:val="50926F7D"/>
    <w:rsid w:val="50962F12"/>
    <w:rsid w:val="50970A38"/>
    <w:rsid w:val="50974594"/>
    <w:rsid w:val="5099655E"/>
    <w:rsid w:val="509A5B6A"/>
    <w:rsid w:val="509B1BCB"/>
    <w:rsid w:val="509B4084"/>
    <w:rsid w:val="50A00F4B"/>
    <w:rsid w:val="50A0169A"/>
    <w:rsid w:val="50A06A99"/>
    <w:rsid w:val="50A3118B"/>
    <w:rsid w:val="50A54F03"/>
    <w:rsid w:val="50A849F3"/>
    <w:rsid w:val="50AD025B"/>
    <w:rsid w:val="50AD2009"/>
    <w:rsid w:val="50B27620"/>
    <w:rsid w:val="50B415EA"/>
    <w:rsid w:val="50BC3FFA"/>
    <w:rsid w:val="50BE4431"/>
    <w:rsid w:val="50BE5FC4"/>
    <w:rsid w:val="50C01D3C"/>
    <w:rsid w:val="50C23D07"/>
    <w:rsid w:val="50C25AB5"/>
    <w:rsid w:val="50C335DB"/>
    <w:rsid w:val="50C35389"/>
    <w:rsid w:val="50C51101"/>
    <w:rsid w:val="50C555A5"/>
    <w:rsid w:val="50C64E79"/>
    <w:rsid w:val="50C7131D"/>
    <w:rsid w:val="50C80BE8"/>
    <w:rsid w:val="50C80BF1"/>
    <w:rsid w:val="50C8299F"/>
    <w:rsid w:val="50CB4F20"/>
    <w:rsid w:val="50CD4459"/>
    <w:rsid w:val="50CD6207"/>
    <w:rsid w:val="50D15CF8"/>
    <w:rsid w:val="50D457E8"/>
    <w:rsid w:val="50D66EFA"/>
    <w:rsid w:val="50D852D8"/>
    <w:rsid w:val="50DA7442"/>
    <w:rsid w:val="50DB0924"/>
    <w:rsid w:val="50DB6B76"/>
    <w:rsid w:val="50DD0E8C"/>
    <w:rsid w:val="50DD28EE"/>
    <w:rsid w:val="50DE6667"/>
    <w:rsid w:val="50DF429E"/>
    <w:rsid w:val="50E13A61"/>
    <w:rsid w:val="50E3306D"/>
    <w:rsid w:val="50E517A3"/>
    <w:rsid w:val="50E61077"/>
    <w:rsid w:val="50E7376D"/>
    <w:rsid w:val="50E772C9"/>
    <w:rsid w:val="50E81293"/>
    <w:rsid w:val="50E83EC0"/>
    <w:rsid w:val="50EA0B67"/>
    <w:rsid w:val="50EA500B"/>
    <w:rsid w:val="50EB2841"/>
    <w:rsid w:val="50EC2B32"/>
    <w:rsid w:val="50ED2406"/>
    <w:rsid w:val="50ED4DC0"/>
    <w:rsid w:val="50EE2903"/>
    <w:rsid w:val="50EE4E28"/>
    <w:rsid w:val="50EF2622"/>
    <w:rsid w:val="50F0679B"/>
    <w:rsid w:val="50F10148"/>
    <w:rsid w:val="50F25C6E"/>
    <w:rsid w:val="50F32112"/>
    <w:rsid w:val="50F43794"/>
    <w:rsid w:val="50F61326"/>
    <w:rsid w:val="50F87728"/>
    <w:rsid w:val="50F96FFC"/>
    <w:rsid w:val="50FB0FC7"/>
    <w:rsid w:val="51002139"/>
    <w:rsid w:val="51031C29"/>
    <w:rsid w:val="51037E7B"/>
    <w:rsid w:val="510559A1"/>
    <w:rsid w:val="51087240"/>
    <w:rsid w:val="510936E3"/>
    <w:rsid w:val="510A745C"/>
    <w:rsid w:val="510C31D4"/>
    <w:rsid w:val="510D2307"/>
    <w:rsid w:val="510F05CE"/>
    <w:rsid w:val="510F4A72"/>
    <w:rsid w:val="511132DD"/>
    <w:rsid w:val="51136310"/>
    <w:rsid w:val="51183927"/>
    <w:rsid w:val="511931FB"/>
    <w:rsid w:val="511A58F1"/>
    <w:rsid w:val="511B3417"/>
    <w:rsid w:val="511E4CB5"/>
    <w:rsid w:val="51206974"/>
    <w:rsid w:val="51256043"/>
    <w:rsid w:val="51256476"/>
    <w:rsid w:val="51295B34"/>
    <w:rsid w:val="512A365A"/>
    <w:rsid w:val="512A7F85"/>
    <w:rsid w:val="512B1415"/>
    <w:rsid w:val="512E314A"/>
    <w:rsid w:val="512F0C70"/>
    <w:rsid w:val="512F6EC2"/>
    <w:rsid w:val="513242BC"/>
    <w:rsid w:val="51360251"/>
    <w:rsid w:val="513773A7"/>
    <w:rsid w:val="513779B8"/>
    <w:rsid w:val="51383FC9"/>
    <w:rsid w:val="5139564B"/>
    <w:rsid w:val="513A1AEF"/>
    <w:rsid w:val="513B5867"/>
    <w:rsid w:val="513D15DF"/>
    <w:rsid w:val="513D338D"/>
    <w:rsid w:val="513E2C61"/>
    <w:rsid w:val="513F5357"/>
    <w:rsid w:val="514172DE"/>
    <w:rsid w:val="514364CA"/>
    <w:rsid w:val="51441FBC"/>
    <w:rsid w:val="5144296E"/>
    <w:rsid w:val="5144471C"/>
    <w:rsid w:val="51452242"/>
    <w:rsid w:val="51453FF0"/>
    <w:rsid w:val="514566E6"/>
    <w:rsid w:val="514648DC"/>
    <w:rsid w:val="51491D32"/>
    <w:rsid w:val="51493AE0"/>
    <w:rsid w:val="51497F84"/>
    <w:rsid w:val="514A5AAA"/>
    <w:rsid w:val="514B3CFC"/>
    <w:rsid w:val="514E559A"/>
    <w:rsid w:val="514E6A25"/>
    <w:rsid w:val="51510BE7"/>
    <w:rsid w:val="51516E38"/>
    <w:rsid w:val="51525A50"/>
    <w:rsid w:val="515406D7"/>
    <w:rsid w:val="515801C7"/>
    <w:rsid w:val="51586419"/>
    <w:rsid w:val="515D758B"/>
    <w:rsid w:val="515E50B1"/>
    <w:rsid w:val="515F3303"/>
    <w:rsid w:val="51606A47"/>
    <w:rsid w:val="51622DF4"/>
    <w:rsid w:val="5164091A"/>
    <w:rsid w:val="51656440"/>
    <w:rsid w:val="5167040A"/>
    <w:rsid w:val="516813B7"/>
    <w:rsid w:val="516A1CA8"/>
    <w:rsid w:val="516A3A56"/>
    <w:rsid w:val="516D2658"/>
    <w:rsid w:val="516F72BF"/>
    <w:rsid w:val="51705511"/>
    <w:rsid w:val="51713BAA"/>
    <w:rsid w:val="51742773"/>
    <w:rsid w:val="51752B27"/>
    <w:rsid w:val="517557DA"/>
    <w:rsid w:val="5176064D"/>
    <w:rsid w:val="5176689F"/>
    <w:rsid w:val="517E5EE1"/>
    <w:rsid w:val="517F39A6"/>
    <w:rsid w:val="517F7502"/>
    <w:rsid w:val="5180327A"/>
    <w:rsid w:val="51823496"/>
    <w:rsid w:val="51844B18"/>
    <w:rsid w:val="51856AE2"/>
    <w:rsid w:val="51894824"/>
    <w:rsid w:val="518A5EA7"/>
    <w:rsid w:val="518B0578"/>
    <w:rsid w:val="518D7071"/>
    <w:rsid w:val="518E30D2"/>
    <w:rsid w:val="518E5997"/>
    <w:rsid w:val="51905E35"/>
    <w:rsid w:val="51937451"/>
    <w:rsid w:val="51956D25"/>
    <w:rsid w:val="51960CEF"/>
    <w:rsid w:val="5196484B"/>
    <w:rsid w:val="519D207E"/>
    <w:rsid w:val="519F1952"/>
    <w:rsid w:val="51A258E6"/>
    <w:rsid w:val="51A8684A"/>
    <w:rsid w:val="51AC406F"/>
    <w:rsid w:val="51AF163E"/>
    <w:rsid w:val="51B00003"/>
    <w:rsid w:val="51B15B29"/>
    <w:rsid w:val="51B224CD"/>
    <w:rsid w:val="51B62E73"/>
    <w:rsid w:val="51B92DE7"/>
    <w:rsid w:val="51B977CF"/>
    <w:rsid w:val="51BA2C30"/>
    <w:rsid w:val="51BA49DE"/>
    <w:rsid w:val="51BA678C"/>
    <w:rsid w:val="51C15D6C"/>
    <w:rsid w:val="51C27D36"/>
    <w:rsid w:val="51C4585C"/>
    <w:rsid w:val="51C4760A"/>
    <w:rsid w:val="51C5148D"/>
    <w:rsid w:val="51C8534D"/>
    <w:rsid w:val="51C92E73"/>
    <w:rsid w:val="51C94C21"/>
    <w:rsid w:val="51C969CF"/>
    <w:rsid w:val="51CA0754"/>
    <w:rsid w:val="51CC3074"/>
    <w:rsid w:val="51CC64BF"/>
    <w:rsid w:val="51D04201"/>
    <w:rsid w:val="51D07D5D"/>
    <w:rsid w:val="51D13AD5"/>
    <w:rsid w:val="51D610EC"/>
    <w:rsid w:val="51D65A93"/>
    <w:rsid w:val="51DD691E"/>
    <w:rsid w:val="51DF1A69"/>
    <w:rsid w:val="51DF61F2"/>
    <w:rsid w:val="51E101BC"/>
    <w:rsid w:val="51E1554A"/>
    <w:rsid w:val="51E23F34"/>
    <w:rsid w:val="51E25CE3"/>
    <w:rsid w:val="51E43809"/>
    <w:rsid w:val="51E47CAD"/>
    <w:rsid w:val="51E63A25"/>
    <w:rsid w:val="51E7154B"/>
    <w:rsid w:val="51E7674E"/>
    <w:rsid w:val="51E8779D"/>
    <w:rsid w:val="51E90E1F"/>
    <w:rsid w:val="51E952C3"/>
    <w:rsid w:val="51EE4687"/>
    <w:rsid w:val="51EE6435"/>
    <w:rsid w:val="51F003FF"/>
    <w:rsid w:val="51F37EF0"/>
    <w:rsid w:val="51F53C68"/>
    <w:rsid w:val="51F55A16"/>
    <w:rsid w:val="51F577C4"/>
    <w:rsid w:val="51F6353C"/>
    <w:rsid w:val="51F80B4B"/>
    <w:rsid w:val="51F872B4"/>
    <w:rsid w:val="51FA127E"/>
    <w:rsid w:val="51FA74D0"/>
    <w:rsid w:val="51FC0A11"/>
    <w:rsid w:val="51FD16F6"/>
    <w:rsid w:val="51FE0D6E"/>
    <w:rsid w:val="51FF6894"/>
    <w:rsid w:val="5201260D"/>
    <w:rsid w:val="520619D1"/>
    <w:rsid w:val="52065E75"/>
    <w:rsid w:val="52081BED"/>
    <w:rsid w:val="520914C1"/>
    <w:rsid w:val="52091A22"/>
    <w:rsid w:val="521045FE"/>
    <w:rsid w:val="521248BB"/>
    <w:rsid w:val="521265C8"/>
    <w:rsid w:val="52171E30"/>
    <w:rsid w:val="5217598C"/>
    <w:rsid w:val="52187956"/>
    <w:rsid w:val="521A1920"/>
    <w:rsid w:val="521A36CE"/>
    <w:rsid w:val="521B14FE"/>
    <w:rsid w:val="521D4F6D"/>
    <w:rsid w:val="521D6D1B"/>
    <w:rsid w:val="521E3449"/>
    <w:rsid w:val="521E54EC"/>
    <w:rsid w:val="521F6F37"/>
    <w:rsid w:val="5221335A"/>
    <w:rsid w:val="52221C4C"/>
    <w:rsid w:val="522462FB"/>
    <w:rsid w:val="52285DEB"/>
    <w:rsid w:val="5228659E"/>
    <w:rsid w:val="52291B63"/>
    <w:rsid w:val="522D1654"/>
    <w:rsid w:val="52304CA0"/>
    <w:rsid w:val="52306A4E"/>
    <w:rsid w:val="52307901"/>
    <w:rsid w:val="52320A18"/>
    <w:rsid w:val="523227C6"/>
    <w:rsid w:val="52344790"/>
    <w:rsid w:val="52391DA6"/>
    <w:rsid w:val="523A167B"/>
    <w:rsid w:val="523C53F3"/>
    <w:rsid w:val="523D116B"/>
    <w:rsid w:val="523E560F"/>
    <w:rsid w:val="523E73BD"/>
    <w:rsid w:val="52426781"/>
    <w:rsid w:val="524349D3"/>
    <w:rsid w:val="524424F9"/>
    <w:rsid w:val="524968C3"/>
    <w:rsid w:val="524A3FB4"/>
    <w:rsid w:val="524B3888"/>
    <w:rsid w:val="524D5852"/>
    <w:rsid w:val="524E2E8A"/>
    <w:rsid w:val="524F15CA"/>
    <w:rsid w:val="5250063C"/>
    <w:rsid w:val="52524C16"/>
    <w:rsid w:val="5253098E"/>
    <w:rsid w:val="5253273C"/>
    <w:rsid w:val="52542B28"/>
    <w:rsid w:val="52546BE0"/>
    <w:rsid w:val="5257222D"/>
    <w:rsid w:val="525766D1"/>
    <w:rsid w:val="52592449"/>
    <w:rsid w:val="525F10E1"/>
    <w:rsid w:val="525F7333"/>
    <w:rsid w:val="526130AB"/>
    <w:rsid w:val="52635075"/>
    <w:rsid w:val="52636E23"/>
    <w:rsid w:val="52650DED"/>
    <w:rsid w:val="52666914"/>
    <w:rsid w:val="5268468C"/>
    <w:rsid w:val="526B217C"/>
    <w:rsid w:val="526B3F2A"/>
    <w:rsid w:val="52720E14"/>
    <w:rsid w:val="52733715"/>
    <w:rsid w:val="52741030"/>
    <w:rsid w:val="52756B57"/>
    <w:rsid w:val="527A5F1B"/>
    <w:rsid w:val="527B23BF"/>
    <w:rsid w:val="527E1EAF"/>
    <w:rsid w:val="528154FB"/>
    <w:rsid w:val="5283444E"/>
    <w:rsid w:val="52841AC9"/>
    <w:rsid w:val="52865843"/>
    <w:rsid w:val="528818DA"/>
    <w:rsid w:val="52892D6A"/>
    <w:rsid w:val="528C45CC"/>
    <w:rsid w:val="52903990"/>
    <w:rsid w:val="52923265"/>
    <w:rsid w:val="52960822"/>
    <w:rsid w:val="52974D1F"/>
    <w:rsid w:val="52976ACD"/>
    <w:rsid w:val="529813CF"/>
    <w:rsid w:val="529D2670"/>
    <w:rsid w:val="529E1C09"/>
    <w:rsid w:val="52A1794C"/>
    <w:rsid w:val="52A42F98"/>
    <w:rsid w:val="52A66D10"/>
    <w:rsid w:val="52AB2578"/>
    <w:rsid w:val="52AF02BB"/>
    <w:rsid w:val="52B0193D"/>
    <w:rsid w:val="52B256B5"/>
    <w:rsid w:val="52B94C95"/>
    <w:rsid w:val="52BD5884"/>
    <w:rsid w:val="52BE04FE"/>
    <w:rsid w:val="52C06024"/>
    <w:rsid w:val="52C670DA"/>
    <w:rsid w:val="52C804AE"/>
    <w:rsid w:val="52CB56EE"/>
    <w:rsid w:val="52CC3A2A"/>
    <w:rsid w:val="52CD0741"/>
    <w:rsid w:val="52CD6993"/>
    <w:rsid w:val="52CF406F"/>
    <w:rsid w:val="52D25D57"/>
    <w:rsid w:val="52D47D21"/>
    <w:rsid w:val="52D65847"/>
    <w:rsid w:val="52D715BF"/>
    <w:rsid w:val="52D95337"/>
    <w:rsid w:val="52DB2E5E"/>
    <w:rsid w:val="52DC09F6"/>
    <w:rsid w:val="52DD4E28"/>
    <w:rsid w:val="52DE46FC"/>
    <w:rsid w:val="52E02222"/>
    <w:rsid w:val="52E066C6"/>
    <w:rsid w:val="52E57838"/>
    <w:rsid w:val="52E77A54"/>
    <w:rsid w:val="52E837CD"/>
    <w:rsid w:val="52E8557B"/>
    <w:rsid w:val="52EC6E19"/>
    <w:rsid w:val="52EF6909"/>
    <w:rsid w:val="52F1442F"/>
    <w:rsid w:val="52F21F55"/>
    <w:rsid w:val="52F43F1F"/>
    <w:rsid w:val="52F45CCD"/>
    <w:rsid w:val="52F65EE9"/>
    <w:rsid w:val="52F67C97"/>
    <w:rsid w:val="52F7756C"/>
    <w:rsid w:val="52F97788"/>
    <w:rsid w:val="52FA64D6"/>
    <w:rsid w:val="52FB3500"/>
    <w:rsid w:val="52FB52AE"/>
    <w:rsid w:val="52FB705C"/>
    <w:rsid w:val="52FE4D9E"/>
    <w:rsid w:val="53004672"/>
    <w:rsid w:val="53081779"/>
    <w:rsid w:val="530879CB"/>
    <w:rsid w:val="530A3743"/>
    <w:rsid w:val="530A54F1"/>
    <w:rsid w:val="530C1AD3"/>
    <w:rsid w:val="530C74BB"/>
    <w:rsid w:val="53133B2E"/>
    <w:rsid w:val="53146370"/>
    <w:rsid w:val="53172865"/>
    <w:rsid w:val="53177C0E"/>
    <w:rsid w:val="53183CF5"/>
    <w:rsid w:val="531A7D56"/>
    <w:rsid w:val="531E2D4A"/>
    <w:rsid w:val="53202487"/>
    <w:rsid w:val="53202F66"/>
    <w:rsid w:val="532145E9"/>
    <w:rsid w:val="53220E17"/>
    <w:rsid w:val="53234805"/>
    <w:rsid w:val="532365B3"/>
    <w:rsid w:val="53270C19"/>
    <w:rsid w:val="532742F5"/>
    <w:rsid w:val="53285977"/>
    <w:rsid w:val="532A5B93"/>
    <w:rsid w:val="532E765C"/>
    <w:rsid w:val="53310CD0"/>
    <w:rsid w:val="53316F22"/>
    <w:rsid w:val="53332C9A"/>
    <w:rsid w:val="533407C0"/>
    <w:rsid w:val="5334256E"/>
    <w:rsid w:val="5338205E"/>
    <w:rsid w:val="53394028"/>
    <w:rsid w:val="53397B84"/>
    <w:rsid w:val="533D58C6"/>
    <w:rsid w:val="53407165"/>
    <w:rsid w:val="53424C8B"/>
    <w:rsid w:val="534C5B09"/>
    <w:rsid w:val="534D53DE"/>
    <w:rsid w:val="534F1156"/>
    <w:rsid w:val="534F55FA"/>
    <w:rsid w:val="53513120"/>
    <w:rsid w:val="535449BE"/>
    <w:rsid w:val="53566988"/>
    <w:rsid w:val="53590226"/>
    <w:rsid w:val="53591FD4"/>
    <w:rsid w:val="535B5D4C"/>
    <w:rsid w:val="535B7AFB"/>
    <w:rsid w:val="535D1AC5"/>
    <w:rsid w:val="535E16BB"/>
    <w:rsid w:val="535E583D"/>
    <w:rsid w:val="535F6489"/>
    <w:rsid w:val="536015B5"/>
    <w:rsid w:val="53620E89"/>
    <w:rsid w:val="53642E53"/>
    <w:rsid w:val="536522FB"/>
    <w:rsid w:val="53654E1D"/>
    <w:rsid w:val="53672943"/>
    <w:rsid w:val="53680C7C"/>
    <w:rsid w:val="536A2433"/>
    <w:rsid w:val="536B5D7E"/>
    <w:rsid w:val="536C7C6B"/>
    <w:rsid w:val="536E5A80"/>
    <w:rsid w:val="53722481"/>
    <w:rsid w:val="53735D8F"/>
    <w:rsid w:val="53784B50"/>
    <w:rsid w:val="537A08C9"/>
    <w:rsid w:val="537B63EF"/>
    <w:rsid w:val="537D2167"/>
    <w:rsid w:val="537E1A3B"/>
    <w:rsid w:val="537F5EDF"/>
    <w:rsid w:val="53807561"/>
    <w:rsid w:val="5382794E"/>
    <w:rsid w:val="5385101B"/>
    <w:rsid w:val="53864205"/>
    <w:rsid w:val="53876B42"/>
    <w:rsid w:val="538928BA"/>
    <w:rsid w:val="538A580B"/>
    <w:rsid w:val="538A6632"/>
    <w:rsid w:val="538B4016"/>
    <w:rsid w:val="538B4884"/>
    <w:rsid w:val="538C05FC"/>
    <w:rsid w:val="538C23AA"/>
    <w:rsid w:val="538C4158"/>
    <w:rsid w:val="538E2997"/>
    <w:rsid w:val="538F69F8"/>
    <w:rsid w:val="5391176E"/>
    <w:rsid w:val="53935379"/>
    <w:rsid w:val="539354E6"/>
    <w:rsid w:val="53937294"/>
    <w:rsid w:val="53937719"/>
    <w:rsid w:val="53982AFD"/>
    <w:rsid w:val="53986FA1"/>
    <w:rsid w:val="53990C1F"/>
    <w:rsid w:val="539A6875"/>
    <w:rsid w:val="539B083F"/>
    <w:rsid w:val="539B3B0B"/>
    <w:rsid w:val="539D45B7"/>
    <w:rsid w:val="539D6365"/>
    <w:rsid w:val="53A2397B"/>
    <w:rsid w:val="53A276CC"/>
    <w:rsid w:val="53A414A2"/>
    <w:rsid w:val="53A5346C"/>
    <w:rsid w:val="53A72D40"/>
    <w:rsid w:val="53A94D0A"/>
    <w:rsid w:val="53AC47FA"/>
    <w:rsid w:val="53AE0840"/>
    <w:rsid w:val="53AE40CE"/>
    <w:rsid w:val="53B03C79"/>
    <w:rsid w:val="53B042EA"/>
    <w:rsid w:val="53B13BBE"/>
    <w:rsid w:val="53B35B89"/>
    <w:rsid w:val="53B37937"/>
    <w:rsid w:val="53B84F4D"/>
    <w:rsid w:val="53B92A73"/>
    <w:rsid w:val="53BF0089"/>
    <w:rsid w:val="53BF17C5"/>
    <w:rsid w:val="53BF452D"/>
    <w:rsid w:val="53BF62DB"/>
    <w:rsid w:val="53C03E02"/>
    <w:rsid w:val="53C2401E"/>
    <w:rsid w:val="53C31853"/>
    <w:rsid w:val="53C438F2"/>
    <w:rsid w:val="53C47D96"/>
    <w:rsid w:val="53C51418"/>
    <w:rsid w:val="53C5235F"/>
    <w:rsid w:val="53C5766A"/>
    <w:rsid w:val="53C71634"/>
    <w:rsid w:val="53CB060D"/>
    <w:rsid w:val="53CC09F8"/>
    <w:rsid w:val="53CC27A6"/>
    <w:rsid w:val="53CE651E"/>
    <w:rsid w:val="53D14261"/>
    <w:rsid w:val="53D37FD9"/>
    <w:rsid w:val="53D55AFF"/>
    <w:rsid w:val="53D63625"/>
    <w:rsid w:val="53D855EF"/>
    <w:rsid w:val="53DB0C3B"/>
    <w:rsid w:val="53DB4A65"/>
    <w:rsid w:val="53DC50DF"/>
    <w:rsid w:val="53DF697E"/>
    <w:rsid w:val="53DF766E"/>
    <w:rsid w:val="53E126F6"/>
    <w:rsid w:val="53E2646E"/>
    <w:rsid w:val="53E45D42"/>
    <w:rsid w:val="53E73A84"/>
    <w:rsid w:val="53E93358"/>
    <w:rsid w:val="53E977FC"/>
    <w:rsid w:val="53EF7163"/>
    <w:rsid w:val="53F00B8B"/>
    <w:rsid w:val="53F02939"/>
    <w:rsid w:val="53F41B45"/>
    <w:rsid w:val="53FD32A8"/>
    <w:rsid w:val="53FD5056"/>
    <w:rsid w:val="540208BE"/>
    <w:rsid w:val="54031625"/>
    <w:rsid w:val="54041F40"/>
    <w:rsid w:val="5406215C"/>
    <w:rsid w:val="54091C4C"/>
    <w:rsid w:val="540957A8"/>
    <w:rsid w:val="540D125C"/>
    <w:rsid w:val="540D34EB"/>
    <w:rsid w:val="54104D89"/>
    <w:rsid w:val="541128AF"/>
    <w:rsid w:val="54134879"/>
    <w:rsid w:val="54181E8F"/>
    <w:rsid w:val="541A79B6"/>
    <w:rsid w:val="541D3002"/>
    <w:rsid w:val="541D74A6"/>
    <w:rsid w:val="54216F96"/>
    <w:rsid w:val="542425E2"/>
    <w:rsid w:val="542645AC"/>
    <w:rsid w:val="5426635A"/>
    <w:rsid w:val="542720D3"/>
    <w:rsid w:val="54297BF9"/>
    <w:rsid w:val="542B1BC3"/>
    <w:rsid w:val="542B571F"/>
    <w:rsid w:val="542D76E9"/>
    <w:rsid w:val="54300F87"/>
    <w:rsid w:val="54336CC9"/>
    <w:rsid w:val="54345897"/>
    <w:rsid w:val="5435659E"/>
    <w:rsid w:val="543842E0"/>
    <w:rsid w:val="543A0058"/>
    <w:rsid w:val="543C16DA"/>
    <w:rsid w:val="543C3DD0"/>
    <w:rsid w:val="543C792C"/>
    <w:rsid w:val="543F566E"/>
    <w:rsid w:val="54414F42"/>
    <w:rsid w:val="54420CBA"/>
    <w:rsid w:val="54436F0C"/>
    <w:rsid w:val="5445681C"/>
    <w:rsid w:val="54464BBC"/>
    <w:rsid w:val="5449029B"/>
    <w:rsid w:val="54492049"/>
    <w:rsid w:val="544B4013"/>
    <w:rsid w:val="544E2750"/>
    <w:rsid w:val="545253A1"/>
    <w:rsid w:val="5452714F"/>
    <w:rsid w:val="54532EC8"/>
    <w:rsid w:val="545509EE"/>
    <w:rsid w:val="54554E92"/>
    <w:rsid w:val="545A4256"/>
    <w:rsid w:val="545C7FCE"/>
    <w:rsid w:val="545D78A2"/>
    <w:rsid w:val="545E3D46"/>
    <w:rsid w:val="54694499"/>
    <w:rsid w:val="546B0211"/>
    <w:rsid w:val="546C5CD9"/>
    <w:rsid w:val="546D7169"/>
    <w:rsid w:val="546E05F9"/>
    <w:rsid w:val="546E1AAF"/>
    <w:rsid w:val="546E385E"/>
    <w:rsid w:val="54703A7A"/>
    <w:rsid w:val="547075D6"/>
    <w:rsid w:val="547215A0"/>
    <w:rsid w:val="547277F2"/>
    <w:rsid w:val="54751090"/>
    <w:rsid w:val="547561D8"/>
    <w:rsid w:val="54776BB6"/>
    <w:rsid w:val="547C241E"/>
    <w:rsid w:val="547F3CBD"/>
    <w:rsid w:val="54802A0E"/>
    <w:rsid w:val="548117E3"/>
    <w:rsid w:val="548152C2"/>
    <w:rsid w:val="54815C87"/>
    <w:rsid w:val="54882B71"/>
    <w:rsid w:val="5488486E"/>
    <w:rsid w:val="548B440F"/>
    <w:rsid w:val="5492579E"/>
    <w:rsid w:val="54931516"/>
    <w:rsid w:val="54947768"/>
    <w:rsid w:val="549534E0"/>
    <w:rsid w:val="54992FD0"/>
    <w:rsid w:val="54996B2C"/>
    <w:rsid w:val="549A4A45"/>
    <w:rsid w:val="54A0435F"/>
    <w:rsid w:val="54A13C33"/>
    <w:rsid w:val="54A34230"/>
    <w:rsid w:val="54A35BFD"/>
    <w:rsid w:val="54A8078A"/>
    <w:rsid w:val="54A86D6F"/>
    <w:rsid w:val="54AD082A"/>
    <w:rsid w:val="54AD4386"/>
    <w:rsid w:val="54AD6A7C"/>
    <w:rsid w:val="54B020C8"/>
    <w:rsid w:val="54B108E1"/>
    <w:rsid w:val="54B5148C"/>
    <w:rsid w:val="54B61A07"/>
    <w:rsid w:val="54B90F7D"/>
    <w:rsid w:val="54B971CF"/>
    <w:rsid w:val="54BB2F47"/>
    <w:rsid w:val="54BE29B0"/>
    <w:rsid w:val="54BF230B"/>
    <w:rsid w:val="54BF3500"/>
    <w:rsid w:val="54C3004D"/>
    <w:rsid w:val="54C33BA9"/>
    <w:rsid w:val="54C53DC5"/>
    <w:rsid w:val="54C63D12"/>
    <w:rsid w:val="54C87412"/>
    <w:rsid w:val="54CB0CB0"/>
    <w:rsid w:val="54CB6F02"/>
    <w:rsid w:val="54CC7B84"/>
    <w:rsid w:val="54CD78D3"/>
    <w:rsid w:val="54CF07A0"/>
    <w:rsid w:val="54CF69F2"/>
    <w:rsid w:val="54D33745"/>
    <w:rsid w:val="54D45DB6"/>
    <w:rsid w:val="54D538DD"/>
    <w:rsid w:val="54D67D81"/>
    <w:rsid w:val="54D73AF9"/>
    <w:rsid w:val="54D93AC5"/>
    <w:rsid w:val="54D9517B"/>
    <w:rsid w:val="54DA538B"/>
    <w:rsid w:val="54DB5397"/>
    <w:rsid w:val="54DC110F"/>
    <w:rsid w:val="54DC2EBD"/>
    <w:rsid w:val="54E029AD"/>
    <w:rsid w:val="54E0475B"/>
    <w:rsid w:val="54E12281"/>
    <w:rsid w:val="54E16725"/>
    <w:rsid w:val="54E35DF8"/>
    <w:rsid w:val="54E63D3C"/>
    <w:rsid w:val="54E65AEA"/>
    <w:rsid w:val="54E67898"/>
    <w:rsid w:val="54EB3100"/>
    <w:rsid w:val="54ED0C26"/>
    <w:rsid w:val="54ED50CA"/>
    <w:rsid w:val="54F00716"/>
    <w:rsid w:val="54F14BBA"/>
    <w:rsid w:val="54F55D2D"/>
    <w:rsid w:val="54F621D1"/>
    <w:rsid w:val="54F84AC5"/>
    <w:rsid w:val="54F9581D"/>
    <w:rsid w:val="54FE2E33"/>
    <w:rsid w:val="54FE4BE1"/>
    <w:rsid w:val="54FF095A"/>
    <w:rsid w:val="55006BAB"/>
    <w:rsid w:val="55043CB4"/>
    <w:rsid w:val="5507556A"/>
    <w:rsid w:val="5507618C"/>
    <w:rsid w:val="550A17D8"/>
    <w:rsid w:val="550B5550"/>
    <w:rsid w:val="550C37A2"/>
    <w:rsid w:val="550F5041"/>
    <w:rsid w:val="550F6DEF"/>
    <w:rsid w:val="5511700B"/>
    <w:rsid w:val="5515460A"/>
    <w:rsid w:val="55172147"/>
    <w:rsid w:val="55180399"/>
    <w:rsid w:val="55190DB7"/>
    <w:rsid w:val="55197C6D"/>
    <w:rsid w:val="551D59AF"/>
    <w:rsid w:val="551E34D6"/>
    <w:rsid w:val="551F5FB4"/>
    <w:rsid w:val="55202DAA"/>
    <w:rsid w:val="5520724E"/>
    <w:rsid w:val="55216B22"/>
    <w:rsid w:val="55230AEC"/>
    <w:rsid w:val="55243373"/>
    <w:rsid w:val="552503C0"/>
    <w:rsid w:val="5527238A"/>
    <w:rsid w:val="55284354"/>
    <w:rsid w:val="55287EB0"/>
    <w:rsid w:val="552A3C28"/>
    <w:rsid w:val="552D3719"/>
    <w:rsid w:val="552F123F"/>
    <w:rsid w:val="55314FB7"/>
    <w:rsid w:val="55346855"/>
    <w:rsid w:val="5536081F"/>
    <w:rsid w:val="5539030F"/>
    <w:rsid w:val="55393E6B"/>
    <w:rsid w:val="553A21A3"/>
    <w:rsid w:val="553B7BE4"/>
    <w:rsid w:val="5543118E"/>
    <w:rsid w:val="55450A62"/>
    <w:rsid w:val="554876DE"/>
    <w:rsid w:val="55494FB9"/>
    <w:rsid w:val="554A42CB"/>
    <w:rsid w:val="554B76AB"/>
    <w:rsid w:val="554B7A82"/>
    <w:rsid w:val="554E3DBB"/>
    <w:rsid w:val="554F18E1"/>
    <w:rsid w:val="55517407"/>
    <w:rsid w:val="5552317F"/>
    <w:rsid w:val="55545149"/>
    <w:rsid w:val="55562C6F"/>
    <w:rsid w:val="555667CB"/>
    <w:rsid w:val="55570796"/>
    <w:rsid w:val="55575E7C"/>
    <w:rsid w:val="55592760"/>
    <w:rsid w:val="555950F2"/>
    <w:rsid w:val="555B2034"/>
    <w:rsid w:val="555D3FFE"/>
    <w:rsid w:val="555F49AB"/>
    <w:rsid w:val="55604E97"/>
    <w:rsid w:val="55611AFF"/>
    <w:rsid w:val="556233C2"/>
    <w:rsid w:val="55626DAA"/>
    <w:rsid w:val="5563713A"/>
    <w:rsid w:val="556534C8"/>
    <w:rsid w:val="556709D9"/>
    <w:rsid w:val="556829A3"/>
    <w:rsid w:val="556C5FEF"/>
    <w:rsid w:val="556F1F83"/>
    <w:rsid w:val="556F3D31"/>
    <w:rsid w:val="55717AA9"/>
    <w:rsid w:val="5572469F"/>
    <w:rsid w:val="55741347"/>
    <w:rsid w:val="55747599"/>
    <w:rsid w:val="55752B46"/>
    <w:rsid w:val="55762895"/>
    <w:rsid w:val="55780E38"/>
    <w:rsid w:val="5579070C"/>
    <w:rsid w:val="55794BB0"/>
    <w:rsid w:val="557B0928"/>
    <w:rsid w:val="557D644E"/>
    <w:rsid w:val="557F67C9"/>
    <w:rsid w:val="55801A9A"/>
    <w:rsid w:val="55807CEC"/>
    <w:rsid w:val="558477DD"/>
    <w:rsid w:val="55863ACB"/>
    <w:rsid w:val="558772CD"/>
    <w:rsid w:val="558A0B6B"/>
    <w:rsid w:val="558A2919"/>
    <w:rsid w:val="558A46C7"/>
    <w:rsid w:val="558C6691"/>
    <w:rsid w:val="558E2409"/>
    <w:rsid w:val="558F7F2F"/>
    <w:rsid w:val="55933792"/>
    <w:rsid w:val="5594498E"/>
    <w:rsid w:val="55983288"/>
    <w:rsid w:val="5598523A"/>
    <w:rsid w:val="55992B5C"/>
    <w:rsid w:val="559C353C"/>
    <w:rsid w:val="559D264C"/>
    <w:rsid w:val="559E0172"/>
    <w:rsid w:val="55A0038E"/>
    <w:rsid w:val="55A23005"/>
    <w:rsid w:val="55A25EB5"/>
    <w:rsid w:val="55A51501"/>
    <w:rsid w:val="55A734CB"/>
    <w:rsid w:val="55A75279"/>
    <w:rsid w:val="55A97243"/>
    <w:rsid w:val="55AC59DA"/>
    <w:rsid w:val="55AE2AAB"/>
    <w:rsid w:val="55AE6607"/>
    <w:rsid w:val="55B055F7"/>
    <w:rsid w:val="55B1434A"/>
    <w:rsid w:val="55B41744"/>
    <w:rsid w:val="55B47996"/>
    <w:rsid w:val="55B81234"/>
    <w:rsid w:val="55BA31FE"/>
    <w:rsid w:val="55BB0D24"/>
    <w:rsid w:val="55BB2AD2"/>
    <w:rsid w:val="55BB6F76"/>
    <w:rsid w:val="55BB7B39"/>
    <w:rsid w:val="55BD4A9D"/>
    <w:rsid w:val="55BE7BFB"/>
    <w:rsid w:val="55C027DF"/>
    <w:rsid w:val="55C220B3"/>
    <w:rsid w:val="55C23E61"/>
    <w:rsid w:val="55C45E2B"/>
    <w:rsid w:val="55C71477"/>
    <w:rsid w:val="55C723EE"/>
    <w:rsid w:val="55CE0A58"/>
    <w:rsid w:val="55D3606E"/>
    <w:rsid w:val="55D41DE6"/>
    <w:rsid w:val="55D6790C"/>
    <w:rsid w:val="55D707A2"/>
    <w:rsid w:val="55D87B28"/>
    <w:rsid w:val="55DF2C65"/>
    <w:rsid w:val="55DF4A13"/>
    <w:rsid w:val="55DF5787"/>
    <w:rsid w:val="55E003C4"/>
    <w:rsid w:val="55E0078B"/>
    <w:rsid w:val="55E24503"/>
    <w:rsid w:val="55E27E4C"/>
    <w:rsid w:val="55E464CD"/>
    <w:rsid w:val="55E55DA1"/>
    <w:rsid w:val="55E664D3"/>
    <w:rsid w:val="55E77D6B"/>
    <w:rsid w:val="55EC35D4"/>
    <w:rsid w:val="55EE2EA8"/>
    <w:rsid w:val="55EF09CE"/>
    <w:rsid w:val="55F06C20"/>
    <w:rsid w:val="55F12998"/>
    <w:rsid w:val="55F34962"/>
    <w:rsid w:val="55FB4FCC"/>
    <w:rsid w:val="55FD133D"/>
    <w:rsid w:val="55FD7055"/>
    <w:rsid w:val="56010E2D"/>
    <w:rsid w:val="56020701"/>
    <w:rsid w:val="56026953"/>
    <w:rsid w:val="56037F7B"/>
    <w:rsid w:val="560426CB"/>
    <w:rsid w:val="56050A20"/>
    <w:rsid w:val="56064695"/>
    <w:rsid w:val="56072347"/>
    <w:rsid w:val="56075D18"/>
    <w:rsid w:val="56091A90"/>
    <w:rsid w:val="560A5808"/>
    <w:rsid w:val="560C1580"/>
    <w:rsid w:val="56102E1E"/>
    <w:rsid w:val="561072C2"/>
    <w:rsid w:val="56130B60"/>
    <w:rsid w:val="561623FF"/>
    <w:rsid w:val="56175C35"/>
    <w:rsid w:val="561A5A4B"/>
    <w:rsid w:val="561B7A15"/>
    <w:rsid w:val="561F43C7"/>
    <w:rsid w:val="56206DD9"/>
    <w:rsid w:val="5621327D"/>
    <w:rsid w:val="5621480F"/>
    <w:rsid w:val="5621502B"/>
    <w:rsid w:val="56226FF5"/>
    <w:rsid w:val="562468CA"/>
    <w:rsid w:val="562543F0"/>
    <w:rsid w:val="56260894"/>
    <w:rsid w:val="562616C9"/>
    <w:rsid w:val="5629178B"/>
    <w:rsid w:val="56293EE0"/>
    <w:rsid w:val="562C010C"/>
    <w:rsid w:val="562D3EE7"/>
    <w:rsid w:val="562E14F6"/>
    <w:rsid w:val="56301712"/>
    <w:rsid w:val="5632548A"/>
    <w:rsid w:val="56327239"/>
    <w:rsid w:val="563805C7"/>
    <w:rsid w:val="56382375"/>
    <w:rsid w:val="56384123"/>
    <w:rsid w:val="563866AF"/>
    <w:rsid w:val="563A60ED"/>
    <w:rsid w:val="563B3BA0"/>
    <w:rsid w:val="563C1E65"/>
    <w:rsid w:val="563D5BDD"/>
    <w:rsid w:val="5640122A"/>
    <w:rsid w:val="5641747C"/>
    <w:rsid w:val="56424FA2"/>
    <w:rsid w:val="56457822"/>
    <w:rsid w:val="564927D4"/>
    <w:rsid w:val="56496330"/>
    <w:rsid w:val="564B654C"/>
    <w:rsid w:val="565019E7"/>
    <w:rsid w:val="565076BF"/>
    <w:rsid w:val="56530F5D"/>
    <w:rsid w:val="56535A10"/>
    <w:rsid w:val="56571303"/>
    <w:rsid w:val="56574EF1"/>
    <w:rsid w:val="565A22EB"/>
    <w:rsid w:val="565D3B8A"/>
    <w:rsid w:val="565E627F"/>
    <w:rsid w:val="565F7902"/>
    <w:rsid w:val="56602D41"/>
    <w:rsid w:val="566118CC"/>
    <w:rsid w:val="56625644"/>
    <w:rsid w:val="56665134"/>
    <w:rsid w:val="56674A08"/>
    <w:rsid w:val="56680EAC"/>
    <w:rsid w:val="56682C5A"/>
    <w:rsid w:val="5668404C"/>
    <w:rsid w:val="566C201F"/>
    <w:rsid w:val="566D0271"/>
    <w:rsid w:val="56713C6E"/>
    <w:rsid w:val="5673115F"/>
    <w:rsid w:val="56755377"/>
    <w:rsid w:val="56757125"/>
    <w:rsid w:val="56764C4B"/>
    <w:rsid w:val="567C6706"/>
    <w:rsid w:val="568022D3"/>
    <w:rsid w:val="56821842"/>
    <w:rsid w:val="56837A94"/>
    <w:rsid w:val="56840A94"/>
    <w:rsid w:val="568630E0"/>
    <w:rsid w:val="56876615"/>
    <w:rsid w:val="56892BD1"/>
    <w:rsid w:val="568B4B9B"/>
    <w:rsid w:val="568C3447"/>
    <w:rsid w:val="568D0913"/>
    <w:rsid w:val="568D26C1"/>
    <w:rsid w:val="568E6439"/>
    <w:rsid w:val="569021B1"/>
    <w:rsid w:val="56905D0D"/>
    <w:rsid w:val="56910EF7"/>
    <w:rsid w:val="56931214"/>
    <w:rsid w:val="569972B8"/>
    <w:rsid w:val="569A4DDE"/>
    <w:rsid w:val="569A5A4B"/>
    <w:rsid w:val="569E667C"/>
    <w:rsid w:val="569F23F4"/>
    <w:rsid w:val="56A143BE"/>
    <w:rsid w:val="56A1616C"/>
    <w:rsid w:val="56A17F1A"/>
    <w:rsid w:val="56A33C92"/>
    <w:rsid w:val="56A47A0A"/>
    <w:rsid w:val="56A65531"/>
    <w:rsid w:val="56A8574D"/>
    <w:rsid w:val="56A93273"/>
    <w:rsid w:val="56A96DCF"/>
    <w:rsid w:val="56AD2D63"/>
    <w:rsid w:val="56AD68BF"/>
    <w:rsid w:val="56AF0889"/>
    <w:rsid w:val="56AF6ADB"/>
    <w:rsid w:val="56B0015D"/>
    <w:rsid w:val="56B13CD2"/>
    <w:rsid w:val="56B22127"/>
    <w:rsid w:val="56B57E6A"/>
    <w:rsid w:val="56B75990"/>
    <w:rsid w:val="56B7773E"/>
    <w:rsid w:val="56BC4D54"/>
    <w:rsid w:val="56BE0ACC"/>
    <w:rsid w:val="56BE6D1E"/>
    <w:rsid w:val="56C34335"/>
    <w:rsid w:val="56C37E91"/>
    <w:rsid w:val="56C43C09"/>
    <w:rsid w:val="56C8194B"/>
    <w:rsid w:val="56CA56C3"/>
    <w:rsid w:val="56CB7903"/>
    <w:rsid w:val="56CD0D0F"/>
    <w:rsid w:val="56CD51B3"/>
    <w:rsid w:val="56CE6835"/>
    <w:rsid w:val="56D025AE"/>
    <w:rsid w:val="56D4209E"/>
    <w:rsid w:val="56D54068"/>
    <w:rsid w:val="56D61DBF"/>
    <w:rsid w:val="56D7393C"/>
    <w:rsid w:val="56D9030D"/>
    <w:rsid w:val="56DA167E"/>
    <w:rsid w:val="56DE116E"/>
    <w:rsid w:val="56DF0A43"/>
    <w:rsid w:val="56DF6C95"/>
    <w:rsid w:val="56E04EE6"/>
    <w:rsid w:val="56E10C5F"/>
    <w:rsid w:val="56E30533"/>
    <w:rsid w:val="56E542AB"/>
    <w:rsid w:val="56E85B49"/>
    <w:rsid w:val="56E878F7"/>
    <w:rsid w:val="56EA1292"/>
    <w:rsid w:val="56EA18C1"/>
    <w:rsid w:val="56ED13B1"/>
    <w:rsid w:val="56EF512A"/>
    <w:rsid w:val="56F225F5"/>
    <w:rsid w:val="56F2623B"/>
    <w:rsid w:val="56F444EE"/>
    <w:rsid w:val="56F72230"/>
    <w:rsid w:val="56F95FA8"/>
    <w:rsid w:val="56FA762A"/>
    <w:rsid w:val="56FB1D20"/>
    <w:rsid w:val="56FC33A3"/>
    <w:rsid w:val="56FC4DE8"/>
    <w:rsid w:val="56FD6278"/>
    <w:rsid w:val="56FFF0F6"/>
    <w:rsid w:val="570010E5"/>
    <w:rsid w:val="570109B9"/>
    <w:rsid w:val="5705494D"/>
    <w:rsid w:val="57064221"/>
    <w:rsid w:val="57081D47"/>
    <w:rsid w:val="570B1838"/>
    <w:rsid w:val="570C5CDB"/>
    <w:rsid w:val="570F30D6"/>
    <w:rsid w:val="5712706A"/>
    <w:rsid w:val="571444FF"/>
    <w:rsid w:val="57182E80"/>
    <w:rsid w:val="571903F8"/>
    <w:rsid w:val="571A1A7B"/>
    <w:rsid w:val="571B5F1F"/>
    <w:rsid w:val="571B7CCD"/>
    <w:rsid w:val="571C57F3"/>
    <w:rsid w:val="571E156B"/>
    <w:rsid w:val="571F7091"/>
    <w:rsid w:val="57233025"/>
    <w:rsid w:val="57253C69"/>
    <w:rsid w:val="572648C3"/>
    <w:rsid w:val="57272B15"/>
    <w:rsid w:val="572823EA"/>
    <w:rsid w:val="572C012C"/>
    <w:rsid w:val="572F19CA"/>
    <w:rsid w:val="572F3778"/>
    <w:rsid w:val="5730129E"/>
    <w:rsid w:val="57307C8C"/>
    <w:rsid w:val="57362D58"/>
    <w:rsid w:val="5737087F"/>
    <w:rsid w:val="57376AD1"/>
    <w:rsid w:val="57392849"/>
    <w:rsid w:val="573C40E7"/>
    <w:rsid w:val="573E1E21"/>
    <w:rsid w:val="5740208C"/>
    <w:rsid w:val="57430FD1"/>
    <w:rsid w:val="57435475"/>
    <w:rsid w:val="57437223"/>
    <w:rsid w:val="574511ED"/>
    <w:rsid w:val="574865E8"/>
    <w:rsid w:val="574C432A"/>
    <w:rsid w:val="574D1E50"/>
    <w:rsid w:val="574E5B20"/>
    <w:rsid w:val="574F3E1A"/>
    <w:rsid w:val="574F5BC8"/>
    <w:rsid w:val="57517B92"/>
    <w:rsid w:val="575244A1"/>
    <w:rsid w:val="57541992"/>
    <w:rsid w:val="575651A9"/>
    <w:rsid w:val="57572CCF"/>
    <w:rsid w:val="57574D9F"/>
    <w:rsid w:val="57596A47"/>
    <w:rsid w:val="575B27BF"/>
    <w:rsid w:val="575D6537"/>
    <w:rsid w:val="575E5615"/>
    <w:rsid w:val="576176AA"/>
    <w:rsid w:val="57647D46"/>
    <w:rsid w:val="576553EC"/>
    <w:rsid w:val="5765719A"/>
    <w:rsid w:val="57680A38"/>
    <w:rsid w:val="57686C8A"/>
    <w:rsid w:val="576B5048"/>
    <w:rsid w:val="576F626A"/>
    <w:rsid w:val="5772234A"/>
    <w:rsid w:val="57727B09"/>
    <w:rsid w:val="57747B1B"/>
    <w:rsid w:val="57763155"/>
    <w:rsid w:val="577675F9"/>
    <w:rsid w:val="57776ECD"/>
    <w:rsid w:val="5778511F"/>
    <w:rsid w:val="5779221D"/>
    <w:rsid w:val="577949F3"/>
    <w:rsid w:val="577D2735"/>
    <w:rsid w:val="57803FD4"/>
    <w:rsid w:val="57805D82"/>
    <w:rsid w:val="5780751F"/>
    <w:rsid w:val="57831D16"/>
    <w:rsid w:val="5785783C"/>
    <w:rsid w:val="57897141"/>
    <w:rsid w:val="578A1A61"/>
    <w:rsid w:val="578A30A4"/>
    <w:rsid w:val="578A6C00"/>
    <w:rsid w:val="578C0BCA"/>
    <w:rsid w:val="578C4726"/>
    <w:rsid w:val="578E4942"/>
    <w:rsid w:val="579058D3"/>
    <w:rsid w:val="57911D3D"/>
    <w:rsid w:val="57911DCC"/>
    <w:rsid w:val="57923D07"/>
    <w:rsid w:val="5794182D"/>
    <w:rsid w:val="57945CD1"/>
    <w:rsid w:val="57947A7F"/>
    <w:rsid w:val="57956B74"/>
    <w:rsid w:val="57996C36"/>
    <w:rsid w:val="579D4B86"/>
    <w:rsid w:val="579D6934"/>
    <w:rsid w:val="579D6A47"/>
    <w:rsid w:val="57A203EE"/>
    <w:rsid w:val="57A451D9"/>
    <w:rsid w:val="57A75A04"/>
    <w:rsid w:val="57A9177C"/>
    <w:rsid w:val="57AA647A"/>
    <w:rsid w:val="57AC301B"/>
    <w:rsid w:val="57AC6B77"/>
    <w:rsid w:val="57AF2B0B"/>
    <w:rsid w:val="57AF48B9"/>
    <w:rsid w:val="57B04EBD"/>
    <w:rsid w:val="57B1418D"/>
    <w:rsid w:val="57B341DC"/>
    <w:rsid w:val="57B40121"/>
    <w:rsid w:val="57B51D71"/>
    <w:rsid w:val="57B7551B"/>
    <w:rsid w:val="57B8376D"/>
    <w:rsid w:val="57BB325E"/>
    <w:rsid w:val="57BE68AA"/>
    <w:rsid w:val="57C00874"/>
    <w:rsid w:val="57C32112"/>
    <w:rsid w:val="57C77E54"/>
    <w:rsid w:val="57CD4D3F"/>
    <w:rsid w:val="57CE2F91"/>
    <w:rsid w:val="57D52571"/>
    <w:rsid w:val="57D615E7"/>
    <w:rsid w:val="57D63BF4"/>
    <w:rsid w:val="57D85BBE"/>
    <w:rsid w:val="57D940C8"/>
    <w:rsid w:val="57DA737A"/>
    <w:rsid w:val="57DA7B88"/>
    <w:rsid w:val="57DB4A0B"/>
    <w:rsid w:val="57DB56AE"/>
    <w:rsid w:val="57DB745C"/>
    <w:rsid w:val="57DD189F"/>
    <w:rsid w:val="57E04A72"/>
    <w:rsid w:val="57E34D6A"/>
    <w:rsid w:val="57E36310"/>
    <w:rsid w:val="57E44562"/>
    <w:rsid w:val="57E5652D"/>
    <w:rsid w:val="57E97DCB"/>
    <w:rsid w:val="57EA769F"/>
    <w:rsid w:val="57EC78BB"/>
    <w:rsid w:val="57EE53E1"/>
    <w:rsid w:val="57EF1159"/>
    <w:rsid w:val="57F40CD0"/>
    <w:rsid w:val="57F56770"/>
    <w:rsid w:val="57F81DBC"/>
    <w:rsid w:val="57FB18AC"/>
    <w:rsid w:val="57FB365A"/>
    <w:rsid w:val="57FF139C"/>
    <w:rsid w:val="58003366"/>
    <w:rsid w:val="58006C2E"/>
    <w:rsid w:val="58006EC2"/>
    <w:rsid w:val="580130EB"/>
    <w:rsid w:val="58020E8D"/>
    <w:rsid w:val="580544D9"/>
    <w:rsid w:val="580567CC"/>
    <w:rsid w:val="58070251"/>
    <w:rsid w:val="58072B4C"/>
    <w:rsid w:val="5809221B"/>
    <w:rsid w:val="580A2EF6"/>
    <w:rsid w:val="580B6F57"/>
    <w:rsid w:val="580C5867"/>
    <w:rsid w:val="580E5A83"/>
    <w:rsid w:val="580F5357"/>
    <w:rsid w:val="580F7106"/>
    <w:rsid w:val="58117322"/>
    <w:rsid w:val="5813309A"/>
    <w:rsid w:val="58136BF6"/>
    <w:rsid w:val="5814471C"/>
    <w:rsid w:val="58160494"/>
    <w:rsid w:val="58164938"/>
    <w:rsid w:val="581666E6"/>
    <w:rsid w:val="581D5CC6"/>
    <w:rsid w:val="581D7C2B"/>
    <w:rsid w:val="581F1A3E"/>
    <w:rsid w:val="581F37ED"/>
    <w:rsid w:val="581F559B"/>
    <w:rsid w:val="582157B7"/>
    <w:rsid w:val="5822508B"/>
    <w:rsid w:val="58254B7B"/>
    <w:rsid w:val="582E1C82"/>
    <w:rsid w:val="583059FA"/>
    <w:rsid w:val="583152CE"/>
    <w:rsid w:val="58322102"/>
    <w:rsid w:val="58333592"/>
    <w:rsid w:val="58366D88"/>
    <w:rsid w:val="583848AE"/>
    <w:rsid w:val="583A06A1"/>
    <w:rsid w:val="583B7EFB"/>
    <w:rsid w:val="583F3E8F"/>
    <w:rsid w:val="58443253"/>
    <w:rsid w:val="58461A08"/>
    <w:rsid w:val="5846521D"/>
    <w:rsid w:val="58466FCB"/>
    <w:rsid w:val="58496ABB"/>
    <w:rsid w:val="584E40D2"/>
    <w:rsid w:val="5851771E"/>
    <w:rsid w:val="58523BC2"/>
    <w:rsid w:val="58555460"/>
    <w:rsid w:val="5855720E"/>
    <w:rsid w:val="58580AAD"/>
    <w:rsid w:val="585A4825"/>
    <w:rsid w:val="585B059D"/>
    <w:rsid w:val="585B234B"/>
    <w:rsid w:val="585F1E3B"/>
    <w:rsid w:val="58607961"/>
    <w:rsid w:val="5862192B"/>
    <w:rsid w:val="58627AA0"/>
    <w:rsid w:val="58642D3C"/>
    <w:rsid w:val="586438F5"/>
    <w:rsid w:val="58676F42"/>
    <w:rsid w:val="58692CBA"/>
    <w:rsid w:val="586E207E"/>
    <w:rsid w:val="586E7784"/>
    <w:rsid w:val="5870229A"/>
    <w:rsid w:val="587358E6"/>
    <w:rsid w:val="58737694"/>
    <w:rsid w:val="5875165E"/>
    <w:rsid w:val="58782EFD"/>
    <w:rsid w:val="587A6C75"/>
    <w:rsid w:val="587D0513"/>
    <w:rsid w:val="587D6765"/>
    <w:rsid w:val="587F072F"/>
    <w:rsid w:val="58816FA9"/>
    <w:rsid w:val="5882343F"/>
    <w:rsid w:val="58825B29"/>
    <w:rsid w:val="58847AF3"/>
    <w:rsid w:val="58863F9C"/>
    <w:rsid w:val="588B70D4"/>
    <w:rsid w:val="588C0756"/>
    <w:rsid w:val="588D4BFA"/>
    <w:rsid w:val="588F1522"/>
    <w:rsid w:val="588F6ABD"/>
    <w:rsid w:val="58906498"/>
    <w:rsid w:val="58913FBE"/>
    <w:rsid w:val="58935F89"/>
    <w:rsid w:val="58951D01"/>
    <w:rsid w:val="589715D5"/>
    <w:rsid w:val="58975A79"/>
    <w:rsid w:val="58977827"/>
    <w:rsid w:val="58981BA8"/>
    <w:rsid w:val="5898534D"/>
    <w:rsid w:val="589A7317"/>
    <w:rsid w:val="589B7C31"/>
    <w:rsid w:val="589C09AA"/>
    <w:rsid w:val="589C6BEB"/>
    <w:rsid w:val="58A40196"/>
    <w:rsid w:val="58A41F44"/>
    <w:rsid w:val="58A80DA5"/>
    <w:rsid w:val="58A957AC"/>
    <w:rsid w:val="58AB6E2E"/>
    <w:rsid w:val="58B008E9"/>
    <w:rsid w:val="58B06B3A"/>
    <w:rsid w:val="58B21E57"/>
    <w:rsid w:val="58B32187"/>
    <w:rsid w:val="58B33F35"/>
    <w:rsid w:val="58B43CAD"/>
    <w:rsid w:val="58B8154B"/>
    <w:rsid w:val="58B953FB"/>
    <w:rsid w:val="58B96858"/>
    <w:rsid w:val="58BA3515"/>
    <w:rsid w:val="58BA52C3"/>
    <w:rsid w:val="58BC06AB"/>
    <w:rsid w:val="58BF0B2C"/>
    <w:rsid w:val="58BF28DA"/>
    <w:rsid w:val="58C06CAA"/>
    <w:rsid w:val="58C12AF6"/>
    <w:rsid w:val="58C223CA"/>
    <w:rsid w:val="58C47EF0"/>
    <w:rsid w:val="58C52E9E"/>
    <w:rsid w:val="58C6010C"/>
    <w:rsid w:val="58C767C5"/>
    <w:rsid w:val="58C85C32"/>
    <w:rsid w:val="58CA156E"/>
    <w:rsid w:val="58CD149A"/>
    <w:rsid w:val="58CF0D57"/>
    <w:rsid w:val="58D00F8B"/>
    <w:rsid w:val="58D26AB1"/>
    <w:rsid w:val="58D75E75"/>
    <w:rsid w:val="58D81BED"/>
    <w:rsid w:val="58D97E3F"/>
    <w:rsid w:val="58DA5965"/>
    <w:rsid w:val="58DC348C"/>
    <w:rsid w:val="58DC50C4"/>
    <w:rsid w:val="58DE5456"/>
    <w:rsid w:val="58DF2F7C"/>
    <w:rsid w:val="58E07AA6"/>
    <w:rsid w:val="58E14F46"/>
    <w:rsid w:val="58E30CBE"/>
    <w:rsid w:val="58E32A6C"/>
    <w:rsid w:val="58E660B8"/>
    <w:rsid w:val="58E80082"/>
    <w:rsid w:val="58E97957"/>
    <w:rsid w:val="58ED5699"/>
    <w:rsid w:val="58EE31BF"/>
    <w:rsid w:val="58F00CE5"/>
    <w:rsid w:val="58F05189"/>
    <w:rsid w:val="58F21EBB"/>
    <w:rsid w:val="58F44C79"/>
    <w:rsid w:val="58F5454D"/>
    <w:rsid w:val="58F85DEC"/>
    <w:rsid w:val="58F9403E"/>
    <w:rsid w:val="58FA6008"/>
    <w:rsid w:val="58FC55CA"/>
    <w:rsid w:val="58FC58DC"/>
    <w:rsid w:val="58FC5B3E"/>
    <w:rsid w:val="58FE1654"/>
    <w:rsid w:val="58FE78A6"/>
    <w:rsid w:val="59030A18"/>
    <w:rsid w:val="59034EBC"/>
    <w:rsid w:val="59044790"/>
    <w:rsid w:val="59060509"/>
    <w:rsid w:val="590649AC"/>
    <w:rsid w:val="59072C51"/>
    <w:rsid w:val="590A624B"/>
    <w:rsid w:val="590B15D2"/>
    <w:rsid w:val="590B5B1F"/>
    <w:rsid w:val="590C47A8"/>
    <w:rsid w:val="590D1897"/>
    <w:rsid w:val="590F5C39"/>
    <w:rsid w:val="59102873"/>
    <w:rsid w:val="59117A59"/>
    <w:rsid w:val="59142C25"/>
    <w:rsid w:val="591470C9"/>
    <w:rsid w:val="5915074C"/>
    <w:rsid w:val="591946E0"/>
    <w:rsid w:val="591B0458"/>
    <w:rsid w:val="591C1ADA"/>
    <w:rsid w:val="591C2557"/>
    <w:rsid w:val="591C4437"/>
    <w:rsid w:val="591D03A1"/>
    <w:rsid w:val="591E4E67"/>
    <w:rsid w:val="59205A6E"/>
    <w:rsid w:val="592310BA"/>
    <w:rsid w:val="59236118"/>
    <w:rsid w:val="59253085"/>
    <w:rsid w:val="59260BAB"/>
    <w:rsid w:val="59284923"/>
    <w:rsid w:val="5929341A"/>
    <w:rsid w:val="592A069B"/>
    <w:rsid w:val="592B4413"/>
    <w:rsid w:val="592F3F03"/>
    <w:rsid w:val="59301A29"/>
    <w:rsid w:val="593212FE"/>
    <w:rsid w:val="5932754F"/>
    <w:rsid w:val="59360A0A"/>
    <w:rsid w:val="59376914"/>
    <w:rsid w:val="593821E4"/>
    <w:rsid w:val="593A6404"/>
    <w:rsid w:val="593B4656"/>
    <w:rsid w:val="593E7CA2"/>
    <w:rsid w:val="59401C6C"/>
    <w:rsid w:val="59411541"/>
    <w:rsid w:val="5943175D"/>
    <w:rsid w:val="59457283"/>
    <w:rsid w:val="59484FC5"/>
    <w:rsid w:val="594B0611"/>
    <w:rsid w:val="594D25DB"/>
    <w:rsid w:val="594E50FB"/>
    <w:rsid w:val="59505C28"/>
    <w:rsid w:val="5952374E"/>
    <w:rsid w:val="59547B16"/>
    <w:rsid w:val="5955323E"/>
    <w:rsid w:val="59563B77"/>
    <w:rsid w:val="59581068"/>
    <w:rsid w:val="59594ADC"/>
    <w:rsid w:val="595A2602"/>
    <w:rsid w:val="595C45CC"/>
    <w:rsid w:val="595D7451"/>
    <w:rsid w:val="595E0345"/>
    <w:rsid w:val="59600776"/>
    <w:rsid w:val="5960163C"/>
    <w:rsid w:val="596174A9"/>
    <w:rsid w:val="59617E35"/>
    <w:rsid w:val="59653481"/>
    <w:rsid w:val="596671F9"/>
    <w:rsid w:val="59682F71"/>
    <w:rsid w:val="59684D1F"/>
    <w:rsid w:val="59691FED"/>
    <w:rsid w:val="596969BE"/>
    <w:rsid w:val="596C3BF1"/>
    <w:rsid w:val="596C74DE"/>
    <w:rsid w:val="596D0588"/>
    <w:rsid w:val="596D2336"/>
    <w:rsid w:val="596D67DA"/>
    <w:rsid w:val="596F2552"/>
    <w:rsid w:val="59721C0F"/>
    <w:rsid w:val="59747B68"/>
    <w:rsid w:val="5976568E"/>
    <w:rsid w:val="597745F1"/>
    <w:rsid w:val="5979517E"/>
    <w:rsid w:val="59796F2C"/>
    <w:rsid w:val="597B2CA5"/>
    <w:rsid w:val="597E2795"/>
    <w:rsid w:val="597E4543"/>
    <w:rsid w:val="59835FFD"/>
    <w:rsid w:val="59837DAB"/>
    <w:rsid w:val="598633F7"/>
    <w:rsid w:val="59875576"/>
    <w:rsid w:val="59875AED"/>
    <w:rsid w:val="5987789B"/>
    <w:rsid w:val="598853C1"/>
    <w:rsid w:val="598F04FE"/>
    <w:rsid w:val="598F49A2"/>
    <w:rsid w:val="598F6750"/>
    <w:rsid w:val="59914276"/>
    <w:rsid w:val="59927AB8"/>
    <w:rsid w:val="59957B7A"/>
    <w:rsid w:val="59975605"/>
    <w:rsid w:val="5999312B"/>
    <w:rsid w:val="59995821"/>
    <w:rsid w:val="599975CF"/>
    <w:rsid w:val="599B50F5"/>
    <w:rsid w:val="599B6EA3"/>
    <w:rsid w:val="599D70BF"/>
    <w:rsid w:val="599E2E37"/>
    <w:rsid w:val="59A10231"/>
    <w:rsid w:val="59A3044D"/>
    <w:rsid w:val="59A33FA9"/>
    <w:rsid w:val="59A73A9A"/>
    <w:rsid w:val="59A8341F"/>
    <w:rsid w:val="59A85A64"/>
    <w:rsid w:val="59AA71CF"/>
    <w:rsid w:val="59AC10B0"/>
    <w:rsid w:val="59AD307A"/>
    <w:rsid w:val="59AD4E28"/>
    <w:rsid w:val="59AD6BD6"/>
    <w:rsid w:val="59B2243E"/>
    <w:rsid w:val="59B33103"/>
    <w:rsid w:val="59B37726"/>
    <w:rsid w:val="59B44408"/>
    <w:rsid w:val="59B516D6"/>
    <w:rsid w:val="59B60181"/>
    <w:rsid w:val="59B63B23"/>
    <w:rsid w:val="59B63CDD"/>
    <w:rsid w:val="59B70E7C"/>
    <w:rsid w:val="59B9557B"/>
    <w:rsid w:val="59BB5797"/>
    <w:rsid w:val="59C04B5B"/>
    <w:rsid w:val="59C06909"/>
    <w:rsid w:val="59C42B4D"/>
    <w:rsid w:val="59C52172"/>
    <w:rsid w:val="59C535A6"/>
    <w:rsid w:val="59C7413C"/>
    <w:rsid w:val="59C77C98"/>
    <w:rsid w:val="59C83A10"/>
    <w:rsid w:val="59C97EB4"/>
    <w:rsid w:val="59CA67B9"/>
    <w:rsid w:val="59CA7788"/>
    <w:rsid w:val="59CC1752"/>
    <w:rsid w:val="59CF1242"/>
    <w:rsid w:val="59CF2FF0"/>
    <w:rsid w:val="59CF4D9E"/>
    <w:rsid w:val="59D11F08"/>
    <w:rsid w:val="59D14FBA"/>
    <w:rsid w:val="59D2663D"/>
    <w:rsid w:val="59D32AE1"/>
    <w:rsid w:val="59D423B5"/>
    <w:rsid w:val="59D625D1"/>
    <w:rsid w:val="59D76309"/>
    <w:rsid w:val="59D800F7"/>
    <w:rsid w:val="59D82905"/>
    <w:rsid w:val="59DD395F"/>
    <w:rsid w:val="59DD74BB"/>
    <w:rsid w:val="59DE1485"/>
    <w:rsid w:val="59DE4C2F"/>
    <w:rsid w:val="59E00D5A"/>
    <w:rsid w:val="59E135B0"/>
    <w:rsid w:val="59E545C2"/>
    <w:rsid w:val="59E720E8"/>
    <w:rsid w:val="59E77422"/>
    <w:rsid w:val="59E92304"/>
    <w:rsid w:val="59EA1BD8"/>
    <w:rsid w:val="59EA4662"/>
    <w:rsid w:val="59EE2FE3"/>
    <w:rsid w:val="59F14D15"/>
    <w:rsid w:val="59F20A8D"/>
    <w:rsid w:val="59F22DF4"/>
    <w:rsid w:val="59F34F31"/>
    <w:rsid w:val="59F40CA9"/>
    <w:rsid w:val="59F64A21"/>
    <w:rsid w:val="59F667CF"/>
    <w:rsid w:val="59F757D6"/>
    <w:rsid w:val="59F91E1B"/>
    <w:rsid w:val="59FA62BF"/>
    <w:rsid w:val="59FB2037"/>
    <w:rsid w:val="59FD190B"/>
    <w:rsid w:val="59FD5DAF"/>
    <w:rsid w:val="59FD7B5D"/>
    <w:rsid w:val="5A007FC9"/>
    <w:rsid w:val="5A032C9A"/>
    <w:rsid w:val="5A040EEC"/>
    <w:rsid w:val="5A0507C0"/>
    <w:rsid w:val="5A064244"/>
    <w:rsid w:val="5A0752CB"/>
    <w:rsid w:val="5A096502"/>
    <w:rsid w:val="5A0A5DD6"/>
    <w:rsid w:val="5A0C5FF2"/>
    <w:rsid w:val="5A0C656C"/>
    <w:rsid w:val="5A0E1D6B"/>
    <w:rsid w:val="5A0E3B19"/>
    <w:rsid w:val="5A0F7891"/>
    <w:rsid w:val="5A113609"/>
    <w:rsid w:val="5A132EDD"/>
    <w:rsid w:val="5A146C55"/>
    <w:rsid w:val="5A1666D7"/>
    <w:rsid w:val="5A1B4488"/>
    <w:rsid w:val="5A1D3D5C"/>
    <w:rsid w:val="5A1D5B0A"/>
    <w:rsid w:val="5A1E435E"/>
    <w:rsid w:val="5A1F5D26"/>
    <w:rsid w:val="5A1F7AD4"/>
    <w:rsid w:val="5A201A9E"/>
    <w:rsid w:val="5A221372"/>
    <w:rsid w:val="5A2275C4"/>
    <w:rsid w:val="5A24333C"/>
    <w:rsid w:val="5A2450EA"/>
    <w:rsid w:val="5A252C10"/>
    <w:rsid w:val="5A274BDA"/>
    <w:rsid w:val="5A290952"/>
    <w:rsid w:val="5A2A0227"/>
    <w:rsid w:val="5A2A6479"/>
    <w:rsid w:val="5A2B0A77"/>
    <w:rsid w:val="5A2D6FE6"/>
    <w:rsid w:val="5A2F3A8F"/>
    <w:rsid w:val="5A2F44D7"/>
    <w:rsid w:val="5A307F33"/>
    <w:rsid w:val="5A310538"/>
    <w:rsid w:val="5A315A59"/>
    <w:rsid w:val="5A320287"/>
    <w:rsid w:val="5A321A3D"/>
    <w:rsid w:val="5A36306F"/>
    <w:rsid w:val="5A366BCB"/>
    <w:rsid w:val="5A3966BC"/>
    <w:rsid w:val="5A3B0686"/>
    <w:rsid w:val="5A3F1F24"/>
    <w:rsid w:val="5A403EEE"/>
    <w:rsid w:val="5A4312E0"/>
    <w:rsid w:val="5A4412E8"/>
    <w:rsid w:val="5A455061"/>
    <w:rsid w:val="5A490FF5"/>
    <w:rsid w:val="5A492DA3"/>
    <w:rsid w:val="5A4F5EDF"/>
    <w:rsid w:val="5A4F7C8D"/>
    <w:rsid w:val="5A504131"/>
    <w:rsid w:val="5A533C21"/>
    <w:rsid w:val="5A5A0B0C"/>
    <w:rsid w:val="5A5A5CCE"/>
    <w:rsid w:val="5A5B2AD6"/>
    <w:rsid w:val="5A5F25C6"/>
    <w:rsid w:val="5A6000EC"/>
    <w:rsid w:val="5A655CE7"/>
    <w:rsid w:val="5A673229"/>
    <w:rsid w:val="5A6776CD"/>
    <w:rsid w:val="5A681751"/>
    <w:rsid w:val="5A681A97"/>
    <w:rsid w:val="5A690D4F"/>
    <w:rsid w:val="5A6951F3"/>
    <w:rsid w:val="5A6B0F6B"/>
    <w:rsid w:val="5A70032F"/>
    <w:rsid w:val="5A7122F9"/>
    <w:rsid w:val="5A727E17"/>
    <w:rsid w:val="5A753B98"/>
    <w:rsid w:val="5A755946"/>
    <w:rsid w:val="5A7616BE"/>
    <w:rsid w:val="5A7B0A82"/>
    <w:rsid w:val="5A7E7FCF"/>
    <w:rsid w:val="5A7F67C4"/>
    <w:rsid w:val="5A813D7F"/>
    <w:rsid w:val="5A821E11"/>
    <w:rsid w:val="5A865020"/>
    <w:rsid w:val="5A871B1D"/>
    <w:rsid w:val="5A873EDB"/>
    <w:rsid w:val="5A8B33BB"/>
    <w:rsid w:val="5A8B6F17"/>
    <w:rsid w:val="5A8D7133"/>
    <w:rsid w:val="5A8E6A07"/>
    <w:rsid w:val="5A9009D2"/>
    <w:rsid w:val="5A90452E"/>
    <w:rsid w:val="5A9304C2"/>
    <w:rsid w:val="5A937C42"/>
    <w:rsid w:val="5A955FE8"/>
    <w:rsid w:val="5A963B0E"/>
    <w:rsid w:val="5A9658BC"/>
    <w:rsid w:val="5A9B2ED2"/>
    <w:rsid w:val="5A9D30EE"/>
    <w:rsid w:val="5A9F29C3"/>
    <w:rsid w:val="5AA12BDF"/>
    <w:rsid w:val="5AA20705"/>
    <w:rsid w:val="5AA63D51"/>
    <w:rsid w:val="5AA71877"/>
    <w:rsid w:val="5AA734EC"/>
    <w:rsid w:val="5AA91A93"/>
    <w:rsid w:val="5AA93841"/>
    <w:rsid w:val="5AA9437C"/>
    <w:rsid w:val="5AA955EF"/>
    <w:rsid w:val="5AAC50E0"/>
    <w:rsid w:val="5AAE2D9B"/>
    <w:rsid w:val="5AAE70AA"/>
    <w:rsid w:val="5AB3403C"/>
    <w:rsid w:val="5AB346C0"/>
    <w:rsid w:val="5AB3646E"/>
    <w:rsid w:val="5AB41439"/>
    <w:rsid w:val="5AB53F94"/>
    <w:rsid w:val="5AB741B0"/>
    <w:rsid w:val="5AB97EAE"/>
    <w:rsid w:val="5ABA3CA0"/>
    <w:rsid w:val="5ABC682F"/>
    <w:rsid w:val="5ABD109B"/>
    <w:rsid w:val="5ABD553F"/>
    <w:rsid w:val="5AC40FFA"/>
    <w:rsid w:val="5AC62645"/>
    <w:rsid w:val="5AC73CC7"/>
    <w:rsid w:val="5ACB7C5C"/>
    <w:rsid w:val="5ACD39D4"/>
    <w:rsid w:val="5ACD5782"/>
    <w:rsid w:val="5AD00DCE"/>
    <w:rsid w:val="5AD07020"/>
    <w:rsid w:val="5AD308BE"/>
    <w:rsid w:val="5AD703AE"/>
    <w:rsid w:val="5ADA34F9"/>
    <w:rsid w:val="5ADC3C17"/>
    <w:rsid w:val="5ADD34EB"/>
    <w:rsid w:val="5ADF7263"/>
    <w:rsid w:val="5AE26D53"/>
    <w:rsid w:val="5AE34FA5"/>
    <w:rsid w:val="5AE5465E"/>
    <w:rsid w:val="5AE605F2"/>
    <w:rsid w:val="5AE66844"/>
    <w:rsid w:val="5AE85AFD"/>
    <w:rsid w:val="5AE900E2"/>
    <w:rsid w:val="5AE91E90"/>
    <w:rsid w:val="5AEB20AC"/>
    <w:rsid w:val="5AEB5C08"/>
    <w:rsid w:val="5AEC372E"/>
    <w:rsid w:val="5AED1980"/>
    <w:rsid w:val="5AEE56F8"/>
    <w:rsid w:val="5AF01470"/>
    <w:rsid w:val="5AF076C2"/>
    <w:rsid w:val="5AF251E8"/>
    <w:rsid w:val="5AF30F60"/>
    <w:rsid w:val="5AF947C9"/>
    <w:rsid w:val="5AFA409D"/>
    <w:rsid w:val="5AFF15CC"/>
    <w:rsid w:val="5AFF16B3"/>
    <w:rsid w:val="5B005214"/>
    <w:rsid w:val="5B022F52"/>
    <w:rsid w:val="5B062A42"/>
    <w:rsid w:val="5B084A0C"/>
    <w:rsid w:val="5B0867BA"/>
    <w:rsid w:val="5B0A0784"/>
    <w:rsid w:val="5B0B44FC"/>
    <w:rsid w:val="5B0B62AA"/>
    <w:rsid w:val="5B0D3DD0"/>
    <w:rsid w:val="5B0D5B7E"/>
    <w:rsid w:val="5B0E7B48"/>
    <w:rsid w:val="5B12588A"/>
    <w:rsid w:val="5B13515F"/>
    <w:rsid w:val="5B136F0D"/>
    <w:rsid w:val="5B15253F"/>
    <w:rsid w:val="5B157129"/>
    <w:rsid w:val="5B174C4F"/>
    <w:rsid w:val="5B1C4013"/>
    <w:rsid w:val="5B1E7EFD"/>
    <w:rsid w:val="5B1F04F4"/>
    <w:rsid w:val="5B1F58B2"/>
    <w:rsid w:val="5B21162A"/>
    <w:rsid w:val="5B231846"/>
    <w:rsid w:val="5B2335F4"/>
    <w:rsid w:val="5B236E6D"/>
    <w:rsid w:val="5B242EC8"/>
    <w:rsid w:val="5B24736C"/>
    <w:rsid w:val="5B2555BE"/>
    <w:rsid w:val="5B26283F"/>
    <w:rsid w:val="5B266C40"/>
    <w:rsid w:val="5B286E5C"/>
    <w:rsid w:val="5B2B06FA"/>
    <w:rsid w:val="5B2B4256"/>
    <w:rsid w:val="5B2F01EA"/>
    <w:rsid w:val="5B307ABF"/>
    <w:rsid w:val="5B3255E5"/>
    <w:rsid w:val="5B33135D"/>
    <w:rsid w:val="5B370E4D"/>
    <w:rsid w:val="5B37709F"/>
    <w:rsid w:val="5B394BC5"/>
    <w:rsid w:val="5B3A6B8F"/>
    <w:rsid w:val="5B3C7D3A"/>
    <w:rsid w:val="5B4041A6"/>
    <w:rsid w:val="5B433C96"/>
    <w:rsid w:val="5B43651D"/>
    <w:rsid w:val="5B4517BC"/>
    <w:rsid w:val="5B461090"/>
    <w:rsid w:val="5B465534"/>
    <w:rsid w:val="5B476268"/>
    <w:rsid w:val="5B487E91"/>
    <w:rsid w:val="5B4A5024"/>
    <w:rsid w:val="5B4F49FA"/>
    <w:rsid w:val="5B5163B3"/>
    <w:rsid w:val="5B521EEB"/>
    <w:rsid w:val="5B525C87"/>
    <w:rsid w:val="5B5437AD"/>
    <w:rsid w:val="5B555777"/>
    <w:rsid w:val="5B557525"/>
    <w:rsid w:val="5B5714EF"/>
    <w:rsid w:val="5B57329D"/>
    <w:rsid w:val="5B57504B"/>
    <w:rsid w:val="5B5F5C30"/>
    <w:rsid w:val="5B610550"/>
    <w:rsid w:val="5B6339F0"/>
    <w:rsid w:val="5B644A23"/>
    <w:rsid w:val="5B647768"/>
    <w:rsid w:val="5B653C0C"/>
    <w:rsid w:val="5B694D7F"/>
    <w:rsid w:val="5B6A1223"/>
    <w:rsid w:val="5B6A2D43"/>
    <w:rsid w:val="5B6B41D3"/>
    <w:rsid w:val="5B6B4F9B"/>
    <w:rsid w:val="5B7200D7"/>
    <w:rsid w:val="5B726329"/>
    <w:rsid w:val="5B745285"/>
    <w:rsid w:val="5B7618C6"/>
    <w:rsid w:val="5B7C4AB2"/>
    <w:rsid w:val="5B7F45A2"/>
    <w:rsid w:val="5B85605C"/>
    <w:rsid w:val="5B885B4D"/>
    <w:rsid w:val="5B8A3673"/>
    <w:rsid w:val="5B8B2F47"/>
    <w:rsid w:val="5B8D784F"/>
    <w:rsid w:val="5B8F2A37"/>
    <w:rsid w:val="5B8F47E5"/>
    <w:rsid w:val="5B8F6EDB"/>
    <w:rsid w:val="5B904E39"/>
    <w:rsid w:val="5B914A01"/>
    <w:rsid w:val="5B920779"/>
    <w:rsid w:val="5B9333DF"/>
    <w:rsid w:val="5B9444F1"/>
    <w:rsid w:val="5B9462A0"/>
    <w:rsid w:val="5B9608D0"/>
    <w:rsid w:val="5B960E5C"/>
    <w:rsid w:val="5B975D90"/>
    <w:rsid w:val="5B996072"/>
    <w:rsid w:val="5B9B13DC"/>
    <w:rsid w:val="5B9C33A6"/>
    <w:rsid w:val="5B9E2C7A"/>
    <w:rsid w:val="5BA11A32"/>
    <w:rsid w:val="5BA74225"/>
    <w:rsid w:val="5BAA161F"/>
    <w:rsid w:val="5BAD110F"/>
    <w:rsid w:val="5BAE5879"/>
    <w:rsid w:val="5BB11286"/>
    <w:rsid w:val="5BB16E51"/>
    <w:rsid w:val="5BB4249E"/>
    <w:rsid w:val="5BB46942"/>
    <w:rsid w:val="5BB64468"/>
    <w:rsid w:val="5BB701E0"/>
    <w:rsid w:val="5BB71F8E"/>
    <w:rsid w:val="5BB95D06"/>
    <w:rsid w:val="5BBA55DA"/>
    <w:rsid w:val="5BBB7A1A"/>
    <w:rsid w:val="5BBB7CD0"/>
    <w:rsid w:val="5BBE156E"/>
    <w:rsid w:val="5BBE331C"/>
    <w:rsid w:val="5BBE50CA"/>
    <w:rsid w:val="5BC07095"/>
    <w:rsid w:val="5BC16969"/>
    <w:rsid w:val="5BC326E1"/>
    <w:rsid w:val="5BC528FD"/>
    <w:rsid w:val="5BC621D1"/>
    <w:rsid w:val="5BC70423"/>
    <w:rsid w:val="5BCA1CC1"/>
    <w:rsid w:val="5BCA3A6F"/>
    <w:rsid w:val="5BCD17B1"/>
    <w:rsid w:val="5BCE7A03"/>
    <w:rsid w:val="5BD13381"/>
    <w:rsid w:val="5BD14457"/>
    <w:rsid w:val="5BD24811"/>
    <w:rsid w:val="5BD3501A"/>
    <w:rsid w:val="5BDB3ECE"/>
    <w:rsid w:val="5BDB7A2A"/>
    <w:rsid w:val="5BDC19F5"/>
    <w:rsid w:val="5BDE39BF"/>
    <w:rsid w:val="5BE03293"/>
    <w:rsid w:val="5BE70AC5"/>
    <w:rsid w:val="5BED3C02"/>
    <w:rsid w:val="5BED775E"/>
    <w:rsid w:val="5BEE3D39"/>
    <w:rsid w:val="5BF136F2"/>
    <w:rsid w:val="5BF1724E"/>
    <w:rsid w:val="5BF237CA"/>
    <w:rsid w:val="5BF31218"/>
    <w:rsid w:val="5BF907F8"/>
    <w:rsid w:val="5BFA79D4"/>
    <w:rsid w:val="5BFB00CD"/>
    <w:rsid w:val="5BFB631F"/>
    <w:rsid w:val="5BFD3E45"/>
    <w:rsid w:val="5BFD51BD"/>
    <w:rsid w:val="5BFE7BBD"/>
    <w:rsid w:val="5C0056E3"/>
    <w:rsid w:val="5C013209"/>
    <w:rsid w:val="5C0351D3"/>
    <w:rsid w:val="5C052CF9"/>
    <w:rsid w:val="5C05719D"/>
    <w:rsid w:val="5C063701"/>
    <w:rsid w:val="5C074CC3"/>
    <w:rsid w:val="5C0827EA"/>
    <w:rsid w:val="5C0D1BAE"/>
    <w:rsid w:val="5C0F3B78"/>
    <w:rsid w:val="5C133668"/>
    <w:rsid w:val="5C14118E"/>
    <w:rsid w:val="5C1473E0"/>
    <w:rsid w:val="5C163158"/>
    <w:rsid w:val="5C174686"/>
    <w:rsid w:val="5C1C4C42"/>
    <w:rsid w:val="5C1D6295"/>
    <w:rsid w:val="5C1E200D"/>
    <w:rsid w:val="5C1E3DBB"/>
    <w:rsid w:val="5C1F72E8"/>
    <w:rsid w:val="5C207B33"/>
    <w:rsid w:val="5C25514A"/>
    <w:rsid w:val="5C292E8C"/>
    <w:rsid w:val="5C2A6C04"/>
    <w:rsid w:val="5C2C64D8"/>
    <w:rsid w:val="5C2E04A2"/>
    <w:rsid w:val="5C2E2250"/>
    <w:rsid w:val="5C2F7D76"/>
    <w:rsid w:val="5C313AEE"/>
    <w:rsid w:val="5C321615"/>
    <w:rsid w:val="5C32271D"/>
    <w:rsid w:val="5C335AB8"/>
    <w:rsid w:val="5C337866"/>
    <w:rsid w:val="5C341831"/>
    <w:rsid w:val="5C3435DF"/>
    <w:rsid w:val="5C361105"/>
    <w:rsid w:val="5C3879C9"/>
    <w:rsid w:val="5C3A6E47"/>
    <w:rsid w:val="5C3B233F"/>
    <w:rsid w:val="5C3D06E5"/>
    <w:rsid w:val="5C3E0CC0"/>
    <w:rsid w:val="5C3E4B1B"/>
    <w:rsid w:val="5C3E7FB9"/>
    <w:rsid w:val="5C3F26AF"/>
    <w:rsid w:val="5C401F83"/>
    <w:rsid w:val="5C427641"/>
    <w:rsid w:val="5C433822"/>
    <w:rsid w:val="5C441A74"/>
    <w:rsid w:val="5C4952DC"/>
    <w:rsid w:val="5C4A2E02"/>
    <w:rsid w:val="5C4A46F5"/>
    <w:rsid w:val="5C4A7263"/>
    <w:rsid w:val="5C4C0928"/>
    <w:rsid w:val="5C4C6B7A"/>
    <w:rsid w:val="5C4F21C6"/>
    <w:rsid w:val="5C5060C3"/>
    <w:rsid w:val="5C537F09"/>
    <w:rsid w:val="5C544627"/>
    <w:rsid w:val="5C553C81"/>
    <w:rsid w:val="5C5679F9"/>
    <w:rsid w:val="5C58551F"/>
    <w:rsid w:val="5C5872CD"/>
    <w:rsid w:val="5C5B500F"/>
    <w:rsid w:val="5C5B6DBD"/>
    <w:rsid w:val="5C5D0D87"/>
    <w:rsid w:val="5C643EC4"/>
    <w:rsid w:val="5C6519EA"/>
    <w:rsid w:val="5C6C0FCA"/>
    <w:rsid w:val="5C6F122F"/>
    <w:rsid w:val="5C702869"/>
    <w:rsid w:val="5C734107"/>
    <w:rsid w:val="5C735EB5"/>
    <w:rsid w:val="5C74387D"/>
    <w:rsid w:val="5C764DF0"/>
    <w:rsid w:val="5C7834CB"/>
    <w:rsid w:val="5C7A13FA"/>
    <w:rsid w:val="5C7A36E7"/>
    <w:rsid w:val="5C7B120D"/>
    <w:rsid w:val="5C7D31D8"/>
    <w:rsid w:val="5C806824"/>
    <w:rsid w:val="5C8207EE"/>
    <w:rsid w:val="5C8271B2"/>
    <w:rsid w:val="5C8400C2"/>
    <w:rsid w:val="5C846314"/>
    <w:rsid w:val="5C8521CE"/>
    <w:rsid w:val="5C855BE8"/>
    <w:rsid w:val="5C89392A"/>
    <w:rsid w:val="5C8956D8"/>
    <w:rsid w:val="5C8A1451"/>
    <w:rsid w:val="5C8A31FF"/>
    <w:rsid w:val="5C8B0B2C"/>
    <w:rsid w:val="5C8F6A67"/>
    <w:rsid w:val="5C9127DF"/>
    <w:rsid w:val="5C91458D"/>
    <w:rsid w:val="5C936557"/>
    <w:rsid w:val="5C983B6D"/>
    <w:rsid w:val="5C9A78E6"/>
    <w:rsid w:val="5C9B365E"/>
    <w:rsid w:val="5C9C024C"/>
    <w:rsid w:val="5C9D2F32"/>
    <w:rsid w:val="5C9F314E"/>
    <w:rsid w:val="5CA3554E"/>
    <w:rsid w:val="5CA50038"/>
    <w:rsid w:val="5CA644DC"/>
    <w:rsid w:val="5CA72002"/>
    <w:rsid w:val="5CA93FCD"/>
    <w:rsid w:val="5CA9749D"/>
    <w:rsid w:val="5CAA564F"/>
    <w:rsid w:val="5CAC13C7"/>
    <w:rsid w:val="5CAE15E3"/>
    <w:rsid w:val="5CAE513F"/>
    <w:rsid w:val="5CAF7A4F"/>
    <w:rsid w:val="5CB00EB7"/>
    <w:rsid w:val="5CB0535B"/>
    <w:rsid w:val="5CB1132E"/>
    <w:rsid w:val="5CB36BF9"/>
    <w:rsid w:val="5CB63FF4"/>
    <w:rsid w:val="5CB70498"/>
    <w:rsid w:val="5CB84210"/>
    <w:rsid w:val="5CB85FBE"/>
    <w:rsid w:val="5CB87D6C"/>
    <w:rsid w:val="5CB87EC4"/>
    <w:rsid w:val="5CBD1826"/>
    <w:rsid w:val="5CBD21B3"/>
    <w:rsid w:val="5CBF734C"/>
    <w:rsid w:val="5CC04E72"/>
    <w:rsid w:val="5CC20BEA"/>
    <w:rsid w:val="5CC26E3C"/>
    <w:rsid w:val="5CC43D87"/>
    <w:rsid w:val="5CC44962"/>
    <w:rsid w:val="5CC52489"/>
    <w:rsid w:val="5CCB3F43"/>
    <w:rsid w:val="5CCB475A"/>
    <w:rsid w:val="5CCD7CBB"/>
    <w:rsid w:val="5CCE3A33"/>
    <w:rsid w:val="5CCE57E1"/>
    <w:rsid w:val="5CD01559"/>
    <w:rsid w:val="5CD03307"/>
    <w:rsid w:val="5CD105CC"/>
    <w:rsid w:val="5CD223FA"/>
    <w:rsid w:val="5CD56B70"/>
    <w:rsid w:val="5CD821BC"/>
    <w:rsid w:val="5CDC6150"/>
    <w:rsid w:val="5CDD5A24"/>
    <w:rsid w:val="5CDF354A"/>
    <w:rsid w:val="5CDF79EE"/>
    <w:rsid w:val="5CE172C2"/>
    <w:rsid w:val="5CE2303B"/>
    <w:rsid w:val="5CE312A0"/>
    <w:rsid w:val="5CE40B61"/>
    <w:rsid w:val="5CE53D02"/>
    <w:rsid w:val="5CE84AF5"/>
    <w:rsid w:val="5CE867E1"/>
    <w:rsid w:val="5CED210B"/>
    <w:rsid w:val="5CEE19DF"/>
    <w:rsid w:val="5CF039A9"/>
    <w:rsid w:val="5CF1327E"/>
    <w:rsid w:val="5CF54B1C"/>
    <w:rsid w:val="5CF76AE6"/>
    <w:rsid w:val="5CF9550F"/>
    <w:rsid w:val="5CFA0384"/>
    <w:rsid w:val="5CFA65D6"/>
    <w:rsid w:val="5CFD1C22"/>
    <w:rsid w:val="5CFE60C6"/>
    <w:rsid w:val="5D011713"/>
    <w:rsid w:val="5D015BB7"/>
    <w:rsid w:val="5D017965"/>
    <w:rsid w:val="5D02548B"/>
    <w:rsid w:val="5D034EAB"/>
    <w:rsid w:val="5D094A6B"/>
    <w:rsid w:val="5D096819"/>
    <w:rsid w:val="5D0B2591"/>
    <w:rsid w:val="5D0D455B"/>
    <w:rsid w:val="5D0D6309"/>
    <w:rsid w:val="5D0E056E"/>
    <w:rsid w:val="5D105DFA"/>
    <w:rsid w:val="5D1256CE"/>
    <w:rsid w:val="5D1458EA"/>
    <w:rsid w:val="5D172CE4"/>
    <w:rsid w:val="5D1A0A26"/>
    <w:rsid w:val="5D1A3F40"/>
    <w:rsid w:val="5D1C479E"/>
    <w:rsid w:val="5D1D272A"/>
    <w:rsid w:val="5D1F27C7"/>
    <w:rsid w:val="5D1F7DEB"/>
    <w:rsid w:val="5D211DB5"/>
    <w:rsid w:val="5D221689"/>
    <w:rsid w:val="5D245401"/>
    <w:rsid w:val="5D255A2E"/>
    <w:rsid w:val="5D2B6790"/>
    <w:rsid w:val="5D2D075A"/>
    <w:rsid w:val="5D2D2508"/>
    <w:rsid w:val="5D2E44D2"/>
    <w:rsid w:val="5D2E6280"/>
    <w:rsid w:val="5D322B82"/>
    <w:rsid w:val="5D325D70"/>
    <w:rsid w:val="5D331AE8"/>
    <w:rsid w:val="5D3513BC"/>
    <w:rsid w:val="5D35760E"/>
    <w:rsid w:val="5D3715D8"/>
    <w:rsid w:val="5D380EAD"/>
    <w:rsid w:val="5D3D64C3"/>
    <w:rsid w:val="5D3F223B"/>
    <w:rsid w:val="5D414205"/>
    <w:rsid w:val="5D437F7D"/>
    <w:rsid w:val="5D445AA3"/>
    <w:rsid w:val="5D46181B"/>
    <w:rsid w:val="5D462E14"/>
    <w:rsid w:val="5D487342"/>
    <w:rsid w:val="5D494E68"/>
    <w:rsid w:val="5D4B0BE0"/>
    <w:rsid w:val="5D4B44AF"/>
    <w:rsid w:val="5D4C6DEC"/>
    <w:rsid w:val="5D4D2BAA"/>
    <w:rsid w:val="5D4F6B4D"/>
    <w:rsid w:val="5D5061F6"/>
    <w:rsid w:val="5D521F6E"/>
    <w:rsid w:val="5D543F38"/>
    <w:rsid w:val="5D557CB0"/>
    <w:rsid w:val="5D5850AB"/>
    <w:rsid w:val="5D591684"/>
    <w:rsid w:val="5D5A7075"/>
    <w:rsid w:val="5D5C4B9B"/>
    <w:rsid w:val="5D5E82DE"/>
    <w:rsid w:val="5D5F6439"/>
    <w:rsid w:val="5D610403"/>
    <w:rsid w:val="5D612CC1"/>
    <w:rsid w:val="5D63417B"/>
    <w:rsid w:val="5D656145"/>
    <w:rsid w:val="5D6677C8"/>
    <w:rsid w:val="5D6C63B9"/>
    <w:rsid w:val="5D6D4FFA"/>
    <w:rsid w:val="5D6E241A"/>
    <w:rsid w:val="5D6F2B20"/>
    <w:rsid w:val="5D72222B"/>
    <w:rsid w:val="5D722610"/>
    <w:rsid w:val="5D740137"/>
    <w:rsid w:val="5D746389"/>
    <w:rsid w:val="5D752101"/>
    <w:rsid w:val="5D777C27"/>
    <w:rsid w:val="5D7A7717"/>
    <w:rsid w:val="5D7F6ADB"/>
    <w:rsid w:val="5D861B31"/>
    <w:rsid w:val="5D885990"/>
    <w:rsid w:val="5D8A5BAC"/>
    <w:rsid w:val="5D8A795A"/>
    <w:rsid w:val="5D8B36D2"/>
    <w:rsid w:val="5D8B5480"/>
    <w:rsid w:val="5D900CE9"/>
    <w:rsid w:val="5D904324"/>
    <w:rsid w:val="5D924A61"/>
    <w:rsid w:val="5D9407D9"/>
    <w:rsid w:val="5D9500AD"/>
    <w:rsid w:val="5D9702C9"/>
    <w:rsid w:val="5D9764DD"/>
    <w:rsid w:val="5D995DEF"/>
    <w:rsid w:val="5D9C143B"/>
    <w:rsid w:val="5D9E1657"/>
    <w:rsid w:val="5D9F2CDA"/>
    <w:rsid w:val="5DA327CA"/>
    <w:rsid w:val="5DA36C6E"/>
    <w:rsid w:val="5DA6050C"/>
    <w:rsid w:val="5DA8144E"/>
    <w:rsid w:val="5DA84284"/>
    <w:rsid w:val="5DA94B87"/>
    <w:rsid w:val="5DAB77EA"/>
    <w:rsid w:val="5DAD53F7"/>
    <w:rsid w:val="5DAF5613"/>
    <w:rsid w:val="5DB06C95"/>
    <w:rsid w:val="5DB1138B"/>
    <w:rsid w:val="5DB11CA3"/>
    <w:rsid w:val="5DB5346D"/>
    <w:rsid w:val="5DB91FED"/>
    <w:rsid w:val="5DBE5856"/>
    <w:rsid w:val="5DBF0B7A"/>
    <w:rsid w:val="5DC170F4"/>
    <w:rsid w:val="5DC307FA"/>
    <w:rsid w:val="5DC32E6C"/>
    <w:rsid w:val="5DC56BE4"/>
    <w:rsid w:val="5DC664B8"/>
    <w:rsid w:val="5DC80482"/>
    <w:rsid w:val="5DCD2ABA"/>
    <w:rsid w:val="5DCD2B84"/>
    <w:rsid w:val="5DCD3CEB"/>
    <w:rsid w:val="5DD21301"/>
    <w:rsid w:val="5DD40BD5"/>
    <w:rsid w:val="5DD46E27"/>
    <w:rsid w:val="5DD5494D"/>
    <w:rsid w:val="5DD60DF1"/>
    <w:rsid w:val="5DDB6F0D"/>
    <w:rsid w:val="5DDC3F2E"/>
    <w:rsid w:val="5DDD2180"/>
    <w:rsid w:val="5DDE3802"/>
    <w:rsid w:val="5DE11544"/>
    <w:rsid w:val="5DE30E18"/>
    <w:rsid w:val="5DE3706A"/>
    <w:rsid w:val="5DE60909"/>
    <w:rsid w:val="5DE66B5A"/>
    <w:rsid w:val="5DEA03F9"/>
    <w:rsid w:val="5DEC4171"/>
    <w:rsid w:val="5DEF5A0F"/>
    <w:rsid w:val="5DF03535"/>
    <w:rsid w:val="5DF254FF"/>
    <w:rsid w:val="5DF9063C"/>
    <w:rsid w:val="5DFD637E"/>
    <w:rsid w:val="5DFE20F6"/>
    <w:rsid w:val="5E0019CA"/>
    <w:rsid w:val="5E061885"/>
    <w:rsid w:val="5E070FAB"/>
    <w:rsid w:val="5E08087F"/>
    <w:rsid w:val="5E082AC2"/>
    <w:rsid w:val="5E0A0A9B"/>
    <w:rsid w:val="5E0C3A65"/>
    <w:rsid w:val="5E0D40E7"/>
    <w:rsid w:val="5E0E058B"/>
    <w:rsid w:val="5E115985"/>
    <w:rsid w:val="5E14191A"/>
    <w:rsid w:val="5E18686B"/>
    <w:rsid w:val="5E197CFB"/>
    <w:rsid w:val="5E1B2CA8"/>
    <w:rsid w:val="5E2002BE"/>
    <w:rsid w:val="5E224037"/>
    <w:rsid w:val="5E231B5D"/>
    <w:rsid w:val="5E23714D"/>
    <w:rsid w:val="5E2A2EEB"/>
    <w:rsid w:val="5E2A4C99"/>
    <w:rsid w:val="5E31411E"/>
    <w:rsid w:val="5E327412"/>
    <w:rsid w:val="5E331DA0"/>
    <w:rsid w:val="5E341674"/>
    <w:rsid w:val="5E343D6A"/>
    <w:rsid w:val="5E345B18"/>
    <w:rsid w:val="5E3653EC"/>
    <w:rsid w:val="5E373284"/>
    <w:rsid w:val="5E385608"/>
    <w:rsid w:val="5E3D2C1E"/>
    <w:rsid w:val="5E4008E4"/>
    <w:rsid w:val="5E442CB7"/>
    <w:rsid w:val="5E47584B"/>
    <w:rsid w:val="5E48511F"/>
    <w:rsid w:val="5E4C10B3"/>
    <w:rsid w:val="5E4D0988"/>
    <w:rsid w:val="5E4D365C"/>
    <w:rsid w:val="5E4E6BDA"/>
    <w:rsid w:val="5E4F2952"/>
    <w:rsid w:val="5E525F9E"/>
    <w:rsid w:val="5E527E8C"/>
    <w:rsid w:val="5E56783C"/>
    <w:rsid w:val="5E581806"/>
    <w:rsid w:val="5E58689C"/>
    <w:rsid w:val="5E587A58"/>
    <w:rsid w:val="5E59557E"/>
    <w:rsid w:val="5E5A661E"/>
    <w:rsid w:val="5E5B5FBE"/>
    <w:rsid w:val="5E5D506F"/>
    <w:rsid w:val="5E602469"/>
    <w:rsid w:val="5E622685"/>
    <w:rsid w:val="5E624433"/>
    <w:rsid w:val="5E6463FD"/>
    <w:rsid w:val="5E656D97"/>
    <w:rsid w:val="5E6737F7"/>
    <w:rsid w:val="5E677C9B"/>
    <w:rsid w:val="5E6929F1"/>
    <w:rsid w:val="5E693A13"/>
    <w:rsid w:val="5E6957C1"/>
    <w:rsid w:val="5E6A153A"/>
    <w:rsid w:val="5E6A32E8"/>
    <w:rsid w:val="5E6C3504"/>
    <w:rsid w:val="5E6D4B86"/>
    <w:rsid w:val="5E6E102A"/>
    <w:rsid w:val="5E6E2DD8"/>
    <w:rsid w:val="5E6F6B50"/>
    <w:rsid w:val="5E7128C8"/>
    <w:rsid w:val="5E7423B8"/>
    <w:rsid w:val="5E745F14"/>
    <w:rsid w:val="5E79177D"/>
    <w:rsid w:val="5E7B3747"/>
    <w:rsid w:val="5E7B54F5"/>
    <w:rsid w:val="5E7F3237"/>
    <w:rsid w:val="5E800D5D"/>
    <w:rsid w:val="5E802B0B"/>
    <w:rsid w:val="5E80350D"/>
    <w:rsid w:val="5E824AD5"/>
    <w:rsid w:val="5E836CBA"/>
    <w:rsid w:val="5E850121"/>
    <w:rsid w:val="5E8720EC"/>
    <w:rsid w:val="5E8A5738"/>
    <w:rsid w:val="5E8B6B8D"/>
    <w:rsid w:val="5E8C14B0"/>
    <w:rsid w:val="5E912F6A"/>
    <w:rsid w:val="5E930A90"/>
    <w:rsid w:val="5E947C3F"/>
    <w:rsid w:val="5E9A1E1F"/>
    <w:rsid w:val="5E9B5B97"/>
    <w:rsid w:val="5E9F11E3"/>
    <w:rsid w:val="5E9F5687"/>
    <w:rsid w:val="5EA031AD"/>
    <w:rsid w:val="5EA20CD3"/>
    <w:rsid w:val="5EA54320"/>
    <w:rsid w:val="5EA762EA"/>
    <w:rsid w:val="5EA92062"/>
    <w:rsid w:val="5EAA7B88"/>
    <w:rsid w:val="5EAB4A36"/>
    <w:rsid w:val="5EAB603E"/>
    <w:rsid w:val="5EAE58CA"/>
    <w:rsid w:val="5EB01642"/>
    <w:rsid w:val="5EB033F0"/>
    <w:rsid w:val="5EB10F16"/>
    <w:rsid w:val="5EB629D1"/>
    <w:rsid w:val="5EB804F7"/>
    <w:rsid w:val="5EB822A5"/>
    <w:rsid w:val="5EB86749"/>
    <w:rsid w:val="5EBB7FE7"/>
    <w:rsid w:val="5EBD3D5F"/>
    <w:rsid w:val="5EC155FD"/>
    <w:rsid w:val="5EC24ED2"/>
    <w:rsid w:val="5EC46507"/>
    <w:rsid w:val="5EC56770"/>
    <w:rsid w:val="5EC62C14"/>
    <w:rsid w:val="5EC7698C"/>
    <w:rsid w:val="5EC944B2"/>
    <w:rsid w:val="5EC953EE"/>
    <w:rsid w:val="5EC96260"/>
    <w:rsid w:val="5ECC54B0"/>
    <w:rsid w:val="5ECE3876"/>
    <w:rsid w:val="5ED115B9"/>
    <w:rsid w:val="5ED15115"/>
    <w:rsid w:val="5ED16751"/>
    <w:rsid w:val="5ED35331"/>
    <w:rsid w:val="5ED66BCF"/>
    <w:rsid w:val="5ED864A3"/>
    <w:rsid w:val="5ED9637F"/>
    <w:rsid w:val="5EDA046D"/>
    <w:rsid w:val="5EDB41E5"/>
    <w:rsid w:val="5EDD61AF"/>
    <w:rsid w:val="5EDF3CD6"/>
    <w:rsid w:val="5EE222A7"/>
    <w:rsid w:val="5EE237C6"/>
    <w:rsid w:val="5EE4753E"/>
    <w:rsid w:val="5EE50BC0"/>
    <w:rsid w:val="5EE65064"/>
    <w:rsid w:val="5EE949D8"/>
    <w:rsid w:val="5EEA61D6"/>
    <w:rsid w:val="5EEB267A"/>
    <w:rsid w:val="5EEC63F2"/>
    <w:rsid w:val="5EED78DE"/>
    <w:rsid w:val="5EEE5CC7"/>
    <w:rsid w:val="5EEF1CDA"/>
    <w:rsid w:val="5EF01A3F"/>
    <w:rsid w:val="5EF157B7"/>
    <w:rsid w:val="5EF332DD"/>
    <w:rsid w:val="5EF552A7"/>
    <w:rsid w:val="5EF7101F"/>
    <w:rsid w:val="5EF77271"/>
    <w:rsid w:val="5EF86B45"/>
    <w:rsid w:val="5EFA0B0F"/>
    <w:rsid w:val="5EFC4888"/>
    <w:rsid w:val="5EFD23AE"/>
    <w:rsid w:val="5EFEBDE8"/>
    <w:rsid w:val="5F0059FA"/>
    <w:rsid w:val="5F011E9E"/>
    <w:rsid w:val="5F013C4C"/>
    <w:rsid w:val="5F02557F"/>
    <w:rsid w:val="5F0279C4"/>
    <w:rsid w:val="5F04373C"/>
    <w:rsid w:val="5F0447DF"/>
    <w:rsid w:val="5F047298"/>
    <w:rsid w:val="5F092B01"/>
    <w:rsid w:val="5F102754"/>
    <w:rsid w:val="5F105C3D"/>
    <w:rsid w:val="5F125E59"/>
    <w:rsid w:val="5F131BD1"/>
    <w:rsid w:val="5F13397F"/>
    <w:rsid w:val="5F137C44"/>
    <w:rsid w:val="5F182D44"/>
    <w:rsid w:val="5F1B7866"/>
    <w:rsid w:val="5F1C6CD8"/>
    <w:rsid w:val="5F20059C"/>
    <w:rsid w:val="5F2136D8"/>
    <w:rsid w:val="5F223BC2"/>
    <w:rsid w:val="5F225970"/>
    <w:rsid w:val="5F230066"/>
    <w:rsid w:val="5F261904"/>
    <w:rsid w:val="5F264979"/>
    <w:rsid w:val="5F28567D"/>
    <w:rsid w:val="5F290613"/>
    <w:rsid w:val="5F2B0CC9"/>
    <w:rsid w:val="5F2B2A77"/>
    <w:rsid w:val="5F2B6F1B"/>
    <w:rsid w:val="5F2E2567"/>
    <w:rsid w:val="5F3109B6"/>
    <w:rsid w:val="5F322F1C"/>
    <w:rsid w:val="5F334021"/>
    <w:rsid w:val="5F36141C"/>
    <w:rsid w:val="5F3804CF"/>
    <w:rsid w:val="5F3833E6"/>
    <w:rsid w:val="5F3A0F0C"/>
    <w:rsid w:val="5F3A53B0"/>
    <w:rsid w:val="5F3C2ED6"/>
    <w:rsid w:val="5F3F4774"/>
    <w:rsid w:val="5F3F6522"/>
    <w:rsid w:val="5F41673E"/>
    <w:rsid w:val="5F4678B1"/>
    <w:rsid w:val="5F473629"/>
    <w:rsid w:val="5F49114F"/>
    <w:rsid w:val="5F4B4EC7"/>
    <w:rsid w:val="5F4D6E91"/>
    <w:rsid w:val="5F4F3B85"/>
    <w:rsid w:val="5F5226F9"/>
    <w:rsid w:val="5F530220"/>
    <w:rsid w:val="5F553F98"/>
    <w:rsid w:val="5F555D46"/>
    <w:rsid w:val="5F57386C"/>
    <w:rsid w:val="5F5875E4"/>
    <w:rsid w:val="5F5A335C"/>
    <w:rsid w:val="5F5A7800"/>
    <w:rsid w:val="5F5C0E82"/>
    <w:rsid w:val="5F5C16F8"/>
    <w:rsid w:val="5F5D4BFA"/>
    <w:rsid w:val="5F5F4E16"/>
    <w:rsid w:val="5F6661A5"/>
    <w:rsid w:val="5F667F53"/>
    <w:rsid w:val="5F681F1D"/>
    <w:rsid w:val="5F683CCB"/>
    <w:rsid w:val="5F6B37BB"/>
    <w:rsid w:val="5F6B7317"/>
    <w:rsid w:val="5F6C69A2"/>
    <w:rsid w:val="5F6D308F"/>
    <w:rsid w:val="5F6E1CDF"/>
    <w:rsid w:val="5F6F1A2E"/>
    <w:rsid w:val="5F71264E"/>
    <w:rsid w:val="5F773F0E"/>
    <w:rsid w:val="5F775CBC"/>
    <w:rsid w:val="5F7A755A"/>
    <w:rsid w:val="5F7E34EF"/>
    <w:rsid w:val="5F831102"/>
    <w:rsid w:val="5F8328B3"/>
    <w:rsid w:val="5F84662B"/>
    <w:rsid w:val="5F881C77"/>
    <w:rsid w:val="5F8D54E0"/>
    <w:rsid w:val="5F903222"/>
    <w:rsid w:val="5F905079"/>
    <w:rsid w:val="5F920D48"/>
    <w:rsid w:val="5F93686E"/>
    <w:rsid w:val="5F944AC0"/>
    <w:rsid w:val="5F9677AA"/>
    <w:rsid w:val="5F97010C"/>
    <w:rsid w:val="5F990328"/>
    <w:rsid w:val="5F992BB6"/>
    <w:rsid w:val="5F9F693B"/>
    <w:rsid w:val="5FA016B7"/>
    <w:rsid w:val="5FA10F8B"/>
    <w:rsid w:val="5FA6034F"/>
    <w:rsid w:val="5FA97E40"/>
    <w:rsid w:val="5FAA42E4"/>
    <w:rsid w:val="5FAB1C81"/>
    <w:rsid w:val="5FAB3BB8"/>
    <w:rsid w:val="5FAC3308"/>
    <w:rsid w:val="5FB011CE"/>
    <w:rsid w:val="5FB44474"/>
    <w:rsid w:val="5FB567E4"/>
    <w:rsid w:val="5FBB0035"/>
    <w:rsid w:val="5FBC4017"/>
    <w:rsid w:val="5FBC5DC5"/>
    <w:rsid w:val="5FC1162D"/>
    <w:rsid w:val="5FC133DB"/>
    <w:rsid w:val="5FC26A78"/>
    <w:rsid w:val="5FC5111D"/>
    <w:rsid w:val="5FC553F9"/>
    <w:rsid w:val="5FC609F2"/>
    <w:rsid w:val="5FC92639"/>
    <w:rsid w:val="5FCA6734"/>
    <w:rsid w:val="5FCC24AC"/>
    <w:rsid w:val="5FCD1D80"/>
    <w:rsid w:val="5FCD3B2E"/>
    <w:rsid w:val="5FCF5AF8"/>
    <w:rsid w:val="5FCF78A6"/>
    <w:rsid w:val="5FD159CB"/>
    <w:rsid w:val="5FD2383A"/>
    <w:rsid w:val="5FD41360"/>
    <w:rsid w:val="5FD650D9"/>
    <w:rsid w:val="5FDB26EF"/>
    <w:rsid w:val="5FDC0215"/>
    <w:rsid w:val="5FDC6467"/>
    <w:rsid w:val="5FDF3861"/>
    <w:rsid w:val="5FE01AB3"/>
    <w:rsid w:val="5FE33352"/>
    <w:rsid w:val="5FE64BF0"/>
    <w:rsid w:val="5FE75BC2"/>
    <w:rsid w:val="5FE84E26"/>
    <w:rsid w:val="5FEB66AA"/>
    <w:rsid w:val="5FEB7114"/>
    <w:rsid w:val="5FED2422"/>
    <w:rsid w:val="5FED5F7E"/>
    <w:rsid w:val="5FEE2EC4"/>
    <w:rsid w:val="5FF76DFD"/>
    <w:rsid w:val="5FF94923"/>
    <w:rsid w:val="5FFE1F39"/>
    <w:rsid w:val="60003F04"/>
    <w:rsid w:val="60067040"/>
    <w:rsid w:val="600808F0"/>
    <w:rsid w:val="6008100A"/>
    <w:rsid w:val="6008725C"/>
    <w:rsid w:val="600A4D82"/>
    <w:rsid w:val="600C0AFA"/>
    <w:rsid w:val="600D101E"/>
    <w:rsid w:val="6010799F"/>
    <w:rsid w:val="60114363"/>
    <w:rsid w:val="6011625E"/>
    <w:rsid w:val="601479AF"/>
    <w:rsid w:val="601577B0"/>
    <w:rsid w:val="601654D5"/>
    <w:rsid w:val="6017124D"/>
    <w:rsid w:val="60193217"/>
    <w:rsid w:val="601C4AB5"/>
    <w:rsid w:val="601D7517"/>
    <w:rsid w:val="601E082E"/>
    <w:rsid w:val="602045A6"/>
    <w:rsid w:val="602048C3"/>
    <w:rsid w:val="60206354"/>
    <w:rsid w:val="602120CC"/>
    <w:rsid w:val="60213E7A"/>
    <w:rsid w:val="602171E3"/>
    <w:rsid w:val="6022031E"/>
    <w:rsid w:val="60234096"/>
    <w:rsid w:val="60235E44"/>
    <w:rsid w:val="60237BF2"/>
    <w:rsid w:val="60275934"/>
    <w:rsid w:val="602816AC"/>
    <w:rsid w:val="60285208"/>
    <w:rsid w:val="60292062"/>
    <w:rsid w:val="602A5424"/>
    <w:rsid w:val="602A71D2"/>
    <w:rsid w:val="602D0A71"/>
    <w:rsid w:val="602D6CC3"/>
    <w:rsid w:val="602F6597"/>
    <w:rsid w:val="60343BAD"/>
    <w:rsid w:val="603441C9"/>
    <w:rsid w:val="60344780"/>
    <w:rsid w:val="603911C4"/>
    <w:rsid w:val="603B1A37"/>
    <w:rsid w:val="603E62FA"/>
    <w:rsid w:val="603E670B"/>
    <w:rsid w:val="60402552"/>
    <w:rsid w:val="60432042"/>
    <w:rsid w:val="60477D84"/>
    <w:rsid w:val="604A1623"/>
    <w:rsid w:val="604F09E7"/>
    <w:rsid w:val="6051475F"/>
    <w:rsid w:val="605204D7"/>
    <w:rsid w:val="60524B81"/>
    <w:rsid w:val="605424A1"/>
    <w:rsid w:val="60566219"/>
    <w:rsid w:val="60583D40"/>
    <w:rsid w:val="60594A54"/>
    <w:rsid w:val="60597AB8"/>
    <w:rsid w:val="605B55DE"/>
    <w:rsid w:val="605C0804"/>
    <w:rsid w:val="605C4EB2"/>
    <w:rsid w:val="605D3104"/>
    <w:rsid w:val="605E0C2A"/>
    <w:rsid w:val="605E6E7C"/>
    <w:rsid w:val="605F08C6"/>
    <w:rsid w:val="6062071A"/>
    <w:rsid w:val="60625B06"/>
    <w:rsid w:val="60636F96"/>
    <w:rsid w:val="60667058"/>
    <w:rsid w:val="60681AA9"/>
    <w:rsid w:val="606A3A73"/>
    <w:rsid w:val="606C77EB"/>
    <w:rsid w:val="606F1089"/>
    <w:rsid w:val="606F2E37"/>
    <w:rsid w:val="606F4BE5"/>
    <w:rsid w:val="6070184B"/>
    <w:rsid w:val="60716BAF"/>
    <w:rsid w:val="607246D5"/>
    <w:rsid w:val="60730B79"/>
    <w:rsid w:val="6074044E"/>
    <w:rsid w:val="60771CEC"/>
    <w:rsid w:val="607948A2"/>
    <w:rsid w:val="60795A64"/>
    <w:rsid w:val="607D37A6"/>
    <w:rsid w:val="607D5554"/>
    <w:rsid w:val="607E751E"/>
    <w:rsid w:val="60805044"/>
    <w:rsid w:val="60877AD2"/>
    <w:rsid w:val="608A5EC3"/>
    <w:rsid w:val="608A7377"/>
    <w:rsid w:val="608A7C71"/>
    <w:rsid w:val="608F04AC"/>
    <w:rsid w:val="60936B26"/>
    <w:rsid w:val="60940AF0"/>
    <w:rsid w:val="60950994"/>
    <w:rsid w:val="609664CC"/>
    <w:rsid w:val="609805E0"/>
    <w:rsid w:val="609B1E7E"/>
    <w:rsid w:val="609B3C2C"/>
    <w:rsid w:val="60A056E7"/>
    <w:rsid w:val="60A07495"/>
    <w:rsid w:val="60A30D33"/>
    <w:rsid w:val="60A32AE1"/>
    <w:rsid w:val="60A46F85"/>
    <w:rsid w:val="60A9459B"/>
    <w:rsid w:val="60AC5E39"/>
    <w:rsid w:val="60AC7BE7"/>
    <w:rsid w:val="60AF76D8"/>
    <w:rsid w:val="60B13450"/>
    <w:rsid w:val="60B3541A"/>
    <w:rsid w:val="60B70151"/>
    <w:rsid w:val="60B847DE"/>
    <w:rsid w:val="60BD3BA3"/>
    <w:rsid w:val="60BF3DBF"/>
    <w:rsid w:val="60C413D5"/>
    <w:rsid w:val="60C43183"/>
    <w:rsid w:val="60C50CA9"/>
    <w:rsid w:val="60C969EB"/>
    <w:rsid w:val="60CA62C0"/>
    <w:rsid w:val="60CB2763"/>
    <w:rsid w:val="60CC028A"/>
    <w:rsid w:val="60CC2038"/>
    <w:rsid w:val="60CC4972"/>
    <w:rsid w:val="60CF1B28"/>
    <w:rsid w:val="60D13AF2"/>
    <w:rsid w:val="60D4713E"/>
    <w:rsid w:val="60D61108"/>
    <w:rsid w:val="60D84E80"/>
    <w:rsid w:val="60DA0BF8"/>
    <w:rsid w:val="60DB227B"/>
    <w:rsid w:val="60DF1D1F"/>
    <w:rsid w:val="60E33809"/>
    <w:rsid w:val="60E43825"/>
    <w:rsid w:val="60E455D3"/>
    <w:rsid w:val="60E52850"/>
    <w:rsid w:val="60E72E0D"/>
    <w:rsid w:val="60E76E71"/>
    <w:rsid w:val="60E92BEA"/>
    <w:rsid w:val="60EA0710"/>
    <w:rsid w:val="60EC26DA"/>
    <w:rsid w:val="60EC4488"/>
    <w:rsid w:val="60EE1FAE"/>
    <w:rsid w:val="60F02A2F"/>
    <w:rsid w:val="60F03F78"/>
    <w:rsid w:val="60F63558"/>
    <w:rsid w:val="60F670B5"/>
    <w:rsid w:val="60F8107F"/>
    <w:rsid w:val="60FA6BA5"/>
    <w:rsid w:val="61021EFD"/>
    <w:rsid w:val="61023CAB"/>
    <w:rsid w:val="61045C75"/>
    <w:rsid w:val="610572F8"/>
    <w:rsid w:val="610712C2"/>
    <w:rsid w:val="61073070"/>
    <w:rsid w:val="610A2B60"/>
    <w:rsid w:val="610C0686"/>
    <w:rsid w:val="610C68D8"/>
    <w:rsid w:val="6110461A"/>
    <w:rsid w:val="61120392"/>
    <w:rsid w:val="61161505"/>
    <w:rsid w:val="61167EDF"/>
    <w:rsid w:val="61181721"/>
    <w:rsid w:val="611A7247"/>
    <w:rsid w:val="611C2FBF"/>
    <w:rsid w:val="611C318D"/>
    <w:rsid w:val="611D0634"/>
    <w:rsid w:val="611D0AE5"/>
    <w:rsid w:val="611D1AAB"/>
    <w:rsid w:val="611F485D"/>
    <w:rsid w:val="61202383"/>
    <w:rsid w:val="612078CA"/>
    <w:rsid w:val="61271964"/>
    <w:rsid w:val="612956DC"/>
    <w:rsid w:val="612A37E2"/>
    <w:rsid w:val="612C2AD6"/>
    <w:rsid w:val="612E684E"/>
    <w:rsid w:val="613025C6"/>
    <w:rsid w:val="61306A6A"/>
    <w:rsid w:val="6131633F"/>
    <w:rsid w:val="61355E2F"/>
    <w:rsid w:val="61361886"/>
    <w:rsid w:val="613A1697"/>
    <w:rsid w:val="613A638F"/>
    <w:rsid w:val="613C4C06"/>
    <w:rsid w:val="613C540F"/>
    <w:rsid w:val="613F280A"/>
    <w:rsid w:val="613F6CAD"/>
    <w:rsid w:val="6142054C"/>
    <w:rsid w:val="614222FA"/>
    <w:rsid w:val="6142679E"/>
    <w:rsid w:val="61431FB6"/>
    <w:rsid w:val="61463107"/>
    <w:rsid w:val="61493688"/>
    <w:rsid w:val="61497B2C"/>
    <w:rsid w:val="614B11AE"/>
    <w:rsid w:val="614C769B"/>
    <w:rsid w:val="614D1FBB"/>
    <w:rsid w:val="614E5061"/>
    <w:rsid w:val="614E5143"/>
    <w:rsid w:val="6151253D"/>
    <w:rsid w:val="61565DA5"/>
    <w:rsid w:val="61573FF7"/>
    <w:rsid w:val="615755BD"/>
    <w:rsid w:val="615A5895"/>
    <w:rsid w:val="615D5386"/>
    <w:rsid w:val="61616C24"/>
    <w:rsid w:val="6162299C"/>
    <w:rsid w:val="61646714"/>
    <w:rsid w:val="61671D60"/>
    <w:rsid w:val="61686204"/>
    <w:rsid w:val="61686BC3"/>
    <w:rsid w:val="61695482"/>
    <w:rsid w:val="616B35FF"/>
    <w:rsid w:val="61745166"/>
    <w:rsid w:val="61750921"/>
    <w:rsid w:val="61750F6D"/>
    <w:rsid w:val="617701F5"/>
    <w:rsid w:val="61774699"/>
    <w:rsid w:val="61782763"/>
    <w:rsid w:val="617A7CE6"/>
    <w:rsid w:val="617C1CB0"/>
    <w:rsid w:val="617C3A5E"/>
    <w:rsid w:val="617C5039"/>
    <w:rsid w:val="617E2341"/>
    <w:rsid w:val="61864842"/>
    <w:rsid w:val="61880654"/>
    <w:rsid w:val="61882403"/>
    <w:rsid w:val="61891CD7"/>
    <w:rsid w:val="61897F29"/>
    <w:rsid w:val="618B3CA1"/>
    <w:rsid w:val="618D7A19"/>
    <w:rsid w:val="619031FE"/>
    <w:rsid w:val="61907509"/>
    <w:rsid w:val="6191468E"/>
    <w:rsid w:val="6192502F"/>
    <w:rsid w:val="61926DDD"/>
    <w:rsid w:val="619306EF"/>
    <w:rsid w:val="61932B55"/>
    <w:rsid w:val="619743F4"/>
    <w:rsid w:val="61994610"/>
    <w:rsid w:val="619A0388"/>
    <w:rsid w:val="619A3EE4"/>
    <w:rsid w:val="619B1A52"/>
    <w:rsid w:val="619C5EAE"/>
    <w:rsid w:val="619F1863"/>
    <w:rsid w:val="619F2EB0"/>
    <w:rsid w:val="619F6C92"/>
    <w:rsid w:val="61A15272"/>
    <w:rsid w:val="61A42FB4"/>
    <w:rsid w:val="61A44D62"/>
    <w:rsid w:val="61A8270A"/>
    <w:rsid w:val="61A905CB"/>
    <w:rsid w:val="61AE798F"/>
    <w:rsid w:val="61B256D1"/>
    <w:rsid w:val="61B2747F"/>
    <w:rsid w:val="61B41449"/>
    <w:rsid w:val="61B825BC"/>
    <w:rsid w:val="61B96A60"/>
    <w:rsid w:val="61BA6334"/>
    <w:rsid w:val="61BC02FE"/>
    <w:rsid w:val="61BC20AC"/>
    <w:rsid w:val="61BF1193"/>
    <w:rsid w:val="61BF1B9C"/>
    <w:rsid w:val="61C15914"/>
    <w:rsid w:val="61C55405"/>
    <w:rsid w:val="61C80A6F"/>
    <w:rsid w:val="61C84EF5"/>
    <w:rsid w:val="61CB22EF"/>
    <w:rsid w:val="61CD42B9"/>
    <w:rsid w:val="61CE3B8D"/>
    <w:rsid w:val="61CE48E1"/>
    <w:rsid w:val="61CF0031"/>
    <w:rsid w:val="61D0114F"/>
    <w:rsid w:val="61D2367E"/>
    <w:rsid w:val="61D30753"/>
    <w:rsid w:val="61D5316E"/>
    <w:rsid w:val="61D70C94"/>
    <w:rsid w:val="61D75138"/>
    <w:rsid w:val="61D76EE6"/>
    <w:rsid w:val="61D90EB0"/>
    <w:rsid w:val="61DA0784"/>
    <w:rsid w:val="61DE2022"/>
    <w:rsid w:val="61DE64C6"/>
    <w:rsid w:val="61E11B13"/>
    <w:rsid w:val="61E15FB7"/>
    <w:rsid w:val="61E51427"/>
    <w:rsid w:val="61E57855"/>
    <w:rsid w:val="61EB473F"/>
    <w:rsid w:val="61EF2482"/>
    <w:rsid w:val="61EF4230"/>
    <w:rsid w:val="61F01D56"/>
    <w:rsid w:val="61F25ACE"/>
    <w:rsid w:val="61F41846"/>
    <w:rsid w:val="61F44EBB"/>
    <w:rsid w:val="61F53810"/>
    <w:rsid w:val="61F950AE"/>
    <w:rsid w:val="61F96E5C"/>
    <w:rsid w:val="61FE26C5"/>
    <w:rsid w:val="61FF01EB"/>
    <w:rsid w:val="6200468F"/>
    <w:rsid w:val="620121B5"/>
    <w:rsid w:val="620477B0"/>
    <w:rsid w:val="62051CA5"/>
    <w:rsid w:val="62053C97"/>
    <w:rsid w:val="62073330"/>
    <w:rsid w:val="620C0619"/>
    <w:rsid w:val="620C3034"/>
    <w:rsid w:val="620D2908"/>
    <w:rsid w:val="620F042E"/>
    <w:rsid w:val="620F6680"/>
    <w:rsid w:val="62120443"/>
    <w:rsid w:val="621243C2"/>
    <w:rsid w:val="621248BC"/>
    <w:rsid w:val="62173786"/>
    <w:rsid w:val="621974FF"/>
    <w:rsid w:val="621C2B4B"/>
    <w:rsid w:val="621C6FEF"/>
    <w:rsid w:val="621D6C97"/>
    <w:rsid w:val="621E2CF8"/>
    <w:rsid w:val="621E4B15"/>
    <w:rsid w:val="621F2A50"/>
    <w:rsid w:val="621F43E9"/>
    <w:rsid w:val="6220088D"/>
    <w:rsid w:val="6223212B"/>
    <w:rsid w:val="62232B09"/>
    <w:rsid w:val="622639C9"/>
    <w:rsid w:val="622B0FE0"/>
    <w:rsid w:val="622B7232"/>
    <w:rsid w:val="62326812"/>
    <w:rsid w:val="62335253"/>
    <w:rsid w:val="62353C0D"/>
    <w:rsid w:val="623936FD"/>
    <w:rsid w:val="623954AB"/>
    <w:rsid w:val="623A1223"/>
    <w:rsid w:val="623C27C2"/>
    <w:rsid w:val="623C31ED"/>
    <w:rsid w:val="623E0D13"/>
    <w:rsid w:val="623E47DA"/>
    <w:rsid w:val="623E51B7"/>
    <w:rsid w:val="62404A8B"/>
    <w:rsid w:val="6243457B"/>
    <w:rsid w:val="62456545"/>
    <w:rsid w:val="6247406C"/>
    <w:rsid w:val="62481B92"/>
    <w:rsid w:val="62483940"/>
    <w:rsid w:val="62487DE4"/>
    <w:rsid w:val="624A590A"/>
    <w:rsid w:val="624A76B8"/>
    <w:rsid w:val="624B51DE"/>
    <w:rsid w:val="624B7144"/>
    <w:rsid w:val="624D2C36"/>
    <w:rsid w:val="624D53FA"/>
    <w:rsid w:val="624E3350"/>
    <w:rsid w:val="62500A46"/>
    <w:rsid w:val="62516C98"/>
    <w:rsid w:val="62522A10"/>
    <w:rsid w:val="625247BE"/>
    <w:rsid w:val="62544508"/>
    <w:rsid w:val="6256605D"/>
    <w:rsid w:val="62593D9F"/>
    <w:rsid w:val="625978FB"/>
    <w:rsid w:val="625B38F4"/>
    <w:rsid w:val="625B7B17"/>
    <w:rsid w:val="625C563D"/>
    <w:rsid w:val="625C73EB"/>
    <w:rsid w:val="625D388F"/>
    <w:rsid w:val="62602AAB"/>
    <w:rsid w:val="6263077A"/>
    <w:rsid w:val="62634C1E"/>
    <w:rsid w:val="6263685B"/>
    <w:rsid w:val="626562A0"/>
    <w:rsid w:val="62662018"/>
    <w:rsid w:val="626764BC"/>
    <w:rsid w:val="62682234"/>
    <w:rsid w:val="62685D90"/>
    <w:rsid w:val="626A1B08"/>
    <w:rsid w:val="626A5FAC"/>
    <w:rsid w:val="626B762E"/>
    <w:rsid w:val="626C5880"/>
    <w:rsid w:val="626D784A"/>
    <w:rsid w:val="626F711E"/>
    <w:rsid w:val="627209BD"/>
    <w:rsid w:val="62724E61"/>
    <w:rsid w:val="62740BD9"/>
    <w:rsid w:val="62757683"/>
    <w:rsid w:val="62764951"/>
    <w:rsid w:val="62774225"/>
    <w:rsid w:val="627778A2"/>
    <w:rsid w:val="62791D4B"/>
    <w:rsid w:val="627B1F67"/>
    <w:rsid w:val="627B44FA"/>
    <w:rsid w:val="627E7362"/>
    <w:rsid w:val="6280132C"/>
    <w:rsid w:val="6280757E"/>
    <w:rsid w:val="62856942"/>
    <w:rsid w:val="628801E0"/>
    <w:rsid w:val="628A3F58"/>
    <w:rsid w:val="628D3A49"/>
    <w:rsid w:val="628D57F7"/>
    <w:rsid w:val="628F156F"/>
    <w:rsid w:val="62966DA1"/>
    <w:rsid w:val="62970423"/>
    <w:rsid w:val="6299063F"/>
    <w:rsid w:val="629923ED"/>
    <w:rsid w:val="629B4C99"/>
    <w:rsid w:val="629B6165"/>
    <w:rsid w:val="629C6BB2"/>
    <w:rsid w:val="629D0130"/>
    <w:rsid w:val="629E5C56"/>
    <w:rsid w:val="62A0377C"/>
    <w:rsid w:val="62A07F3E"/>
    <w:rsid w:val="62A33CEE"/>
    <w:rsid w:val="62A36DC8"/>
    <w:rsid w:val="62A414BE"/>
    <w:rsid w:val="62A72D5C"/>
    <w:rsid w:val="62AA4813"/>
    <w:rsid w:val="62AD7971"/>
    <w:rsid w:val="62AF7E63"/>
    <w:rsid w:val="62B17737"/>
    <w:rsid w:val="62B31701"/>
    <w:rsid w:val="62B337E3"/>
    <w:rsid w:val="62B40FD5"/>
    <w:rsid w:val="62B611F1"/>
    <w:rsid w:val="62B80AC5"/>
    <w:rsid w:val="62B861C5"/>
    <w:rsid w:val="62B92A90"/>
    <w:rsid w:val="62BA0AE5"/>
    <w:rsid w:val="62BB1F75"/>
    <w:rsid w:val="62BB6808"/>
    <w:rsid w:val="62BC7E8A"/>
    <w:rsid w:val="62BD4D67"/>
    <w:rsid w:val="62BD60DC"/>
    <w:rsid w:val="62C03E1E"/>
    <w:rsid w:val="62C0797A"/>
    <w:rsid w:val="62C27B96"/>
    <w:rsid w:val="62C456BC"/>
    <w:rsid w:val="62C531E2"/>
    <w:rsid w:val="62C57339"/>
    <w:rsid w:val="62C76F5B"/>
    <w:rsid w:val="62CA6A4B"/>
    <w:rsid w:val="62CD2097"/>
    <w:rsid w:val="62CF2FF5"/>
    <w:rsid w:val="62CF4061"/>
    <w:rsid w:val="62D41677"/>
    <w:rsid w:val="62D578C9"/>
    <w:rsid w:val="62D82F16"/>
    <w:rsid w:val="62D96C8E"/>
    <w:rsid w:val="62DB0C58"/>
    <w:rsid w:val="62DD052C"/>
    <w:rsid w:val="62E01DCA"/>
    <w:rsid w:val="62E238AC"/>
    <w:rsid w:val="62E25B42"/>
    <w:rsid w:val="62E278F0"/>
    <w:rsid w:val="62E33669"/>
    <w:rsid w:val="62E47B0C"/>
    <w:rsid w:val="62E53885"/>
    <w:rsid w:val="62E573E1"/>
    <w:rsid w:val="62E80C7F"/>
    <w:rsid w:val="62E93375"/>
    <w:rsid w:val="62EA0E9B"/>
    <w:rsid w:val="62EC4C13"/>
    <w:rsid w:val="62F132CF"/>
    <w:rsid w:val="62F6339C"/>
    <w:rsid w:val="62F85366"/>
    <w:rsid w:val="62F92E8C"/>
    <w:rsid w:val="62FB09B2"/>
    <w:rsid w:val="62FB4E56"/>
    <w:rsid w:val="62FD297C"/>
    <w:rsid w:val="62FD472A"/>
    <w:rsid w:val="62FF09B1"/>
    <w:rsid w:val="62FF4946"/>
    <w:rsid w:val="63027F93"/>
    <w:rsid w:val="63035AB9"/>
    <w:rsid w:val="63043D0B"/>
    <w:rsid w:val="63065CD5"/>
    <w:rsid w:val="630A5099"/>
    <w:rsid w:val="630B32EB"/>
    <w:rsid w:val="630C2BBF"/>
    <w:rsid w:val="630E2DDB"/>
    <w:rsid w:val="630E4B89"/>
    <w:rsid w:val="630F445E"/>
    <w:rsid w:val="6310019E"/>
    <w:rsid w:val="63100901"/>
    <w:rsid w:val="6311467A"/>
    <w:rsid w:val="63136B1F"/>
    <w:rsid w:val="63147CC6"/>
    <w:rsid w:val="63185A08"/>
    <w:rsid w:val="63186930"/>
    <w:rsid w:val="631A352E"/>
    <w:rsid w:val="631A52DC"/>
    <w:rsid w:val="631B1054"/>
    <w:rsid w:val="631F6D97"/>
    <w:rsid w:val="632048BD"/>
    <w:rsid w:val="63212B0F"/>
    <w:rsid w:val="632443AD"/>
    <w:rsid w:val="6324615B"/>
    <w:rsid w:val="63247F09"/>
    <w:rsid w:val="63275C4B"/>
    <w:rsid w:val="632779F9"/>
    <w:rsid w:val="6329551F"/>
    <w:rsid w:val="632A6431"/>
    <w:rsid w:val="632B573B"/>
    <w:rsid w:val="632B74E9"/>
    <w:rsid w:val="632C3261"/>
    <w:rsid w:val="63302D52"/>
    <w:rsid w:val="63316ACA"/>
    <w:rsid w:val="63332842"/>
    <w:rsid w:val="63350368"/>
    <w:rsid w:val="63361F21"/>
    <w:rsid w:val="63374A8A"/>
    <w:rsid w:val="63381C06"/>
    <w:rsid w:val="633914DA"/>
    <w:rsid w:val="633A597E"/>
    <w:rsid w:val="633B5253"/>
    <w:rsid w:val="633D0FCB"/>
    <w:rsid w:val="633D721D"/>
    <w:rsid w:val="63424833"/>
    <w:rsid w:val="63435BFE"/>
    <w:rsid w:val="63442359"/>
    <w:rsid w:val="63462575"/>
    <w:rsid w:val="6347009B"/>
    <w:rsid w:val="63482BFD"/>
    <w:rsid w:val="63493E13"/>
    <w:rsid w:val="634B193A"/>
    <w:rsid w:val="634C3904"/>
    <w:rsid w:val="634C6E4A"/>
    <w:rsid w:val="634E31D8"/>
    <w:rsid w:val="63500CFE"/>
    <w:rsid w:val="63512CC8"/>
    <w:rsid w:val="63572933"/>
    <w:rsid w:val="635A7DCF"/>
    <w:rsid w:val="635B76A3"/>
    <w:rsid w:val="635F036F"/>
    <w:rsid w:val="635F7193"/>
    <w:rsid w:val="63604CB9"/>
    <w:rsid w:val="63612F0B"/>
    <w:rsid w:val="63626C83"/>
    <w:rsid w:val="63666773"/>
    <w:rsid w:val="63696264"/>
    <w:rsid w:val="636B5B38"/>
    <w:rsid w:val="636C18B0"/>
    <w:rsid w:val="636C365E"/>
    <w:rsid w:val="636C36C9"/>
    <w:rsid w:val="636C4E0A"/>
    <w:rsid w:val="636E387A"/>
    <w:rsid w:val="636E73D6"/>
    <w:rsid w:val="636F204A"/>
    <w:rsid w:val="6370314E"/>
    <w:rsid w:val="63715118"/>
    <w:rsid w:val="6372753B"/>
    <w:rsid w:val="63730E90"/>
    <w:rsid w:val="63780D97"/>
    <w:rsid w:val="637A7EA5"/>
    <w:rsid w:val="637C5F97"/>
    <w:rsid w:val="6380470F"/>
    <w:rsid w:val="63807109"/>
    <w:rsid w:val="63814C5E"/>
    <w:rsid w:val="6381535B"/>
    <w:rsid w:val="63822E81"/>
    <w:rsid w:val="6384309D"/>
    <w:rsid w:val="63864720"/>
    <w:rsid w:val="638A6C51"/>
    <w:rsid w:val="638C3D00"/>
    <w:rsid w:val="639033FA"/>
    <w:rsid w:val="6390559E"/>
    <w:rsid w:val="63936E3D"/>
    <w:rsid w:val="63950E07"/>
    <w:rsid w:val="63952BB5"/>
    <w:rsid w:val="639A641D"/>
    <w:rsid w:val="639E50C7"/>
    <w:rsid w:val="63A23524"/>
    <w:rsid w:val="63A426EE"/>
    <w:rsid w:val="63A4729C"/>
    <w:rsid w:val="63A63014"/>
    <w:rsid w:val="63A64DC2"/>
    <w:rsid w:val="63A66B70"/>
    <w:rsid w:val="63A70B3A"/>
    <w:rsid w:val="63A728E8"/>
    <w:rsid w:val="63AB23D8"/>
    <w:rsid w:val="63AB4186"/>
    <w:rsid w:val="63AC7EFE"/>
    <w:rsid w:val="63AD6150"/>
    <w:rsid w:val="63B03E93"/>
    <w:rsid w:val="63B079EF"/>
    <w:rsid w:val="63B23767"/>
    <w:rsid w:val="63B3128D"/>
    <w:rsid w:val="63B514A9"/>
    <w:rsid w:val="63B668EE"/>
    <w:rsid w:val="63B868A3"/>
    <w:rsid w:val="63BA261B"/>
    <w:rsid w:val="63BC2837"/>
    <w:rsid w:val="63BE035D"/>
    <w:rsid w:val="63BE2770"/>
    <w:rsid w:val="63BF7C32"/>
    <w:rsid w:val="63C00461"/>
    <w:rsid w:val="63C65464"/>
    <w:rsid w:val="63C74D38"/>
    <w:rsid w:val="63C96D02"/>
    <w:rsid w:val="63CE60C7"/>
    <w:rsid w:val="63D062E3"/>
    <w:rsid w:val="63D25BB7"/>
    <w:rsid w:val="63D27965"/>
    <w:rsid w:val="63D35C60"/>
    <w:rsid w:val="63D57455"/>
    <w:rsid w:val="63D7141F"/>
    <w:rsid w:val="63D731CD"/>
    <w:rsid w:val="63D74F7B"/>
    <w:rsid w:val="63D80CF3"/>
    <w:rsid w:val="63D95197"/>
    <w:rsid w:val="63DA4A6C"/>
    <w:rsid w:val="63DD455C"/>
    <w:rsid w:val="63DD630A"/>
    <w:rsid w:val="63DE255A"/>
    <w:rsid w:val="63DE27AE"/>
    <w:rsid w:val="63DF02D4"/>
    <w:rsid w:val="63E1229E"/>
    <w:rsid w:val="63E1404C"/>
    <w:rsid w:val="63E4785C"/>
    <w:rsid w:val="63E61662"/>
    <w:rsid w:val="63E63410"/>
    <w:rsid w:val="63E87188"/>
    <w:rsid w:val="63E91153"/>
    <w:rsid w:val="63E92F01"/>
    <w:rsid w:val="63E94CAF"/>
    <w:rsid w:val="63EB0A27"/>
    <w:rsid w:val="63EF49BB"/>
    <w:rsid w:val="63F024E1"/>
    <w:rsid w:val="63F20007"/>
    <w:rsid w:val="63F518A5"/>
    <w:rsid w:val="63F7561D"/>
    <w:rsid w:val="63F91396"/>
    <w:rsid w:val="63F93EF7"/>
    <w:rsid w:val="63FA31C3"/>
    <w:rsid w:val="63FA510E"/>
    <w:rsid w:val="63FA6EBC"/>
    <w:rsid w:val="63FC0E86"/>
    <w:rsid w:val="63FC70D8"/>
    <w:rsid w:val="63FE1B1D"/>
    <w:rsid w:val="63FF0976"/>
    <w:rsid w:val="63FF2724"/>
    <w:rsid w:val="64032214"/>
    <w:rsid w:val="64047D3A"/>
    <w:rsid w:val="64055F8C"/>
    <w:rsid w:val="64065861"/>
    <w:rsid w:val="640777DC"/>
    <w:rsid w:val="640857C7"/>
    <w:rsid w:val="64085A7D"/>
    <w:rsid w:val="6408782B"/>
    <w:rsid w:val="64095351"/>
    <w:rsid w:val="64124205"/>
    <w:rsid w:val="64191A38"/>
    <w:rsid w:val="641B57B0"/>
    <w:rsid w:val="641C5084"/>
    <w:rsid w:val="641C6E32"/>
    <w:rsid w:val="641C7101"/>
    <w:rsid w:val="641D655D"/>
    <w:rsid w:val="6421269A"/>
    <w:rsid w:val="642301C1"/>
    <w:rsid w:val="642503DD"/>
    <w:rsid w:val="64264155"/>
    <w:rsid w:val="6426760F"/>
    <w:rsid w:val="6429154F"/>
    <w:rsid w:val="642D7291"/>
    <w:rsid w:val="642E6B65"/>
    <w:rsid w:val="64300B2F"/>
    <w:rsid w:val="64322AF9"/>
    <w:rsid w:val="643248A8"/>
    <w:rsid w:val="64326656"/>
    <w:rsid w:val="64340620"/>
    <w:rsid w:val="643C2F76"/>
    <w:rsid w:val="643E12CB"/>
    <w:rsid w:val="643E149E"/>
    <w:rsid w:val="643E4FFA"/>
    <w:rsid w:val="643F0D73"/>
    <w:rsid w:val="64402D87"/>
    <w:rsid w:val="64414AEB"/>
    <w:rsid w:val="64416899"/>
    <w:rsid w:val="64436AB5"/>
    <w:rsid w:val="64446389"/>
    <w:rsid w:val="644545DB"/>
    <w:rsid w:val="64462101"/>
    <w:rsid w:val="644840CB"/>
    <w:rsid w:val="6449399F"/>
    <w:rsid w:val="644C3BBB"/>
    <w:rsid w:val="64502F80"/>
    <w:rsid w:val="64504D2E"/>
    <w:rsid w:val="64561700"/>
    <w:rsid w:val="645667E8"/>
    <w:rsid w:val="645760BC"/>
    <w:rsid w:val="645B2050"/>
    <w:rsid w:val="645C36D2"/>
    <w:rsid w:val="64616F3B"/>
    <w:rsid w:val="64630F05"/>
    <w:rsid w:val="6464763A"/>
    <w:rsid w:val="646627A3"/>
    <w:rsid w:val="646802C9"/>
    <w:rsid w:val="646B7DB9"/>
    <w:rsid w:val="646D3B32"/>
    <w:rsid w:val="646F78AA"/>
    <w:rsid w:val="647132F6"/>
    <w:rsid w:val="64713622"/>
    <w:rsid w:val="64721148"/>
    <w:rsid w:val="64741C77"/>
    <w:rsid w:val="64744EC0"/>
    <w:rsid w:val="64752188"/>
    <w:rsid w:val="647629E6"/>
    <w:rsid w:val="647924D6"/>
    <w:rsid w:val="64794284"/>
    <w:rsid w:val="647B7FFD"/>
    <w:rsid w:val="647C1FC7"/>
    <w:rsid w:val="647E7AED"/>
    <w:rsid w:val="64801AB7"/>
    <w:rsid w:val="64803865"/>
    <w:rsid w:val="64827AB0"/>
    <w:rsid w:val="64833355"/>
    <w:rsid w:val="64836EB1"/>
    <w:rsid w:val="64852A79"/>
    <w:rsid w:val="648570CD"/>
    <w:rsid w:val="6488096B"/>
    <w:rsid w:val="648844C8"/>
    <w:rsid w:val="64884B62"/>
    <w:rsid w:val="648C045C"/>
    <w:rsid w:val="648C220A"/>
    <w:rsid w:val="648D1ADE"/>
    <w:rsid w:val="648D7D30"/>
    <w:rsid w:val="64923598"/>
    <w:rsid w:val="649410BE"/>
    <w:rsid w:val="64963B81"/>
    <w:rsid w:val="64970BAF"/>
    <w:rsid w:val="64994927"/>
    <w:rsid w:val="64997931"/>
    <w:rsid w:val="649C7F73"/>
    <w:rsid w:val="649D7742"/>
    <w:rsid w:val="649F37A3"/>
    <w:rsid w:val="64A15589"/>
    <w:rsid w:val="64A21A2D"/>
    <w:rsid w:val="64A5151D"/>
    <w:rsid w:val="64A733C5"/>
    <w:rsid w:val="64A82DBC"/>
    <w:rsid w:val="64A956E7"/>
    <w:rsid w:val="64AA2690"/>
    <w:rsid w:val="64AB40A0"/>
    <w:rsid w:val="64AB65B1"/>
    <w:rsid w:val="64AC465A"/>
    <w:rsid w:val="64AD3F2E"/>
    <w:rsid w:val="64AF7CA6"/>
    <w:rsid w:val="64B41760"/>
    <w:rsid w:val="64B61035"/>
    <w:rsid w:val="64B654D9"/>
    <w:rsid w:val="64B928D3"/>
    <w:rsid w:val="64BA5587"/>
    <w:rsid w:val="64BB2AEF"/>
    <w:rsid w:val="64BB2CCB"/>
    <w:rsid w:val="64BD0615"/>
    <w:rsid w:val="64BD6867"/>
    <w:rsid w:val="64C179D9"/>
    <w:rsid w:val="64CA1330"/>
    <w:rsid w:val="64CA2D32"/>
    <w:rsid w:val="64D01CB0"/>
    <w:rsid w:val="64D15E6F"/>
    <w:rsid w:val="64D70FAB"/>
    <w:rsid w:val="64D97995"/>
    <w:rsid w:val="64DA6254"/>
    <w:rsid w:val="64DB4F3F"/>
    <w:rsid w:val="64DE67DD"/>
    <w:rsid w:val="64E02555"/>
    <w:rsid w:val="64E42046"/>
    <w:rsid w:val="64E5034A"/>
    <w:rsid w:val="64E536C8"/>
    <w:rsid w:val="64E55F38"/>
    <w:rsid w:val="64EA33D4"/>
    <w:rsid w:val="64EA7882"/>
    <w:rsid w:val="64EC2CA8"/>
    <w:rsid w:val="64EC4A56"/>
    <w:rsid w:val="64ED07CF"/>
    <w:rsid w:val="64EE4C72"/>
    <w:rsid w:val="64EF2799"/>
    <w:rsid w:val="64EF5B20"/>
    <w:rsid w:val="64F102BF"/>
    <w:rsid w:val="64F14763"/>
    <w:rsid w:val="64F32289"/>
    <w:rsid w:val="64F34037"/>
    <w:rsid w:val="64F340C5"/>
    <w:rsid w:val="64FB2EEB"/>
    <w:rsid w:val="64FF3D1B"/>
    <w:rsid w:val="65006754"/>
    <w:rsid w:val="650224CC"/>
    <w:rsid w:val="650C6EA7"/>
    <w:rsid w:val="650D2C1F"/>
    <w:rsid w:val="650D38A7"/>
    <w:rsid w:val="650E0E71"/>
    <w:rsid w:val="650F6997"/>
    <w:rsid w:val="651346D9"/>
    <w:rsid w:val="65136F6D"/>
    <w:rsid w:val="651421FF"/>
    <w:rsid w:val="65150451"/>
    <w:rsid w:val="65181CEF"/>
    <w:rsid w:val="651A151D"/>
    <w:rsid w:val="651A5A67"/>
    <w:rsid w:val="651D10B4"/>
    <w:rsid w:val="65210625"/>
    <w:rsid w:val="65222B6E"/>
    <w:rsid w:val="65223308"/>
    <w:rsid w:val="6522491C"/>
    <w:rsid w:val="652266CA"/>
    <w:rsid w:val="652561BA"/>
    <w:rsid w:val="65270184"/>
    <w:rsid w:val="65297A59"/>
    <w:rsid w:val="652A37D1"/>
    <w:rsid w:val="652A7FF1"/>
    <w:rsid w:val="652C7549"/>
    <w:rsid w:val="6531690D"/>
    <w:rsid w:val="65384140"/>
    <w:rsid w:val="65385EEE"/>
    <w:rsid w:val="653B778C"/>
    <w:rsid w:val="653D1756"/>
    <w:rsid w:val="654040A7"/>
    <w:rsid w:val="65420B1A"/>
    <w:rsid w:val="65426D6C"/>
    <w:rsid w:val="65442AE4"/>
    <w:rsid w:val="654900FB"/>
    <w:rsid w:val="65491EA9"/>
    <w:rsid w:val="654A79CF"/>
    <w:rsid w:val="654C7BEB"/>
    <w:rsid w:val="654E5F6C"/>
    <w:rsid w:val="654F3237"/>
    <w:rsid w:val="65562818"/>
    <w:rsid w:val="65586590"/>
    <w:rsid w:val="65595E7A"/>
    <w:rsid w:val="655A40B6"/>
    <w:rsid w:val="655D3BA6"/>
    <w:rsid w:val="656049EB"/>
    <w:rsid w:val="656071F2"/>
    <w:rsid w:val="65624D19"/>
    <w:rsid w:val="65660CAD"/>
    <w:rsid w:val="656767D3"/>
    <w:rsid w:val="65683B9B"/>
    <w:rsid w:val="6569254B"/>
    <w:rsid w:val="656C5B5F"/>
    <w:rsid w:val="656C5B97"/>
    <w:rsid w:val="656E5DB3"/>
    <w:rsid w:val="65705687"/>
    <w:rsid w:val="65711400"/>
    <w:rsid w:val="65717652"/>
    <w:rsid w:val="657333CA"/>
    <w:rsid w:val="65744A4C"/>
    <w:rsid w:val="65752C9E"/>
    <w:rsid w:val="65764C68"/>
    <w:rsid w:val="6578453C"/>
    <w:rsid w:val="65786B89"/>
    <w:rsid w:val="657A5A4F"/>
    <w:rsid w:val="657B402C"/>
    <w:rsid w:val="657C227E"/>
    <w:rsid w:val="657F58CB"/>
    <w:rsid w:val="65817895"/>
    <w:rsid w:val="65841133"/>
    <w:rsid w:val="658713D4"/>
    <w:rsid w:val="65877B96"/>
    <w:rsid w:val="658C6239"/>
    <w:rsid w:val="658D448B"/>
    <w:rsid w:val="658E1FB1"/>
    <w:rsid w:val="65921AA2"/>
    <w:rsid w:val="659375C8"/>
    <w:rsid w:val="65962C14"/>
    <w:rsid w:val="659770B8"/>
    <w:rsid w:val="65982E30"/>
    <w:rsid w:val="65984BDE"/>
    <w:rsid w:val="659A2704"/>
    <w:rsid w:val="659D21F5"/>
    <w:rsid w:val="659F5F6D"/>
    <w:rsid w:val="65A05841"/>
    <w:rsid w:val="65A369D2"/>
    <w:rsid w:val="65A43583"/>
    <w:rsid w:val="65A645AF"/>
    <w:rsid w:val="65A65725"/>
    <w:rsid w:val="65A90B99"/>
    <w:rsid w:val="65A94671"/>
    <w:rsid w:val="65A96DEB"/>
    <w:rsid w:val="65AB2B63"/>
    <w:rsid w:val="65AC068A"/>
    <w:rsid w:val="65B03CD6"/>
    <w:rsid w:val="65B80DDC"/>
    <w:rsid w:val="65BF216B"/>
    <w:rsid w:val="65BF660F"/>
    <w:rsid w:val="65C15EE3"/>
    <w:rsid w:val="65C43C25"/>
    <w:rsid w:val="65C6174B"/>
    <w:rsid w:val="65C6799D"/>
    <w:rsid w:val="65C77271"/>
    <w:rsid w:val="65C77BFA"/>
    <w:rsid w:val="65C8108A"/>
    <w:rsid w:val="65C854C3"/>
    <w:rsid w:val="65CC6636"/>
    <w:rsid w:val="65CD0D2C"/>
    <w:rsid w:val="65CE23AE"/>
    <w:rsid w:val="65D04378"/>
    <w:rsid w:val="65D2640D"/>
    <w:rsid w:val="65D33E68"/>
    <w:rsid w:val="65D379C4"/>
    <w:rsid w:val="65D5198E"/>
    <w:rsid w:val="65D676FC"/>
    <w:rsid w:val="65D8147F"/>
    <w:rsid w:val="65D8322D"/>
    <w:rsid w:val="65D8743E"/>
    <w:rsid w:val="65DC0F6F"/>
    <w:rsid w:val="65DC5124"/>
    <w:rsid w:val="65DC5DBF"/>
    <w:rsid w:val="65DE6389"/>
    <w:rsid w:val="65DF0A5F"/>
    <w:rsid w:val="65E25E59"/>
    <w:rsid w:val="65E41BD1"/>
    <w:rsid w:val="65E47E23"/>
    <w:rsid w:val="65E676F8"/>
    <w:rsid w:val="65E9368C"/>
    <w:rsid w:val="65E9543A"/>
    <w:rsid w:val="65E95BB5"/>
    <w:rsid w:val="65EB7404"/>
    <w:rsid w:val="65EC0A86"/>
    <w:rsid w:val="65EC7601"/>
    <w:rsid w:val="65ED4F2A"/>
    <w:rsid w:val="65ED6CD8"/>
    <w:rsid w:val="65EE0CA2"/>
    <w:rsid w:val="65EE2A50"/>
    <w:rsid w:val="65F04A1A"/>
    <w:rsid w:val="65F06E06"/>
    <w:rsid w:val="65F242EE"/>
    <w:rsid w:val="65F4658B"/>
    <w:rsid w:val="65F77B57"/>
    <w:rsid w:val="65F8742B"/>
    <w:rsid w:val="65F938CF"/>
    <w:rsid w:val="65FA31A3"/>
    <w:rsid w:val="65FC33BF"/>
    <w:rsid w:val="65FC6F1B"/>
    <w:rsid w:val="65FD2C93"/>
    <w:rsid w:val="65FF4C5D"/>
    <w:rsid w:val="6603474E"/>
    <w:rsid w:val="66061B48"/>
    <w:rsid w:val="66063E6E"/>
    <w:rsid w:val="660758C0"/>
    <w:rsid w:val="66091638"/>
    <w:rsid w:val="6609788A"/>
    <w:rsid w:val="660D1A47"/>
    <w:rsid w:val="66100C18"/>
    <w:rsid w:val="6610477E"/>
    <w:rsid w:val="66124991"/>
    <w:rsid w:val="66154481"/>
    <w:rsid w:val="661570B5"/>
    <w:rsid w:val="66171FA7"/>
    <w:rsid w:val="66195D1F"/>
    <w:rsid w:val="661A1A97"/>
    <w:rsid w:val="661F70AE"/>
    <w:rsid w:val="66236B9E"/>
    <w:rsid w:val="6625697F"/>
    <w:rsid w:val="66291CDA"/>
    <w:rsid w:val="66292E88"/>
    <w:rsid w:val="66295856"/>
    <w:rsid w:val="662B5A52"/>
    <w:rsid w:val="662D17CA"/>
    <w:rsid w:val="662F5543"/>
    <w:rsid w:val="66304E17"/>
    <w:rsid w:val="6632293D"/>
    <w:rsid w:val="66326DE1"/>
    <w:rsid w:val="6635067F"/>
    <w:rsid w:val="663568D1"/>
    <w:rsid w:val="663A3EE7"/>
    <w:rsid w:val="663A5C95"/>
    <w:rsid w:val="663C1A0D"/>
    <w:rsid w:val="663C7C5F"/>
    <w:rsid w:val="663F505A"/>
    <w:rsid w:val="66445E9E"/>
    <w:rsid w:val="664803B2"/>
    <w:rsid w:val="66495ED8"/>
    <w:rsid w:val="664A412A"/>
    <w:rsid w:val="664F0CB2"/>
    <w:rsid w:val="6651700F"/>
    <w:rsid w:val="66522FDF"/>
    <w:rsid w:val="66524A62"/>
    <w:rsid w:val="66527BAE"/>
    <w:rsid w:val="66540B05"/>
    <w:rsid w:val="66544FA9"/>
    <w:rsid w:val="66552ACF"/>
    <w:rsid w:val="66576847"/>
    <w:rsid w:val="665B6338"/>
    <w:rsid w:val="665B7255"/>
    <w:rsid w:val="665C20B0"/>
    <w:rsid w:val="665C3E5E"/>
    <w:rsid w:val="665E3732"/>
    <w:rsid w:val="66686C88"/>
    <w:rsid w:val="666D1BC7"/>
    <w:rsid w:val="666F1DE3"/>
    <w:rsid w:val="666F593F"/>
    <w:rsid w:val="66723681"/>
    <w:rsid w:val="66772A46"/>
    <w:rsid w:val="667B2536"/>
    <w:rsid w:val="667C62AE"/>
    <w:rsid w:val="66825DC4"/>
    <w:rsid w:val="6683763C"/>
    <w:rsid w:val="668533B4"/>
    <w:rsid w:val="66886A01"/>
    <w:rsid w:val="668D2269"/>
    <w:rsid w:val="668F1B3D"/>
    <w:rsid w:val="668F4233"/>
    <w:rsid w:val="669058B5"/>
    <w:rsid w:val="66910A64"/>
    <w:rsid w:val="6692787F"/>
    <w:rsid w:val="6694184A"/>
    <w:rsid w:val="66950E78"/>
    <w:rsid w:val="6695111E"/>
    <w:rsid w:val="66952ECC"/>
    <w:rsid w:val="66967370"/>
    <w:rsid w:val="66976C44"/>
    <w:rsid w:val="669929BC"/>
    <w:rsid w:val="669B4986"/>
    <w:rsid w:val="669B6734"/>
    <w:rsid w:val="669C425A"/>
    <w:rsid w:val="669D0EEA"/>
    <w:rsid w:val="66A16E18"/>
    <w:rsid w:val="66A3383B"/>
    <w:rsid w:val="66A6332B"/>
    <w:rsid w:val="66A650D9"/>
    <w:rsid w:val="66A7157D"/>
    <w:rsid w:val="66AA2E1B"/>
    <w:rsid w:val="66AA6977"/>
    <w:rsid w:val="66B028AC"/>
    <w:rsid w:val="66B5531C"/>
    <w:rsid w:val="66B75538"/>
    <w:rsid w:val="66B912B0"/>
    <w:rsid w:val="66B94E0C"/>
    <w:rsid w:val="66BA1100"/>
    <w:rsid w:val="66BA2932"/>
    <w:rsid w:val="66BC2B4E"/>
    <w:rsid w:val="66BC66AA"/>
    <w:rsid w:val="66C043ED"/>
    <w:rsid w:val="66C33EDD"/>
    <w:rsid w:val="66C67529"/>
    <w:rsid w:val="66C746FE"/>
    <w:rsid w:val="66C832A1"/>
    <w:rsid w:val="66CA526B"/>
    <w:rsid w:val="66CC2D91"/>
    <w:rsid w:val="66CD6B09"/>
    <w:rsid w:val="66D103A8"/>
    <w:rsid w:val="66D165FA"/>
    <w:rsid w:val="66D6776C"/>
    <w:rsid w:val="66D87988"/>
    <w:rsid w:val="66D9725C"/>
    <w:rsid w:val="66DB1226"/>
    <w:rsid w:val="66DC0AFB"/>
    <w:rsid w:val="66E04A8F"/>
    <w:rsid w:val="66E225B5"/>
    <w:rsid w:val="66E31EEF"/>
    <w:rsid w:val="66E3632D"/>
    <w:rsid w:val="66E520A5"/>
    <w:rsid w:val="66E8749F"/>
    <w:rsid w:val="66EB7F2E"/>
    <w:rsid w:val="66EC3434"/>
    <w:rsid w:val="66ED2D08"/>
    <w:rsid w:val="66EF082E"/>
    <w:rsid w:val="66F02910"/>
    <w:rsid w:val="66F145A6"/>
    <w:rsid w:val="66F44096"/>
    <w:rsid w:val="66F4743D"/>
    <w:rsid w:val="66F61BBC"/>
    <w:rsid w:val="66F66060"/>
    <w:rsid w:val="66F67E0E"/>
    <w:rsid w:val="66F77C12"/>
    <w:rsid w:val="66F95B50"/>
    <w:rsid w:val="66FB5425"/>
    <w:rsid w:val="66FB71D3"/>
    <w:rsid w:val="66FE3167"/>
    <w:rsid w:val="66FE4F15"/>
    <w:rsid w:val="66FE6CC3"/>
    <w:rsid w:val="6703077D"/>
    <w:rsid w:val="67050051"/>
    <w:rsid w:val="67084220"/>
    <w:rsid w:val="670C13E0"/>
    <w:rsid w:val="670D6F06"/>
    <w:rsid w:val="670F7122"/>
    <w:rsid w:val="67114C48"/>
    <w:rsid w:val="67140294"/>
    <w:rsid w:val="67144738"/>
    <w:rsid w:val="671B7875"/>
    <w:rsid w:val="671D35ED"/>
    <w:rsid w:val="671E2DBD"/>
    <w:rsid w:val="672002AE"/>
    <w:rsid w:val="67220C03"/>
    <w:rsid w:val="672229B1"/>
    <w:rsid w:val="6723579F"/>
    <w:rsid w:val="672524A2"/>
    <w:rsid w:val="67254250"/>
    <w:rsid w:val="67277FC8"/>
    <w:rsid w:val="6728207D"/>
    <w:rsid w:val="672A3F5C"/>
    <w:rsid w:val="672A7AB8"/>
    <w:rsid w:val="672C1A82"/>
    <w:rsid w:val="672C2BD7"/>
    <w:rsid w:val="672D1356"/>
    <w:rsid w:val="672E35E7"/>
    <w:rsid w:val="672E57FA"/>
    <w:rsid w:val="672F50CE"/>
    <w:rsid w:val="672F6913"/>
    <w:rsid w:val="673030DE"/>
    <w:rsid w:val="67310E46"/>
    <w:rsid w:val="67346A21"/>
    <w:rsid w:val="67370FEC"/>
    <w:rsid w:val="673821D5"/>
    <w:rsid w:val="67386679"/>
    <w:rsid w:val="673E21C8"/>
    <w:rsid w:val="673E3563"/>
    <w:rsid w:val="673F17B5"/>
    <w:rsid w:val="67401089"/>
    <w:rsid w:val="6740552D"/>
    <w:rsid w:val="674072DB"/>
    <w:rsid w:val="67407898"/>
    <w:rsid w:val="67430B7A"/>
    <w:rsid w:val="6744501E"/>
    <w:rsid w:val="674548F2"/>
    <w:rsid w:val="67492634"/>
    <w:rsid w:val="674943E2"/>
    <w:rsid w:val="674C5C80"/>
    <w:rsid w:val="674C7894"/>
    <w:rsid w:val="674E7C4A"/>
    <w:rsid w:val="674F751F"/>
    <w:rsid w:val="675039C2"/>
    <w:rsid w:val="67515045"/>
    <w:rsid w:val="67533560"/>
    <w:rsid w:val="67542D87"/>
    <w:rsid w:val="675608AD"/>
    <w:rsid w:val="67577880"/>
    <w:rsid w:val="6759039D"/>
    <w:rsid w:val="675A43CA"/>
    <w:rsid w:val="675A65EF"/>
    <w:rsid w:val="675B5EC3"/>
    <w:rsid w:val="676034DA"/>
    <w:rsid w:val="67627252"/>
    <w:rsid w:val="67632C32"/>
    <w:rsid w:val="6764746E"/>
    <w:rsid w:val="67674868"/>
    <w:rsid w:val="67694A84"/>
    <w:rsid w:val="676F1242"/>
    <w:rsid w:val="676F196F"/>
    <w:rsid w:val="67762CFD"/>
    <w:rsid w:val="67772538"/>
    <w:rsid w:val="67784CC7"/>
    <w:rsid w:val="67786A75"/>
    <w:rsid w:val="677B0314"/>
    <w:rsid w:val="677D22DE"/>
    <w:rsid w:val="677E1BB2"/>
    <w:rsid w:val="677F5E8D"/>
    <w:rsid w:val="677F6056"/>
    <w:rsid w:val="678216A2"/>
    <w:rsid w:val="67851192"/>
    <w:rsid w:val="67862220"/>
    <w:rsid w:val="678673E4"/>
    <w:rsid w:val="678B2ABE"/>
    <w:rsid w:val="678C42CF"/>
    <w:rsid w:val="67902011"/>
    <w:rsid w:val="679118E5"/>
    <w:rsid w:val="67982C74"/>
    <w:rsid w:val="679B2764"/>
    <w:rsid w:val="679F4002"/>
    <w:rsid w:val="67A07D7A"/>
    <w:rsid w:val="67A37331"/>
    <w:rsid w:val="67A41618"/>
    <w:rsid w:val="67A4786A"/>
    <w:rsid w:val="67A66A46"/>
    <w:rsid w:val="67A8362B"/>
    <w:rsid w:val="67A96C2F"/>
    <w:rsid w:val="67AA29A7"/>
    <w:rsid w:val="67AE2497"/>
    <w:rsid w:val="67B50D99"/>
    <w:rsid w:val="67B524DA"/>
    <w:rsid w:val="67B57CC9"/>
    <w:rsid w:val="67B657F0"/>
    <w:rsid w:val="67B83316"/>
    <w:rsid w:val="67BA5260"/>
    <w:rsid w:val="67BD6B7E"/>
    <w:rsid w:val="67C223E6"/>
    <w:rsid w:val="67C27CF0"/>
    <w:rsid w:val="67C41CBB"/>
    <w:rsid w:val="67CA4DF7"/>
    <w:rsid w:val="67CB3049"/>
    <w:rsid w:val="67CC6DC1"/>
    <w:rsid w:val="67D068B1"/>
    <w:rsid w:val="67D25FE1"/>
    <w:rsid w:val="67D30150"/>
    <w:rsid w:val="67D363A2"/>
    <w:rsid w:val="67D77C40"/>
    <w:rsid w:val="67D85766"/>
    <w:rsid w:val="67D87514"/>
    <w:rsid w:val="67DC5256"/>
    <w:rsid w:val="67DE683B"/>
    <w:rsid w:val="67DF08A2"/>
    <w:rsid w:val="67DF4D46"/>
    <w:rsid w:val="67E4235D"/>
    <w:rsid w:val="67E4410B"/>
    <w:rsid w:val="67E660D5"/>
    <w:rsid w:val="67E662B3"/>
    <w:rsid w:val="67E67E83"/>
    <w:rsid w:val="67E934CF"/>
    <w:rsid w:val="67EB6091"/>
    <w:rsid w:val="67ED7463"/>
    <w:rsid w:val="67F26828"/>
    <w:rsid w:val="67F325A0"/>
    <w:rsid w:val="67F500C6"/>
    <w:rsid w:val="67F72090"/>
    <w:rsid w:val="67F87BB6"/>
    <w:rsid w:val="67FB3202"/>
    <w:rsid w:val="67FC76A6"/>
    <w:rsid w:val="68014CBD"/>
    <w:rsid w:val="680166FA"/>
    <w:rsid w:val="680447AD"/>
    <w:rsid w:val="68060525"/>
    <w:rsid w:val="68064081"/>
    <w:rsid w:val="68070982"/>
    <w:rsid w:val="6808604B"/>
    <w:rsid w:val="68091DC3"/>
    <w:rsid w:val="68093B71"/>
    <w:rsid w:val="680A39FF"/>
    <w:rsid w:val="680B78E9"/>
    <w:rsid w:val="680C5410"/>
    <w:rsid w:val="680D18B3"/>
    <w:rsid w:val="680E73DA"/>
    <w:rsid w:val="68112A26"/>
    <w:rsid w:val="68126ECA"/>
    <w:rsid w:val="68182006"/>
    <w:rsid w:val="681A5D7E"/>
    <w:rsid w:val="681A7B2C"/>
    <w:rsid w:val="681C1AF7"/>
    <w:rsid w:val="681D13CB"/>
    <w:rsid w:val="681D761D"/>
    <w:rsid w:val="681F15E7"/>
    <w:rsid w:val="681F5143"/>
    <w:rsid w:val="68232E85"/>
    <w:rsid w:val="68272865"/>
    <w:rsid w:val="68294213"/>
    <w:rsid w:val="68295FC1"/>
    <w:rsid w:val="682B117C"/>
    <w:rsid w:val="682B7F8C"/>
    <w:rsid w:val="682E69B9"/>
    <w:rsid w:val="6833299C"/>
    <w:rsid w:val="6836628F"/>
    <w:rsid w:val="683706DE"/>
    <w:rsid w:val="6837248C"/>
    <w:rsid w:val="68376930"/>
    <w:rsid w:val="68386205"/>
    <w:rsid w:val="68394C10"/>
    <w:rsid w:val="683A3D2B"/>
    <w:rsid w:val="683B4FAF"/>
    <w:rsid w:val="683C3F47"/>
    <w:rsid w:val="683E7CBF"/>
    <w:rsid w:val="684150B9"/>
    <w:rsid w:val="68420E31"/>
    <w:rsid w:val="68424519"/>
    <w:rsid w:val="6844104D"/>
    <w:rsid w:val="684531B3"/>
    <w:rsid w:val="684626D0"/>
    <w:rsid w:val="684E5A28"/>
    <w:rsid w:val="684E77D6"/>
    <w:rsid w:val="6850354E"/>
    <w:rsid w:val="685079F2"/>
    <w:rsid w:val="68525518"/>
    <w:rsid w:val="68534DEC"/>
    <w:rsid w:val="685400D7"/>
    <w:rsid w:val="68570D81"/>
    <w:rsid w:val="685968A7"/>
    <w:rsid w:val="685D28CA"/>
    <w:rsid w:val="685E210F"/>
    <w:rsid w:val="685F3791"/>
    <w:rsid w:val="68613E1C"/>
    <w:rsid w:val="686236C1"/>
    <w:rsid w:val="686314D3"/>
    <w:rsid w:val="68637725"/>
    <w:rsid w:val="6864524C"/>
    <w:rsid w:val="68646FFA"/>
    <w:rsid w:val="68680898"/>
    <w:rsid w:val="68686AEA"/>
    <w:rsid w:val="686B65DA"/>
    <w:rsid w:val="686D2352"/>
    <w:rsid w:val="686D4100"/>
    <w:rsid w:val="686E384F"/>
    <w:rsid w:val="68727968"/>
    <w:rsid w:val="68752FB5"/>
    <w:rsid w:val="68774F7F"/>
    <w:rsid w:val="68776D2D"/>
    <w:rsid w:val="687A05CB"/>
    <w:rsid w:val="687C07E7"/>
    <w:rsid w:val="687C4343"/>
    <w:rsid w:val="687E455F"/>
    <w:rsid w:val="687F3FF5"/>
    <w:rsid w:val="687F5BE1"/>
    <w:rsid w:val="68803E14"/>
    <w:rsid w:val="68815DFE"/>
    <w:rsid w:val="68824896"/>
    <w:rsid w:val="688356D2"/>
    <w:rsid w:val="688651C2"/>
    <w:rsid w:val="68866F70"/>
    <w:rsid w:val="68880F3A"/>
    <w:rsid w:val="688D47A2"/>
    <w:rsid w:val="688F051A"/>
    <w:rsid w:val="68945B31"/>
    <w:rsid w:val="68975621"/>
    <w:rsid w:val="689B6EBF"/>
    <w:rsid w:val="689C49E5"/>
    <w:rsid w:val="689C6793"/>
    <w:rsid w:val="689E075E"/>
    <w:rsid w:val="689E250C"/>
    <w:rsid w:val="68A45648"/>
    <w:rsid w:val="68A51AEC"/>
    <w:rsid w:val="68A5389A"/>
    <w:rsid w:val="68AA0EB0"/>
    <w:rsid w:val="68AD6BF3"/>
    <w:rsid w:val="68AF2172"/>
    <w:rsid w:val="68B028D8"/>
    <w:rsid w:val="68B27D65"/>
    <w:rsid w:val="68B47F81"/>
    <w:rsid w:val="68B65AA7"/>
    <w:rsid w:val="68BA4E6C"/>
    <w:rsid w:val="68BB130F"/>
    <w:rsid w:val="68BC5088"/>
    <w:rsid w:val="68BC6E36"/>
    <w:rsid w:val="68BD2B07"/>
    <w:rsid w:val="68C006D4"/>
    <w:rsid w:val="68C47A98"/>
    <w:rsid w:val="68C53F3C"/>
    <w:rsid w:val="68C55CEA"/>
    <w:rsid w:val="68C77CB4"/>
    <w:rsid w:val="68C857DA"/>
    <w:rsid w:val="68C87588"/>
    <w:rsid w:val="68CA2609"/>
    <w:rsid w:val="68CA50AF"/>
    <w:rsid w:val="68CA77A4"/>
    <w:rsid w:val="68CB0E27"/>
    <w:rsid w:val="68CB7079"/>
    <w:rsid w:val="68CC1AED"/>
    <w:rsid w:val="68CF0917"/>
    <w:rsid w:val="68D0468F"/>
    <w:rsid w:val="68D0643D"/>
    <w:rsid w:val="68D128E1"/>
    <w:rsid w:val="68D1407C"/>
    <w:rsid w:val="68D157BD"/>
    <w:rsid w:val="68D221B5"/>
    <w:rsid w:val="68D93544"/>
    <w:rsid w:val="68D979E8"/>
    <w:rsid w:val="68DC3034"/>
    <w:rsid w:val="68DD74D8"/>
    <w:rsid w:val="68DE7DC1"/>
    <w:rsid w:val="68E02B24"/>
    <w:rsid w:val="68E1064A"/>
    <w:rsid w:val="68E343C2"/>
    <w:rsid w:val="68E36170"/>
    <w:rsid w:val="68E5638C"/>
    <w:rsid w:val="68E63EB3"/>
    <w:rsid w:val="68E65C61"/>
    <w:rsid w:val="68E819D9"/>
    <w:rsid w:val="68EA1EDD"/>
    <w:rsid w:val="68EC14C9"/>
    <w:rsid w:val="68EF4B15"/>
    <w:rsid w:val="68F20AA9"/>
    <w:rsid w:val="68F24605"/>
    <w:rsid w:val="68F34846"/>
    <w:rsid w:val="68F465CF"/>
    <w:rsid w:val="68F640F6"/>
    <w:rsid w:val="68F86732"/>
    <w:rsid w:val="68F93BE6"/>
    <w:rsid w:val="68F95994"/>
    <w:rsid w:val="68FB170C"/>
    <w:rsid w:val="68FB5BB0"/>
    <w:rsid w:val="68FB795E"/>
    <w:rsid w:val="69020CEC"/>
    <w:rsid w:val="69026F3E"/>
    <w:rsid w:val="690305C1"/>
    <w:rsid w:val="69074555"/>
    <w:rsid w:val="69076303"/>
    <w:rsid w:val="69076FCD"/>
    <w:rsid w:val="6908207B"/>
    <w:rsid w:val="69083E29"/>
    <w:rsid w:val="69092D7D"/>
    <w:rsid w:val="690A5DF3"/>
    <w:rsid w:val="690B0E8D"/>
    <w:rsid w:val="690B56C7"/>
    <w:rsid w:val="690D7691"/>
    <w:rsid w:val="690E58E3"/>
    <w:rsid w:val="690F3409"/>
    <w:rsid w:val="6911150F"/>
    <w:rsid w:val="69112CDD"/>
    <w:rsid w:val="691427CE"/>
    <w:rsid w:val="69146C72"/>
    <w:rsid w:val="691602F4"/>
    <w:rsid w:val="69197DE4"/>
    <w:rsid w:val="691C40B4"/>
    <w:rsid w:val="691C6622"/>
    <w:rsid w:val="691D5B26"/>
    <w:rsid w:val="691E189E"/>
    <w:rsid w:val="6922138F"/>
    <w:rsid w:val="6922313D"/>
    <w:rsid w:val="69230C63"/>
    <w:rsid w:val="69232A11"/>
    <w:rsid w:val="69236EB5"/>
    <w:rsid w:val="69252556"/>
    <w:rsid w:val="69270753"/>
    <w:rsid w:val="692769A5"/>
    <w:rsid w:val="692A1FF1"/>
    <w:rsid w:val="692C5D69"/>
    <w:rsid w:val="692D1AE1"/>
    <w:rsid w:val="69360996"/>
    <w:rsid w:val="69366BE8"/>
    <w:rsid w:val="69392234"/>
    <w:rsid w:val="6939281C"/>
    <w:rsid w:val="69396A2D"/>
    <w:rsid w:val="693D709C"/>
    <w:rsid w:val="693D7F76"/>
    <w:rsid w:val="693E3CEF"/>
    <w:rsid w:val="693F19BC"/>
    <w:rsid w:val="694105EE"/>
    <w:rsid w:val="694110E9"/>
    <w:rsid w:val="69470DF5"/>
    <w:rsid w:val="69482477"/>
    <w:rsid w:val="694858F0"/>
    <w:rsid w:val="694A61EF"/>
    <w:rsid w:val="694B4271"/>
    <w:rsid w:val="694C1F68"/>
    <w:rsid w:val="694D56A3"/>
    <w:rsid w:val="694E2BF2"/>
    <w:rsid w:val="69562DE6"/>
    <w:rsid w:val="695928D6"/>
    <w:rsid w:val="695E7EED"/>
    <w:rsid w:val="69603C65"/>
    <w:rsid w:val="69605A13"/>
    <w:rsid w:val="696077C1"/>
    <w:rsid w:val="6962178B"/>
    <w:rsid w:val="696279DD"/>
    <w:rsid w:val="69635A77"/>
    <w:rsid w:val="69643755"/>
    <w:rsid w:val="69670B4F"/>
    <w:rsid w:val="69694C28"/>
    <w:rsid w:val="696A0640"/>
    <w:rsid w:val="696C260A"/>
    <w:rsid w:val="696C43B8"/>
    <w:rsid w:val="696E760A"/>
    <w:rsid w:val="696F20FA"/>
    <w:rsid w:val="697119CE"/>
    <w:rsid w:val="69782D5D"/>
    <w:rsid w:val="697E40EB"/>
    <w:rsid w:val="69801C11"/>
    <w:rsid w:val="69821E2D"/>
    <w:rsid w:val="69872FA0"/>
    <w:rsid w:val="69877444"/>
    <w:rsid w:val="69886D18"/>
    <w:rsid w:val="69894F6A"/>
    <w:rsid w:val="698A0CE2"/>
    <w:rsid w:val="698C05B6"/>
    <w:rsid w:val="698C4A5A"/>
    <w:rsid w:val="698E432E"/>
    <w:rsid w:val="699102C2"/>
    <w:rsid w:val="69912070"/>
    <w:rsid w:val="699833FF"/>
    <w:rsid w:val="699C1C6C"/>
    <w:rsid w:val="699E02E9"/>
    <w:rsid w:val="699F29DF"/>
    <w:rsid w:val="699F478D"/>
    <w:rsid w:val="699F6438"/>
    <w:rsid w:val="69A43B52"/>
    <w:rsid w:val="69A47FF6"/>
    <w:rsid w:val="69A55B1C"/>
    <w:rsid w:val="69A73642"/>
    <w:rsid w:val="69AA3132"/>
    <w:rsid w:val="69AD0570"/>
    <w:rsid w:val="69AF0748"/>
    <w:rsid w:val="69B31FE7"/>
    <w:rsid w:val="69B47B0D"/>
    <w:rsid w:val="69B67D29"/>
    <w:rsid w:val="69B80720"/>
    <w:rsid w:val="69B875FD"/>
    <w:rsid w:val="69BA3375"/>
    <w:rsid w:val="69BB0F42"/>
    <w:rsid w:val="69BB533F"/>
    <w:rsid w:val="69BD10B7"/>
    <w:rsid w:val="69BD4C13"/>
    <w:rsid w:val="69BE2739"/>
    <w:rsid w:val="69C064B2"/>
    <w:rsid w:val="69C51D1A"/>
    <w:rsid w:val="69C53AC8"/>
    <w:rsid w:val="69C67F6C"/>
    <w:rsid w:val="69C73CE4"/>
    <w:rsid w:val="69C75A92"/>
    <w:rsid w:val="69CA10DE"/>
    <w:rsid w:val="69D1246D"/>
    <w:rsid w:val="69D35328"/>
    <w:rsid w:val="69D56401"/>
    <w:rsid w:val="69D63F27"/>
    <w:rsid w:val="69D87C9F"/>
    <w:rsid w:val="69DB153D"/>
    <w:rsid w:val="69DC778F"/>
    <w:rsid w:val="69DD52B6"/>
    <w:rsid w:val="69DD7064"/>
    <w:rsid w:val="69E06B54"/>
    <w:rsid w:val="69E421A0"/>
    <w:rsid w:val="69E46380"/>
    <w:rsid w:val="69E734ED"/>
    <w:rsid w:val="69E85295"/>
    <w:rsid w:val="69E93C5A"/>
    <w:rsid w:val="69E95A08"/>
    <w:rsid w:val="69ED68A8"/>
    <w:rsid w:val="69F0373D"/>
    <w:rsid w:val="69F06D97"/>
    <w:rsid w:val="69F36887"/>
    <w:rsid w:val="69F44661"/>
    <w:rsid w:val="69F543AD"/>
    <w:rsid w:val="69F60125"/>
    <w:rsid w:val="69F64E6A"/>
    <w:rsid w:val="69F66377"/>
    <w:rsid w:val="69F86617"/>
    <w:rsid w:val="69FA5E67"/>
    <w:rsid w:val="69FA7C16"/>
    <w:rsid w:val="69FB573C"/>
    <w:rsid w:val="69FF347E"/>
    <w:rsid w:val="69FF6FDA"/>
    <w:rsid w:val="6A00152B"/>
    <w:rsid w:val="6A010FA4"/>
    <w:rsid w:val="6A022F6E"/>
    <w:rsid w:val="6A040A94"/>
    <w:rsid w:val="6A044156"/>
    <w:rsid w:val="6A050368"/>
    <w:rsid w:val="6A070584"/>
    <w:rsid w:val="6A0960AB"/>
    <w:rsid w:val="6A096B38"/>
    <w:rsid w:val="6A0E36C1"/>
    <w:rsid w:val="6A0E546F"/>
    <w:rsid w:val="6A114F5F"/>
    <w:rsid w:val="6A152CA1"/>
    <w:rsid w:val="6A154A4F"/>
    <w:rsid w:val="6A16113C"/>
    <w:rsid w:val="6A162576"/>
    <w:rsid w:val="6A1F0D5E"/>
    <w:rsid w:val="6A2B6021"/>
    <w:rsid w:val="6A2B7DCF"/>
    <w:rsid w:val="6A3053E5"/>
    <w:rsid w:val="6A364414"/>
    <w:rsid w:val="6A3824EC"/>
    <w:rsid w:val="6A392D95"/>
    <w:rsid w:val="6A3A2708"/>
    <w:rsid w:val="6A3A44B6"/>
    <w:rsid w:val="6A3B3D8A"/>
    <w:rsid w:val="6A3C022E"/>
    <w:rsid w:val="6A3C1FDC"/>
    <w:rsid w:val="6A3F387A"/>
    <w:rsid w:val="6A415844"/>
    <w:rsid w:val="6A440E91"/>
    <w:rsid w:val="6A445335"/>
    <w:rsid w:val="6A4610AD"/>
    <w:rsid w:val="6A466703"/>
    <w:rsid w:val="6A4A3C38"/>
    <w:rsid w:val="6A4B66C3"/>
    <w:rsid w:val="6A4D243B"/>
    <w:rsid w:val="6A4D269B"/>
    <w:rsid w:val="6A4D3DDC"/>
    <w:rsid w:val="6A4E1D0F"/>
    <w:rsid w:val="6A505A87"/>
    <w:rsid w:val="6A527A52"/>
    <w:rsid w:val="6A55309E"/>
    <w:rsid w:val="6A582B8E"/>
    <w:rsid w:val="6A5A4B58"/>
    <w:rsid w:val="6A5C267E"/>
    <w:rsid w:val="6A5C61DA"/>
    <w:rsid w:val="6A5E63F6"/>
    <w:rsid w:val="6A5F216E"/>
    <w:rsid w:val="6A5F3F1C"/>
    <w:rsid w:val="6A6172CD"/>
    <w:rsid w:val="6A624A98"/>
    <w:rsid w:val="6A624B72"/>
    <w:rsid w:val="6A6255CE"/>
    <w:rsid w:val="6A627569"/>
    <w:rsid w:val="6A637494"/>
    <w:rsid w:val="6A6432E1"/>
    <w:rsid w:val="6A674B7F"/>
    <w:rsid w:val="6A6908F7"/>
    <w:rsid w:val="6A6D70B4"/>
    <w:rsid w:val="6A70612A"/>
    <w:rsid w:val="6A70797F"/>
    <w:rsid w:val="6A724667"/>
    <w:rsid w:val="6A7554EE"/>
    <w:rsid w:val="6A7774B8"/>
    <w:rsid w:val="6A791969"/>
    <w:rsid w:val="6A7A0D56"/>
    <w:rsid w:val="6A7B27A9"/>
    <w:rsid w:val="6A7B7546"/>
    <w:rsid w:val="6A7C4ACE"/>
    <w:rsid w:val="6A7E25F5"/>
    <w:rsid w:val="6A7F011B"/>
    <w:rsid w:val="6A813E93"/>
    <w:rsid w:val="6A815C41"/>
    <w:rsid w:val="6A8676FB"/>
    <w:rsid w:val="6A890F99"/>
    <w:rsid w:val="6A8A11AD"/>
    <w:rsid w:val="6A8A71EB"/>
    <w:rsid w:val="6A8B2F63"/>
    <w:rsid w:val="6A92793F"/>
    <w:rsid w:val="6A927E4E"/>
    <w:rsid w:val="6A94006A"/>
    <w:rsid w:val="6A941E18"/>
    <w:rsid w:val="6A944E30"/>
    <w:rsid w:val="6A95793E"/>
    <w:rsid w:val="6A974EF2"/>
    <w:rsid w:val="6A9811DC"/>
    <w:rsid w:val="6A9A31A7"/>
    <w:rsid w:val="6A9A4F55"/>
    <w:rsid w:val="6A9B2132"/>
    <w:rsid w:val="6A9C6F1F"/>
    <w:rsid w:val="6A9F256B"/>
    <w:rsid w:val="6AA14535"/>
    <w:rsid w:val="6AA54025"/>
    <w:rsid w:val="6AA57CB8"/>
    <w:rsid w:val="6AA61F40"/>
    <w:rsid w:val="6AA87672"/>
    <w:rsid w:val="6AA933EA"/>
    <w:rsid w:val="6AAA163C"/>
    <w:rsid w:val="6AAB7162"/>
    <w:rsid w:val="6AAC4ABA"/>
    <w:rsid w:val="6AAF0A00"/>
    <w:rsid w:val="6AB26742"/>
    <w:rsid w:val="6AB57FE0"/>
    <w:rsid w:val="6AB6190B"/>
    <w:rsid w:val="6AB778B5"/>
    <w:rsid w:val="6AB853DB"/>
    <w:rsid w:val="6AB9187F"/>
    <w:rsid w:val="6AB97AD1"/>
    <w:rsid w:val="6ABA1153"/>
    <w:rsid w:val="6ABA55F7"/>
    <w:rsid w:val="6AC36259"/>
    <w:rsid w:val="6AC56475"/>
    <w:rsid w:val="6AC63F9C"/>
    <w:rsid w:val="6AC67AF8"/>
    <w:rsid w:val="6AC8114F"/>
    <w:rsid w:val="6AC83870"/>
    <w:rsid w:val="6ACB7804"/>
    <w:rsid w:val="6ACB7AD0"/>
    <w:rsid w:val="6ACC26A1"/>
    <w:rsid w:val="6ACD532A"/>
    <w:rsid w:val="6AD14E1A"/>
    <w:rsid w:val="6AD246EE"/>
    <w:rsid w:val="6AD40467"/>
    <w:rsid w:val="6AD43A04"/>
    <w:rsid w:val="6AD53753"/>
    <w:rsid w:val="6AD62431"/>
    <w:rsid w:val="6AD77F57"/>
    <w:rsid w:val="6AD93CCF"/>
    <w:rsid w:val="6ADA17F5"/>
    <w:rsid w:val="6ADE7537"/>
    <w:rsid w:val="6AE10DD5"/>
    <w:rsid w:val="6AE30689"/>
    <w:rsid w:val="6AE368FC"/>
    <w:rsid w:val="6AE508C6"/>
    <w:rsid w:val="6AE6019A"/>
    <w:rsid w:val="6AEA7C8A"/>
    <w:rsid w:val="6AEB3A02"/>
    <w:rsid w:val="6AEB755E"/>
    <w:rsid w:val="6AEF34F2"/>
    <w:rsid w:val="6AF428B7"/>
    <w:rsid w:val="6AF7022D"/>
    <w:rsid w:val="6AFE28BF"/>
    <w:rsid w:val="6AFE4916"/>
    <w:rsid w:val="6AFF300A"/>
    <w:rsid w:val="6B00125C"/>
    <w:rsid w:val="6B014FD4"/>
    <w:rsid w:val="6B0A032C"/>
    <w:rsid w:val="6B0A20DA"/>
    <w:rsid w:val="6B0B19AE"/>
    <w:rsid w:val="6B0D1BCA"/>
    <w:rsid w:val="6B0D3978"/>
    <w:rsid w:val="6B0F11B6"/>
    <w:rsid w:val="6B0F5943"/>
    <w:rsid w:val="6B106FC5"/>
    <w:rsid w:val="6B113469"/>
    <w:rsid w:val="6B1271E1"/>
    <w:rsid w:val="6B15282D"/>
    <w:rsid w:val="6B166CD1"/>
    <w:rsid w:val="6B182A49"/>
    <w:rsid w:val="6B1860D6"/>
    <w:rsid w:val="6B1B42E7"/>
    <w:rsid w:val="6B2036AC"/>
    <w:rsid w:val="6B20545A"/>
    <w:rsid w:val="6B252A70"/>
    <w:rsid w:val="6B2667E8"/>
    <w:rsid w:val="6B2A0087"/>
    <w:rsid w:val="6B2D401B"/>
    <w:rsid w:val="6B2D5DC9"/>
    <w:rsid w:val="6B2D7B77"/>
    <w:rsid w:val="6B3158B9"/>
    <w:rsid w:val="6B39476E"/>
    <w:rsid w:val="6B3B6738"/>
    <w:rsid w:val="6B3E1D84"/>
    <w:rsid w:val="6B3E7FD6"/>
    <w:rsid w:val="6B416772"/>
    <w:rsid w:val="6B427AC6"/>
    <w:rsid w:val="6B443A00"/>
    <w:rsid w:val="6B460C38"/>
    <w:rsid w:val="6B4849B1"/>
    <w:rsid w:val="6B4A697B"/>
    <w:rsid w:val="6B4B23F5"/>
    <w:rsid w:val="6B4B3B36"/>
    <w:rsid w:val="6B4C26F3"/>
    <w:rsid w:val="6B4D1FC7"/>
    <w:rsid w:val="6B4F21E3"/>
    <w:rsid w:val="6B511AB7"/>
    <w:rsid w:val="6B513865"/>
    <w:rsid w:val="6B52582F"/>
    <w:rsid w:val="6B542E48"/>
    <w:rsid w:val="6B543355"/>
    <w:rsid w:val="6B601CFA"/>
    <w:rsid w:val="6B625A72"/>
    <w:rsid w:val="6B63067C"/>
    <w:rsid w:val="6B637A3C"/>
    <w:rsid w:val="6B6712DB"/>
    <w:rsid w:val="6B686E01"/>
    <w:rsid w:val="6B6932A5"/>
    <w:rsid w:val="6B6A0DCB"/>
    <w:rsid w:val="6B6F17F0"/>
    <w:rsid w:val="6B735ED1"/>
    <w:rsid w:val="6B737C7F"/>
    <w:rsid w:val="6B741C4A"/>
    <w:rsid w:val="6B742A91"/>
    <w:rsid w:val="6B7439F8"/>
    <w:rsid w:val="6B7457A6"/>
    <w:rsid w:val="6B7632CC"/>
    <w:rsid w:val="6B7834E8"/>
    <w:rsid w:val="6B797260"/>
    <w:rsid w:val="6B7B6B34"/>
    <w:rsid w:val="6B7D28AC"/>
    <w:rsid w:val="6B7E4876"/>
    <w:rsid w:val="6B8005EE"/>
    <w:rsid w:val="6B80239C"/>
    <w:rsid w:val="6B84120F"/>
    <w:rsid w:val="6B841E8D"/>
    <w:rsid w:val="6B851761"/>
    <w:rsid w:val="6B8579B3"/>
    <w:rsid w:val="6B87197D"/>
    <w:rsid w:val="6B87372B"/>
    <w:rsid w:val="6B881251"/>
    <w:rsid w:val="6B8974A3"/>
    <w:rsid w:val="6B8A4FC9"/>
    <w:rsid w:val="6B8F0831"/>
    <w:rsid w:val="6B8F25DF"/>
    <w:rsid w:val="6B8F438D"/>
    <w:rsid w:val="6B9145AA"/>
    <w:rsid w:val="6B930322"/>
    <w:rsid w:val="6B9419A4"/>
    <w:rsid w:val="6B9876E6"/>
    <w:rsid w:val="6B99520C"/>
    <w:rsid w:val="6B9A47AC"/>
    <w:rsid w:val="6B9B2D32"/>
    <w:rsid w:val="6B9B4598"/>
    <w:rsid w:val="6B9E0A74"/>
    <w:rsid w:val="6BA0659B"/>
    <w:rsid w:val="6BA502BC"/>
    <w:rsid w:val="6BA804F1"/>
    <w:rsid w:val="6BA8544F"/>
    <w:rsid w:val="6BA918F3"/>
    <w:rsid w:val="6BAD2A66"/>
    <w:rsid w:val="6BAF2C82"/>
    <w:rsid w:val="6BAF4A30"/>
    <w:rsid w:val="6BB12556"/>
    <w:rsid w:val="6BB32772"/>
    <w:rsid w:val="6BBD714D"/>
    <w:rsid w:val="6BC02799"/>
    <w:rsid w:val="6BC06C3D"/>
    <w:rsid w:val="6BC229B5"/>
    <w:rsid w:val="6BC23C69"/>
    <w:rsid w:val="6BC32289"/>
    <w:rsid w:val="6BC404DB"/>
    <w:rsid w:val="6BC4672D"/>
    <w:rsid w:val="6BC54253"/>
    <w:rsid w:val="6BC716AA"/>
    <w:rsid w:val="6BC71D79"/>
    <w:rsid w:val="6BCB4D1B"/>
    <w:rsid w:val="6BCE2ED1"/>
    <w:rsid w:val="6BCF0C2E"/>
    <w:rsid w:val="6BCF62E6"/>
    <w:rsid w:val="6BCF6E80"/>
    <w:rsid w:val="6BD4493D"/>
    <w:rsid w:val="6BD749FF"/>
    <w:rsid w:val="6BD821D8"/>
    <w:rsid w:val="6BDF5315"/>
    <w:rsid w:val="6BE02E3B"/>
    <w:rsid w:val="6BE24E05"/>
    <w:rsid w:val="6BE40B7D"/>
    <w:rsid w:val="6BE566A3"/>
    <w:rsid w:val="6BE648F5"/>
    <w:rsid w:val="6BE7241B"/>
    <w:rsid w:val="6BE91CF0"/>
    <w:rsid w:val="6BE96194"/>
    <w:rsid w:val="6BE97F42"/>
    <w:rsid w:val="6BEC17E0"/>
    <w:rsid w:val="6BEE37AA"/>
    <w:rsid w:val="6BEE5558"/>
    <w:rsid w:val="6BEE7306"/>
    <w:rsid w:val="6BF15048"/>
    <w:rsid w:val="6BF40694"/>
    <w:rsid w:val="6BF568E6"/>
    <w:rsid w:val="6BF608B1"/>
    <w:rsid w:val="6BF6440D"/>
    <w:rsid w:val="6BF84629"/>
    <w:rsid w:val="6BF95CAB"/>
    <w:rsid w:val="6BFA6658"/>
    <w:rsid w:val="6BFD39ED"/>
    <w:rsid w:val="6BFD579B"/>
    <w:rsid w:val="6BFF1513"/>
    <w:rsid w:val="6BFF7765"/>
    <w:rsid w:val="6C00528B"/>
    <w:rsid w:val="6C022DB1"/>
    <w:rsid w:val="6C0528A2"/>
    <w:rsid w:val="6C0A0D1E"/>
    <w:rsid w:val="6C0B610A"/>
    <w:rsid w:val="6C0F0B2F"/>
    <w:rsid w:val="6C0F1FBF"/>
    <w:rsid w:val="6C101972"/>
    <w:rsid w:val="6C10344F"/>
    <w:rsid w:val="6C133210"/>
    <w:rsid w:val="6C180827"/>
    <w:rsid w:val="6C184383"/>
    <w:rsid w:val="6C1A459F"/>
    <w:rsid w:val="6C1D408F"/>
    <w:rsid w:val="6C1F5711"/>
    <w:rsid w:val="6C2076DB"/>
    <w:rsid w:val="6C215C9F"/>
    <w:rsid w:val="6C24541E"/>
    <w:rsid w:val="6C270A6A"/>
    <w:rsid w:val="6C272818"/>
    <w:rsid w:val="6C292A34"/>
    <w:rsid w:val="6C2B055A"/>
    <w:rsid w:val="6C2C2C28"/>
    <w:rsid w:val="6C2C6080"/>
    <w:rsid w:val="6C2E0119"/>
    <w:rsid w:val="6C2E3BA6"/>
    <w:rsid w:val="6C303DC2"/>
    <w:rsid w:val="6C305B70"/>
    <w:rsid w:val="6C3134F5"/>
    <w:rsid w:val="6C313697"/>
    <w:rsid w:val="6C345604"/>
    <w:rsid w:val="6C360CAD"/>
    <w:rsid w:val="6C3D028D"/>
    <w:rsid w:val="6C40252E"/>
    <w:rsid w:val="6C4038DA"/>
    <w:rsid w:val="6C4338D0"/>
    <w:rsid w:val="6C465394"/>
    <w:rsid w:val="6C47110C"/>
    <w:rsid w:val="6C4B6506"/>
    <w:rsid w:val="6C4C04D0"/>
    <w:rsid w:val="6C4E249B"/>
    <w:rsid w:val="6C507FC1"/>
    <w:rsid w:val="6C515AE7"/>
    <w:rsid w:val="6C5555D7"/>
    <w:rsid w:val="6C5775A1"/>
    <w:rsid w:val="6C586E75"/>
    <w:rsid w:val="6C5A0E3F"/>
    <w:rsid w:val="6C5C0714"/>
    <w:rsid w:val="6C5C4BB7"/>
    <w:rsid w:val="6C5C6966"/>
    <w:rsid w:val="6C5E0930"/>
    <w:rsid w:val="6C5F6456"/>
    <w:rsid w:val="6C661592"/>
    <w:rsid w:val="6C692E30"/>
    <w:rsid w:val="6C6B4DFB"/>
    <w:rsid w:val="6C6B6BA9"/>
    <w:rsid w:val="6C6C00BA"/>
    <w:rsid w:val="6C6E0447"/>
    <w:rsid w:val="6C6E55AB"/>
    <w:rsid w:val="6C6F3E6A"/>
    <w:rsid w:val="6C7041BF"/>
    <w:rsid w:val="6C735A5D"/>
    <w:rsid w:val="6C755C79"/>
    <w:rsid w:val="6C757A27"/>
    <w:rsid w:val="6C783074"/>
    <w:rsid w:val="6C7A3290"/>
    <w:rsid w:val="6C7C646E"/>
    <w:rsid w:val="6C7D68DC"/>
    <w:rsid w:val="6C804DEF"/>
    <w:rsid w:val="6C81017A"/>
    <w:rsid w:val="6C8163CC"/>
    <w:rsid w:val="6C8320B3"/>
    <w:rsid w:val="6C832144"/>
    <w:rsid w:val="6C841A18"/>
    <w:rsid w:val="6C846341"/>
    <w:rsid w:val="6C856090"/>
    <w:rsid w:val="6C8639E2"/>
    <w:rsid w:val="6C874CC2"/>
    <w:rsid w:val="6C876151"/>
    <w:rsid w:val="6C8C6B1F"/>
    <w:rsid w:val="6C8D4D71"/>
    <w:rsid w:val="6C9205D9"/>
    <w:rsid w:val="6C922387"/>
    <w:rsid w:val="6C924135"/>
    <w:rsid w:val="6C937EAD"/>
    <w:rsid w:val="6C9472C6"/>
    <w:rsid w:val="6C975BF0"/>
    <w:rsid w:val="6C97799E"/>
    <w:rsid w:val="6C991968"/>
    <w:rsid w:val="6C9C2E87"/>
    <w:rsid w:val="6C9C4FB4"/>
    <w:rsid w:val="6C9C5A58"/>
    <w:rsid w:val="6C9E6F7E"/>
    <w:rsid w:val="6CA125CA"/>
    <w:rsid w:val="6CA16A6E"/>
    <w:rsid w:val="6CA200F0"/>
    <w:rsid w:val="6CA355E1"/>
    <w:rsid w:val="6CA420BB"/>
    <w:rsid w:val="6CA441EA"/>
    <w:rsid w:val="6CA5039D"/>
    <w:rsid w:val="6CA64085"/>
    <w:rsid w:val="6CA9218A"/>
    <w:rsid w:val="6CA976D1"/>
    <w:rsid w:val="6CAA5C57"/>
    <w:rsid w:val="6CAC554D"/>
    <w:rsid w:val="6CAE2F39"/>
    <w:rsid w:val="6CAE4CE7"/>
    <w:rsid w:val="6CAE6A95"/>
    <w:rsid w:val="6CB01A34"/>
    <w:rsid w:val="6CB0280D"/>
    <w:rsid w:val="6CB06CB1"/>
    <w:rsid w:val="6CB22C19"/>
    <w:rsid w:val="6CB87914"/>
    <w:rsid w:val="6CBA18DE"/>
    <w:rsid w:val="6CBC4DA0"/>
    <w:rsid w:val="6CBC7404"/>
    <w:rsid w:val="6CBE317C"/>
    <w:rsid w:val="6CBF0CA2"/>
    <w:rsid w:val="6CC4275D"/>
    <w:rsid w:val="6CC62031"/>
    <w:rsid w:val="6CC8224D"/>
    <w:rsid w:val="6CC938CF"/>
    <w:rsid w:val="6CCB7647"/>
    <w:rsid w:val="6CCD1611"/>
    <w:rsid w:val="6CD01102"/>
    <w:rsid w:val="6CD02EB0"/>
    <w:rsid w:val="6CD3474E"/>
    <w:rsid w:val="6CD3A16D"/>
    <w:rsid w:val="6CD72490"/>
    <w:rsid w:val="6CD96208"/>
    <w:rsid w:val="6CDC3602"/>
    <w:rsid w:val="6CDE381E"/>
    <w:rsid w:val="6CDE737B"/>
    <w:rsid w:val="6CE06343"/>
    <w:rsid w:val="6CE10C19"/>
    <w:rsid w:val="6CE16E6B"/>
    <w:rsid w:val="6CE40709"/>
    <w:rsid w:val="6CE4695B"/>
    <w:rsid w:val="6CE93F71"/>
    <w:rsid w:val="6CEB1A97"/>
    <w:rsid w:val="6CEB7CE9"/>
    <w:rsid w:val="6CEC129F"/>
    <w:rsid w:val="6CED1CB3"/>
    <w:rsid w:val="6CEF50C6"/>
    <w:rsid w:val="6CEF556F"/>
    <w:rsid w:val="6CF22E26"/>
    <w:rsid w:val="6CF272CA"/>
    <w:rsid w:val="6CF43042"/>
    <w:rsid w:val="6CF7043C"/>
    <w:rsid w:val="6CF748E0"/>
    <w:rsid w:val="6CF80F83"/>
    <w:rsid w:val="6CF90658"/>
    <w:rsid w:val="6CFA617E"/>
    <w:rsid w:val="6CFF5543"/>
    <w:rsid w:val="6D022918"/>
    <w:rsid w:val="6D035033"/>
    <w:rsid w:val="6D0520F7"/>
    <w:rsid w:val="6D056FFD"/>
    <w:rsid w:val="6D064B23"/>
    <w:rsid w:val="6D082649"/>
    <w:rsid w:val="6D0B3EE8"/>
    <w:rsid w:val="6D0B47A6"/>
    <w:rsid w:val="6D0D4104"/>
    <w:rsid w:val="6D0F1C2A"/>
    <w:rsid w:val="6D105AC9"/>
    <w:rsid w:val="6D1159A2"/>
    <w:rsid w:val="6D156B14"/>
    <w:rsid w:val="6D170ADE"/>
    <w:rsid w:val="6D17288C"/>
    <w:rsid w:val="6D196605"/>
    <w:rsid w:val="6D1C4347"/>
    <w:rsid w:val="6D1F7993"/>
    <w:rsid w:val="6D203E37"/>
    <w:rsid w:val="6D230DE3"/>
    <w:rsid w:val="6D2356D5"/>
    <w:rsid w:val="6D25144D"/>
    <w:rsid w:val="6D260D22"/>
    <w:rsid w:val="6D266F73"/>
    <w:rsid w:val="6D275835"/>
    <w:rsid w:val="6D2A0812"/>
    <w:rsid w:val="6D2A6A64"/>
    <w:rsid w:val="6D2B6338"/>
    <w:rsid w:val="6D2C27DC"/>
    <w:rsid w:val="6D2D3E5E"/>
    <w:rsid w:val="6D2F407A"/>
    <w:rsid w:val="6D301BA0"/>
    <w:rsid w:val="6D325918"/>
    <w:rsid w:val="6D342975"/>
    <w:rsid w:val="6D3451EC"/>
    <w:rsid w:val="6D365409"/>
    <w:rsid w:val="6D390A55"/>
    <w:rsid w:val="6D396CA7"/>
    <w:rsid w:val="6D3B1DE4"/>
    <w:rsid w:val="6D3F3B91"/>
    <w:rsid w:val="6D400035"/>
    <w:rsid w:val="6D413DAD"/>
    <w:rsid w:val="6D4318D3"/>
    <w:rsid w:val="6D45389E"/>
    <w:rsid w:val="6D4C69DA"/>
    <w:rsid w:val="6D4D2752"/>
    <w:rsid w:val="6D4D62AE"/>
    <w:rsid w:val="6D4F0278"/>
    <w:rsid w:val="6D4F2026"/>
    <w:rsid w:val="6D505D9E"/>
    <w:rsid w:val="6D5238C5"/>
    <w:rsid w:val="6D527D69"/>
    <w:rsid w:val="6D535020"/>
    <w:rsid w:val="6D54588F"/>
    <w:rsid w:val="6D5533B5"/>
    <w:rsid w:val="6D566DCE"/>
    <w:rsid w:val="6D567859"/>
    <w:rsid w:val="6D5835D1"/>
    <w:rsid w:val="6D593B65"/>
    <w:rsid w:val="6D594C53"/>
    <w:rsid w:val="6D5A2812"/>
    <w:rsid w:val="6D5B09CB"/>
    <w:rsid w:val="6D5E2269"/>
    <w:rsid w:val="6D617FAC"/>
    <w:rsid w:val="6D6310C5"/>
    <w:rsid w:val="6D632B13"/>
    <w:rsid w:val="6D633D24"/>
    <w:rsid w:val="6D635AD2"/>
    <w:rsid w:val="6D6535F8"/>
    <w:rsid w:val="6D655CEE"/>
    <w:rsid w:val="6D657A9C"/>
    <w:rsid w:val="6D683DB4"/>
    <w:rsid w:val="6D68758C"/>
    <w:rsid w:val="6D6A6E60"/>
    <w:rsid w:val="6D6C0E2A"/>
    <w:rsid w:val="6D6C2BD8"/>
    <w:rsid w:val="6D6D4BA2"/>
    <w:rsid w:val="6D6D6796"/>
    <w:rsid w:val="6D6D6950"/>
    <w:rsid w:val="6D7139D6"/>
    <w:rsid w:val="6D716441"/>
    <w:rsid w:val="6D7221B9"/>
    <w:rsid w:val="6D725D15"/>
    <w:rsid w:val="6D7309B6"/>
    <w:rsid w:val="6D741A8D"/>
    <w:rsid w:val="6D763A57"/>
    <w:rsid w:val="6D77332B"/>
    <w:rsid w:val="6D7951D6"/>
    <w:rsid w:val="6D7B0D9A"/>
    <w:rsid w:val="6D7B2E1B"/>
    <w:rsid w:val="6D7B72BF"/>
    <w:rsid w:val="6D7C6B93"/>
    <w:rsid w:val="6D7E0B5E"/>
    <w:rsid w:val="6D8008FA"/>
    <w:rsid w:val="6D8141AA"/>
    <w:rsid w:val="6D835DEB"/>
    <w:rsid w:val="6D836174"/>
    <w:rsid w:val="6D866288"/>
    <w:rsid w:val="6D875C64"/>
    <w:rsid w:val="6D877A12"/>
    <w:rsid w:val="6D8819DC"/>
    <w:rsid w:val="6D8B6DD7"/>
    <w:rsid w:val="6D8F2D6B"/>
    <w:rsid w:val="6D8F4B19"/>
    <w:rsid w:val="6D91263F"/>
    <w:rsid w:val="6D920165"/>
    <w:rsid w:val="6D943EDD"/>
    <w:rsid w:val="6D97577B"/>
    <w:rsid w:val="6D9914F3"/>
    <w:rsid w:val="6D997745"/>
    <w:rsid w:val="6D9A57B3"/>
    <w:rsid w:val="6D9B170F"/>
    <w:rsid w:val="6D9D7236"/>
    <w:rsid w:val="6DA34120"/>
    <w:rsid w:val="6DA46816"/>
    <w:rsid w:val="6DA528C6"/>
    <w:rsid w:val="6DA97B06"/>
    <w:rsid w:val="6DAA3701"/>
    <w:rsid w:val="6DAC1227"/>
    <w:rsid w:val="6DAC56CB"/>
    <w:rsid w:val="6DAF6F69"/>
    <w:rsid w:val="6DB13A3A"/>
    <w:rsid w:val="6DB4457F"/>
    <w:rsid w:val="6DB91B96"/>
    <w:rsid w:val="6DBD1686"/>
    <w:rsid w:val="6DBE53FE"/>
    <w:rsid w:val="6DC02F24"/>
    <w:rsid w:val="6DC76061"/>
    <w:rsid w:val="6DCC3677"/>
    <w:rsid w:val="6DCC7B1B"/>
    <w:rsid w:val="6DD05881"/>
    <w:rsid w:val="6DD10C8D"/>
    <w:rsid w:val="6DD1548B"/>
    <w:rsid w:val="6DD1766A"/>
    <w:rsid w:val="6DD32C57"/>
    <w:rsid w:val="6DD35943"/>
    <w:rsid w:val="6DD4077E"/>
    <w:rsid w:val="6DD469CF"/>
    <w:rsid w:val="6DD62748"/>
    <w:rsid w:val="6DD8026E"/>
    <w:rsid w:val="6DD864C0"/>
    <w:rsid w:val="6DDB1B0C"/>
    <w:rsid w:val="6DDC2DC1"/>
    <w:rsid w:val="6DDF3EE6"/>
    <w:rsid w:val="6DE035C6"/>
    <w:rsid w:val="6DE05374"/>
    <w:rsid w:val="6DE07122"/>
    <w:rsid w:val="6DE2733E"/>
    <w:rsid w:val="6DE84602"/>
    <w:rsid w:val="6DE85FD7"/>
    <w:rsid w:val="6DEC1F6B"/>
    <w:rsid w:val="6DEC3D19"/>
    <w:rsid w:val="6DEE183F"/>
    <w:rsid w:val="6DEE7A91"/>
    <w:rsid w:val="6DEF7365"/>
    <w:rsid w:val="6DF350A8"/>
    <w:rsid w:val="6DF42BCE"/>
    <w:rsid w:val="6DF57072"/>
    <w:rsid w:val="6DF64B98"/>
    <w:rsid w:val="6DF66946"/>
    <w:rsid w:val="6DF74D42"/>
    <w:rsid w:val="6DF80910"/>
    <w:rsid w:val="6DFA2D68"/>
    <w:rsid w:val="6DFA6436"/>
    <w:rsid w:val="6DFB3F5C"/>
    <w:rsid w:val="6DFD5F26"/>
    <w:rsid w:val="6DFD7CD4"/>
    <w:rsid w:val="6DFE57FA"/>
    <w:rsid w:val="6DFF1C9E"/>
    <w:rsid w:val="6E027099"/>
    <w:rsid w:val="6E032E11"/>
    <w:rsid w:val="6E041063"/>
    <w:rsid w:val="6E054DDB"/>
    <w:rsid w:val="6E070B53"/>
    <w:rsid w:val="6E0732BA"/>
    <w:rsid w:val="6E096679"/>
    <w:rsid w:val="6E0C7564"/>
    <w:rsid w:val="6E0E1EE1"/>
    <w:rsid w:val="6E0E5A3E"/>
    <w:rsid w:val="6E0F17B6"/>
    <w:rsid w:val="6E0F7A08"/>
    <w:rsid w:val="6E104455"/>
    <w:rsid w:val="6E1119D2"/>
    <w:rsid w:val="6E11552E"/>
    <w:rsid w:val="6E120325"/>
    <w:rsid w:val="6E13574A"/>
    <w:rsid w:val="6E14501E"/>
    <w:rsid w:val="6E166FE8"/>
    <w:rsid w:val="6E184B0E"/>
    <w:rsid w:val="6E192634"/>
    <w:rsid w:val="6E1A49E5"/>
    <w:rsid w:val="6E1A6AD8"/>
    <w:rsid w:val="6E1B015A"/>
    <w:rsid w:val="6E1B63AC"/>
    <w:rsid w:val="6E1D0376"/>
    <w:rsid w:val="6E1D2124"/>
    <w:rsid w:val="6E2214E9"/>
    <w:rsid w:val="6E276AFF"/>
    <w:rsid w:val="6E280154"/>
    <w:rsid w:val="6E29242B"/>
    <w:rsid w:val="6E296D1B"/>
    <w:rsid w:val="6E2C2368"/>
    <w:rsid w:val="6E2E4332"/>
    <w:rsid w:val="6E2E7E8E"/>
    <w:rsid w:val="6E3000AA"/>
    <w:rsid w:val="6E313E22"/>
    <w:rsid w:val="6E315BD0"/>
    <w:rsid w:val="6E31797E"/>
    <w:rsid w:val="6E3336F6"/>
    <w:rsid w:val="6E337B9A"/>
    <w:rsid w:val="6E35746E"/>
    <w:rsid w:val="6E361438"/>
    <w:rsid w:val="6E364F94"/>
    <w:rsid w:val="6E394E19"/>
    <w:rsid w:val="6E396833"/>
    <w:rsid w:val="6E3A4A84"/>
    <w:rsid w:val="6E3B07FD"/>
    <w:rsid w:val="6E3C4C7B"/>
    <w:rsid w:val="6E3D4575"/>
    <w:rsid w:val="6E3E5633"/>
    <w:rsid w:val="6E3F209B"/>
    <w:rsid w:val="6E3F653F"/>
    <w:rsid w:val="6E413283"/>
    <w:rsid w:val="6E427DDD"/>
    <w:rsid w:val="6E4476B1"/>
    <w:rsid w:val="6E46167B"/>
    <w:rsid w:val="6E492F1A"/>
    <w:rsid w:val="6E4C0C5C"/>
    <w:rsid w:val="6E4C47B8"/>
    <w:rsid w:val="6E5024FA"/>
    <w:rsid w:val="6E5518BE"/>
    <w:rsid w:val="6E557B10"/>
    <w:rsid w:val="6E5B49FB"/>
    <w:rsid w:val="6E5B751F"/>
    <w:rsid w:val="6E5D4C17"/>
    <w:rsid w:val="6E5D69C5"/>
    <w:rsid w:val="6E5F49A6"/>
    <w:rsid w:val="6E6050CB"/>
    <w:rsid w:val="6E61112C"/>
    <w:rsid w:val="6E6164B5"/>
    <w:rsid w:val="6E661D1D"/>
    <w:rsid w:val="6E6733A0"/>
    <w:rsid w:val="6E6829CA"/>
    <w:rsid w:val="6E6978BE"/>
    <w:rsid w:val="6E6B10E2"/>
    <w:rsid w:val="6E6B7334"/>
    <w:rsid w:val="6E6C4E5A"/>
    <w:rsid w:val="6E6C6C08"/>
    <w:rsid w:val="6E6F014A"/>
    <w:rsid w:val="6E707791"/>
    <w:rsid w:val="6E712470"/>
    <w:rsid w:val="6E751F61"/>
    <w:rsid w:val="6E763BDC"/>
    <w:rsid w:val="6E7855AD"/>
    <w:rsid w:val="6E791F84"/>
    <w:rsid w:val="6E7B6E4B"/>
    <w:rsid w:val="6E8201DA"/>
    <w:rsid w:val="6E8403F6"/>
    <w:rsid w:val="6E865F1C"/>
    <w:rsid w:val="6E895A0C"/>
    <w:rsid w:val="6E8C1058"/>
    <w:rsid w:val="6E914EC1"/>
    <w:rsid w:val="6E92169B"/>
    <w:rsid w:val="6E9543B1"/>
    <w:rsid w:val="6E9817AB"/>
    <w:rsid w:val="6E9B06A3"/>
    <w:rsid w:val="6E9C129B"/>
    <w:rsid w:val="6E9C74ED"/>
    <w:rsid w:val="6E9D3265"/>
    <w:rsid w:val="6E9E14B7"/>
    <w:rsid w:val="6E9F3C9F"/>
    <w:rsid w:val="6EA12D56"/>
    <w:rsid w:val="6EA168B2"/>
    <w:rsid w:val="6EA445F4"/>
    <w:rsid w:val="6EAB5982"/>
    <w:rsid w:val="6EAB7C30"/>
    <w:rsid w:val="6EAE5472"/>
    <w:rsid w:val="6EAF2053"/>
    <w:rsid w:val="6EB011EB"/>
    <w:rsid w:val="6EB04D47"/>
    <w:rsid w:val="6EB1286D"/>
    <w:rsid w:val="6EB309D4"/>
    <w:rsid w:val="6EB34837"/>
    <w:rsid w:val="6EB365E5"/>
    <w:rsid w:val="6EB56801"/>
    <w:rsid w:val="6EB60DF0"/>
    <w:rsid w:val="6EB760D5"/>
    <w:rsid w:val="6EB81C75"/>
    <w:rsid w:val="6EB81E4D"/>
    <w:rsid w:val="6EBB3334"/>
    <w:rsid w:val="6EBB7AAC"/>
    <w:rsid w:val="6EBC36EB"/>
    <w:rsid w:val="6EBE3907"/>
    <w:rsid w:val="6EC16F54"/>
    <w:rsid w:val="6EC24A7A"/>
    <w:rsid w:val="6EC32CCC"/>
    <w:rsid w:val="6EC407F2"/>
    <w:rsid w:val="6EC627BC"/>
    <w:rsid w:val="6EC6456A"/>
    <w:rsid w:val="6EC66318"/>
    <w:rsid w:val="6EC86534"/>
    <w:rsid w:val="6ECC76A7"/>
    <w:rsid w:val="6ECE1355"/>
    <w:rsid w:val="6ECE341F"/>
    <w:rsid w:val="6ED02ACD"/>
    <w:rsid w:val="6ED053E9"/>
    <w:rsid w:val="6ED50C51"/>
    <w:rsid w:val="6ED529FF"/>
    <w:rsid w:val="6ED547AD"/>
    <w:rsid w:val="6ED722D3"/>
    <w:rsid w:val="6ED8429D"/>
    <w:rsid w:val="6EDA0016"/>
    <w:rsid w:val="6EDB549D"/>
    <w:rsid w:val="6EDC5B3C"/>
    <w:rsid w:val="6EE80984"/>
    <w:rsid w:val="6EE82732"/>
    <w:rsid w:val="6EEB2223"/>
    <w:rsid w:val="6EED5F9B"/>
    <w:rsid w:val="6EF46C8F"/>
    <w:rsid w:val="6EF47329"/>
    <w:rsid w:val="6EF70BC7"/>
    <w:rsid w:val="6EF773B9"/>
    <w:rsid w:val="6EF803D1"/>
    <w:rsid w:val="6EFA06B8"/>
    <w:rsid w:val="6EFC1D3A"/>
    <w:rsid w:val="6EFC7F8C"/>
    <w:rsid w:val="6EFF5B4B"/>
    <w:rsid w:val="6F0118FB"/>
    <w:rsid w:val="6F045092"/>
    <w:rsid w:val="6F046E40"/>
    <w:rsid w:val="6F082DD5"/>
    <w:rsid w:val="6F0D3F47"/>
    <w:rsid w:val="6F0F5F11"/>
    <w:rsid w:val="6F101168"/>
    <w:rsid w:val="6F125A01"/>
    <w:rsid w:val="6F130D6B"/>
    <w:rsid w:val="6F152DFC"/>
    <w:rsid w:val="6F190B3E"/>
    <w:rsid w:val="6F192753"/>
    <w:rsid w:val="6F1A48B6"/>
    <w:rsid w:val="6F1C23DC"/>
    <w:rsid w:val="6F1D6616"/>
    <w:rsid w:val="6F1E43A6"/>
    <w:rsid w:val="6F215C44"/>
    <w:rsid w:val="6F2179F2"/>
    <w:rsid w:val="6F24676B"/>
    <w:rsid w:val="6F2514C9"/>
    <w:rsid w:val="6F255735"/>
    <w:rsid w:val="6F2579BF"/>
    <w:rsid w:val="6F280D81"/>
    <w:rsid w:val="6F286FD3"/>
    <w:rsid w:val="6F2A4AF9"/>
    <w:rsid w:val="6F2B261F"/>
    <w:rsid w:val="6F2B6AC3"/>
    <w:rsid w:val="6F2D283B"/>
    <w:rsid w:val="6F2D45E9"/>
    <w:rsid w:val="6F2D7488"/>
    <w:rsid w:val="6F2E3EBD"/>
    <w:rsid w:val="6F2F0361"/>
    <w:rsid w:val="6F311D3F"/>
    <w:rsid w:val="6F341910"/>
    <w:rsid w:val="6F347726"/>
    <w:rsid w:val="6F3516F0"/>
    <w:rsid w:val="6F370B74"/>
    <w:rsid w:val="6F370FC4"/>
    <w:rsid w:val="6F3C2A7E"/>
    <w:rsid w:val="6F413BF1"/>
    <w:rsid w:val="6F4316AD"/>
    <w:rsid w:val="6F437969"/>
    <w:rsid w:val="6F457B85"/>
    <w:rsid w:val="6F484F7F"/>
    <w:rsid w:val="6F4A6F49"/>
    <w:rsid w:val="6F5222A2"/>
    <w:rsid w:val="6F547DC8"/>
    <w:rsid w:val="6F571666"/>
    <w:rsid w:val="6F573414"/>
    <w:rsid w:val="6F5A2F04"/>
    <w:rsid w:val="6F5A64A4"/>
    <w:rsid w:val="6F5B1156"/>
    <w:rsid w:val="6F5C0A2B"/>
    <w:rsid w:val="6F5E0C47"/>
    <w:rsid w:val="6F5E29F5"/>
    <w:rsid w:val="6F5E47A3"/>
    <w:rsid w:val="6F5E54CB"/>
    <w:rsid w:val="6F627807"/>
    <w:rsid w:val="6F631DB9"/>
    <w:rsid w:val="6F667AFB"/>
    <w:rsid w:val="6F675D4D"/>
    <w:rsid w:val="6F6873CF"/>
    <w:rsid w:val="6F6A75EB"/>
    <w:rsid w:val="6F701B69"/>
    <w:rsid w:val="6F7076E4"/>
    <w:rsid w:val="6F71097A"/>
    <w:rsid w:val="6F72024E"/>
    <w:rsid w:val="6F7246F2"/>
    <w:rsid w:val="6F7253A2"/>
    <w:rsid w:val="6F7323C7"/>
    <w:rsid w:val="6F743FC6"/>
    <w:rsid w:val="6F751AEC"/>
    <w:rsid w:val="6F7915DC"/>
    <w:rsid w:val="6F792EBD"/>
    <w:rsid w:val="6F795A80"/>
    <w:rsid w:val="6F7A7103"/>
    <w:rsid w:val="6F7B5355"/>
    <w:rsid w:val="6F7C10CD"/>
    <w:rsid w:val="6F7C731F"/>
    <w:rsid w:val="6F814935"/>
    <w:rsid w:val="6F85477F"/>
    <w:rsid w:val="6F8561D3"/>
    <w:rsid w:val="6F865AA7"/>
    <w:rsid w:val="6F871F4B"/>
    <w:rsid w:val="6F881820"/>
    <w:rsid w:val="6F8A5598"/>
    <w:rsid w:val="6F8C7562"/>
    <w:rsid w:val="6F8D5088"/>
    <w:rsid w:val="6F8D6E36"/>
    <w:rsid w:val="6F8F0E00"/>
    <w:rsid w:val="6F90311B"/>
    <w:rsid w:val="6F9208F0"/>
    <w:rsid w:val="6F9251A5"/>
    <w:rsid w:val="6F944668"/>
    <w:rsid w:val="6F950F55"/>
    <w:rsid w:val="6F9603E0"/>
    <w:rsid w:val="6F9B59F7"/>
    <w:rsid w:val="6F9C52CB"/>
    <w:rsid w:val="6FA06B69"/>
    <w:rsid w:val="6FA7439C"/>
    <w:rsid w:val="6FA7614A"/>
    <w:rsid w:val="6FA8123C"/>
    <w:rsid w:val="6FAA3E8C"/>
    <w:rsid w:val="6FAA79E8"/>
    <w:rsid w:val="6FAC19B2"/>
    <w:rsid w:val="6FAC3760"/>
    <w:rsid w:val="6FB11BBE"/>
    <w:rsid w:val="6FB22D40"/>
    <w:rsid w:val="6FB2689C"/>
    <w:rsid w:val="6FB70357"/>
    <w:rsid w:val="6FB865A9"/>
    <w:rsid w:val="6FBC0412"/>
    <w:rsid w:val="6FBD18A2"/>
    <w:rsid w:val="6FBE3493"/>
    <w:rsid w:val="6FC06D93"/>
    <w:rsid w:val="6FC30AAA"/>
    <w:rsid w:val="6FC50CC6"/>
    <w:rsid w:val="6FC565D0"/>
    <w:rsid w:val="6FC82564"/>
    <w:rsid w:val="6FCC795E"/>
    <w:rsid w:val="6FCD1928"/>
    <w:rsid w:val="6FCE2827"/>
    <w:rsid w:val="6FCF38F2"/>
    <w:rsid w:val="6FD26F3F"/>
    <w:rsid w:val="6FD42CB7"/>
    <w:rsid w:val="6FD607DD"/>
    <w:rsid w:val="6FD809F9"/>
    <w:rsid w:val="6FD827A7"/>
    <w:rsid w:val="6FD902CD"/>
    <w:rsid w:val="6FDB5DF3"/>
    <w:rsid w:val="6FDD600F"/>
    <w:rsid w:val="6FDD7DBD"/>
    <w:rsid w:val="6FDE7692"/>
    <w:rsid w:val="6FE253D4"/>
    <w:rsid w:val="6FE2755C"/>
    <w:rsid w:val="6FE32EFA"/>
    <w:rsid w:val="6FE501A5"/>
    <w:rsid w:val="6FE50A20"/>
    <w:rsid w:val="6FE70C3C"/>
    <w:rsid w:val="6FEE0E24"/>
    <w:rsid w:val="6FEF5D43"/>
    <w:rsid w:val="6FF11ABB"/>
    <w:rsid w:val="6FF3138F"/>
    <w:rsid w:val="6FF60E7F"/>
    <w:rsid w:val="6FFD045F"/>
    <w:rsid w:val="6FFD3FBC"/>
    <w:rsid w:val="6FFF37D2"/>
    <w:rsid w:val="7000585A"/>
    <w:rsid w:val="70027824"/>
    <w:rsid w:val="70031466"/>
    <w:rsid w:val="700428F6"/>
    <w:rsid w:val="700510C2"/>
    <w:rsid w:val="700554C7"/>
    <w:rsid w:val="70057314"/>
    <w:rsid w:val="70071F33"/>
    <w:rsid w:val="70074E3A"/>
    <w:rsid w:val="70082960"/>
    <w:rsid w:val="70090BB2"/>
    <w:rsid w:val="700A0487"/>
    <w:rsid w:val="700A317F"/>
    <w:rsid w:val="700B7BF8"/>
    <w:rsid w:val="700E441B"/>
    <w:rsid w:val="700F1F41"/>
    <w:rsid w:val="7012558D"/>
    <w:rsid w:val="70161521"/>
    <w:rsid w:val="701632CF"/>
    <w:rsid w:val="7019691C"/>
    <w:rsid w:val="701A625D"/>
    <w:rsid w:val="701C374E"/>
    <w:rsid w:val="701D465E"/>
    <w:rsid w:val="701E3F32"/>
    <w:rsid w:val="701F03D6"/>
    <w:rsid w:val="70231548"/>
    <w:rsid w:val="70251764"/>
    <w:rsid w:val="70271038"/>
    <w:rsid w:val="702A21AF"/>
    <w:rsid w:val="702A6D7B"/>
    <w:rsid w:val="702C48A1"/>
    <w:rsid w:val="70310109"/>
    <w:rsid w:val="70313C65"/>
    <w:rsid w:val="70334C37"/>
    <w:rsid w:val="7036127C"/>
    <w:rsid w:val="70381498"/>
    <w:rsid w:val="70384FF4"/>
    <w:rsid w:val="703A5210"/>
    <w:rsid w:val="703D085C"/>
    <w:rsid w:val="703D6AAE"/>
    <w:rsid w:val="703E6382"/>
    <w:rsid w:val="703F2826"/>
    <w:rsid w:val="7040659E"/>
    <w:rsid w:val="70422316"/>
    <w:rsid w:val="70447E3C"/>
    <w:rsid w:val="70453BB5"/>
    <w:rsid w:val="704626FC"/>
    <w:rsid w:val="70473489"/>
    <w:rsid w:val="7047381B"/>
    <w:rsid w:val="704812DB"/>
    <w:rsid w:val="704936A5"/>
    <w:rsid w:val="704B11CB"/>
    <w:rsid w:val="70512559"/>
    <w:rsid w:val="70512AD7"/>
    <w:rsid w:val="70513ACE"/>
    <w:rsid w:val="70524F5E"/>
    <w:rsid w:val="70553DF8"/>
    <w:rsid w:val="7059768F"/>
    <w:rsid w:val="705A140E"/>
    <w:rsid w:val="705B0CE2"/>
    <w:rsid w:val="705B6F34"/>
    <w:rsid w:val="705D2CAC"/>
    <w:rsid w:val="706165C6"/>
    <w:rsid w:val="70624A53"/>
    <w:rsid w:val="7063216F"/>
    <w:rsid w:val="70657DB3"/>
    <w:rsid w:val="70673B2B"/>
    <w:rsid w:val="7069114B"/>
    <w:rsid w:val="706B361B"/>
    <w:rsid w:val="706C7393"/>
    <w:rsid w:val="706E310B"/>
    <w:rsid w:val="707029DF"/>
    <w:rsid w:val="70745727"/>
    <w:rsid w:val="707539AD"/>
    <w:rsid w:val="70756248"/>
    <w:rsid w:val="70761FC0"/>
    <w:rsid w:val="707757E9"/>
    <w:rsid w:val="707840A8"/>
    <w:rsid w:val="70786C79"/>
    <w:rsid w:val="707A3456"/>
    <w:rsid w:val="707B1384"/>
    <w:rsid w:val="707B3132"/>
    <w:rsid w:val="707B75D6"/>
    <w:rsid w:val="707D50FC"/>
    <w:rsid w:val="707D6EAA"/>
    <w:rsid w:val="707F2C23"/>
    <w:rsid w:val="7080699B"/>
    <w:rsid w:val="70812E3F"/>
    <w:rsid w:val="70817105"/>
    <w:rsid w:val="70822713"/>
    <w:rsid w:val="708446DD"/>
    <w:rsid w:val="70860455"/>
    <w:rsid w:val="7086127D"/>
    <w:rsid w:val="70871AD7"/>
    <w:rsid w:val="70883B9D"/>
    <w:rsid w:val="708C3591"/>
    <w:rsid w:val="708E10B8"/>
    <w:rsid w:val="708F6BDE"/>
    <w:rsid w:val="70904E30"/>
    <w:rsid w:val="70910BA8"/>
    <w:rsid w:val="70926DFA"/>
    <w:rsid w:val="70950698"/>
    <w:rsid w:val="70974410"/>
    <w:rsid w:val="709E3A43"/>
    <w:rsid w:val="70A00DEB"/>
    <w:rsid w:val="70A1528F"/>
    <w:rsid w:val="70A22DB5"/>
    <w:rsid w:val="70A33376"/>
    <w:rsid w:val="70A703CB"/>
    <w:rsid w:val="70A73F27"/>
    <w:rsid w:val="70A94143"/>
    <w:rsid w:val="70A95EF1"/>
    <w:rsid w:val="70A97C9F"/>
    <w:rsid w:val="70AB1B08"/>
    <w:rsid w:val="70AD3C34"/>
    <w:rsid w:val="70B00070"/>
    <w:rsid w:val="70B12FF8"/>
    <w:rsid w:val="70B26E0A"/>
    <w:rsid w:val="70B328CC"/>
    <w:rsid w:val="70B36D70"/>
    <w:rsid w:val="70B442FB"/>
    <w:rsid w:val="70B5578B"/>
    <w:rsid w:val="70B623BC"/>
    <w:rsid w:val="70B7060E"/>
    <w:rsid w:val="70BD199D"/>
    <w:rsid w:val="70BF74C3"/>
    <w:rsid w:val="70C1148D"/>
    <w:rsid w:val="70C1323B"/>
    <w:rsid w:val="70C20D61"/>
    <w:rsid w:val="70C26FB3"/>
    <w:rsid w:val="70C76378"/>
    <w:rsid w:val="70C8281B"/>
    <w:rsid w:val="70C90342"/>
    <w:rsid w:val="70C96594"/>
    <w:rsid w:val="70CB230C"/>
    <w:rsid w:val="70CB269D"/>
    <w:rsid w:val="70CC1BE0"/>
    <w:rsid w:val="70CE4EA1"/>
    <w:rsid w:val="70D016D0"/>
    <w:rsid w:val="70D27883"/>
    <w:rsid w:val="70D311C0"/>
    <w:rsid w:val="70D54F38"/>
    <w:rsid w:val="70D6480D"/>
    <w:rsid w:val="70D80585"/>
    <w:rsid w:val="70D867D7"/>
    <w:rsid w:val="70DA42FD"/>
    <w:rsid w:val="70DA60AB"/>
    <w:rsid w:val="70DD3506"/>
    <w:rsid w:val="70DE2EF1"/>
    <w:rsid w:val="70DF1913"/>
    <w:rsid w:val="70DF7B65"/>
    <w:rsid w:val="70E21403"/>
    <w:rsid w:val="70E231B1"/>
    <w:rsid w:val="70E34295"/>
    <w:rsid w:val="70E433CD"/>
    <w:rsid w:val="70E470C7"/>
    <w:rsid w:val="70E57FA7"/>
    <w:rsid w:val="70E645B8"/>
    <w:rsid w:val="70E64A50"/>
    <w:rsid w:val="70E76A1A"/>
    <w:rsid w:val="70E94540"/>
    <w:rsid w:val="70EB475C"/>
    <w:rsid w:val="70ED18BA"/>
    <w:rsid w:val="70ED693D"/>
    <w:rsid w:val="70EE1B56"/>
    <w:rsid w:val="70F0023B"/>
    <w:rsid w:val="70F67F6F"/>
    <w:rsid w:val="70F8159E"/>
    <w:rsid w:val="70F96E79"/>
    <w:rsid w:val="70FA499F"/>
    <w:rsid w:val="70FA674D"/>
    <w:rsid w:val="70FE448F"/>
    <w:rsid w:val="70FF3CCF"/>
    <w:rsid w:val="70FF5085"/>
    <w:rsid w:val="71017ADB"/>
    <w:rsid w:val="71023D91"/>
    <w:rsid w:val="710475CC"/>
    <w:rsid w:val="71092E7E"/>
    <w:rsid w:val="710B6BAC"/>
    <w:rsid w:val="710C62D3"/>
    <w:rsid w:val="710D46D2"/>
    <w:rsid w:val="711315BD"/>
    <w:rsid w:val="71131E2D"/>
    <w:rsid w:val="711772FF"/>
    <w:rsid w:val="71194F4D"/>
    <w:rsid w:val="711A6DEF"/>
    <w:rsid w:val="711D243B"/>
    <w:rsid w:val="71237A52"/>
    <w:rsid w:val="71265794"/>
    <w:rsid w:val="712B2DAA"/>
    <w:rsid w:val="712D267F"/>
    <w:rsid w:val="712F05BE"/>
    <w:rsid w:val="713003C1"/>
    <w:rsid w:val="7130216F"/>
    <w:rsid w:val="71325EE7"/>
    <w:rsid w:val="71347EB1"/>
    <w:rsid w:val="713500B0"/>
    <w:rsid w:val="7137174F"/>
    <w:rsid w:val="713954C7"/>
    <w:rsid w:val="713C0B14"/>
    <w:rsid w:val="713C4FB8"/>
    <w:rsid w:val="713C6D66"/>
    <w:rsid w:val="713F1162"/>
    <w:rsid w:val="713F6856"/>
    <w:rsid w:val="71453E6C"/>
    <w:rsid w:val="7148395C"/>
    <w:rsid w:val="71493231"/>
    <w:rsid w:val="714A76D4"/>
    <w:rsid w:val="714B0D57"/>
    <w:rsid w:val="714F25CA"/>
    <w:rsid w:val="714F6A99"/>
    <w:rsid w:val="71500D3F"/>
    <w:rsid w:val="71573B9F"/>
    <w:rsid w:val="71593474"/>
    <w:rsid w:val="71597917"/>
    <w:rsid w:val="715E0A8A"/>
    <w:rsid w:val="715E6CDC"/>
    <w:rsid w:val="715F2A54"/>
    <w:rsid w:val="71600CA6"/>
    <w:rsid w:val="71630796"/>
    <w:rsid w:val="71632544"/>
    <w:rsid w:val="71647279"/>
    <w:rsid w:val="71662034"/>
    <w:rsid w:val="716A5681"/>
    <w:rsid w:val="716B13F9"/>
    <w:rsid w:val="716C313B"/>
    <w:rsid w:val="716D33C3"/>
    <w:rsid w:val="71706A0F"/>
    <w:rsid w:val="71722787"/>
    <w:rsid w:val="71752277"/>
    <w:rsid w:val="71771B4C"/>
    <w:rsid w:val="71775FF0"/>
    <w:rsid w:val="717B5AE0"/>
    <w:rsid w:val="717E737E"/>
    <w:rsid w:val="71807A85"/>
    <w:rsid w:val="718129CA"/>
    <w:rsid w:val="71815A5F"/>
    <w:rsid w:val="718304F0"/>
    <w:rsid w:val="71862C30"/>
    <w:rsid w:val="71864D87"/>
    <w:rsid w:val="71867FE1"/>
    <w:rsid w:val="718801FD"/>
    <w:rsid w:val="71883D59"/>
    <w:rsid w:val="718A7AD1"/>
    <w:rsid w:val="718B74F9"/>
    <w:rsid w:val="718C1A9B"/>
    <w:rsid w:val="718C604D"/>
    <w:rsid w:val="718D75C1"/>
    <w:rsid w:val="718F158B"/>
    <w:rsid w:val="718F3339"/>
    <w:rsid w:val="71911E9A"/>
    <w:rsid w:val="719170B1"/>
    <w:rsid w:val="71940950"/>
    <w:rsid w:val="719742EF"/>
    <w:rsid w:val="71995F66"/>
    <w:rsid w:val="71997D14"/>
    <w:rsid w:val="719A3A8C"/>
    <w:rsid w:val="719A5DCE"/>
    <w:rsid w:val="719B1CDE"/>
    <w:rsid w:val="719E532A"/>
    <w:rsid w:val="71A617A0"/>
    <w:rsid w:val="71A76466"/>
    <w:rsid w:val="71AA3CCF"/>
    <w:rsid w:val="71AC3EEB"/>
    <w:rsid w:val="71B52674"/>
    <w:rsid w:val="71B903B6"/>
    <w:rsid w:val="71B96608"/>
    <w:rsid w:val="71BB2380"/>
    <w:rsid w:val="71BB412E"/>
    <w:rsid w:val="71BB5EDC"/>
    <w:rsid w:val="71BC1C54"/>
    <w:rsid w:val="71BC3A02"/>
    <w:rsid w:val="71BC7EA6"/>
    <w:rsid w:val="71C254BD"/>
    <w:rsid w:val="71C64881"/>
    <w:rsid w:val="71C823A7"/>
    <w:rsid w:val="71CC00E9"/>
    <w:rsid w:val="71CD20B4"/>
    <w:rsid w:val="71CD79BE"/>
    <w:rsid w:val="71D13952"/>
    <w:rsid w:val="71D21478"/>
    <w:rsid w:val="71D23226"/>
    <w:rsid w:val="71D46F9E"/>
    <w:rsid w:val="71D5087F"/>
    <w:rsid w:val="71D62D16"/>
    <w:rsid w:val="71D64AC4"/>
    <w:rsid w:val="71D7083C"/>
    <w:rsid w:val="71D85C59"/>
    <w:rsid w:val="71D945B4"/>
    <w:rsid w:val="71DB032D"/>
    <w:rsid w:val="71DD22F7"/>
    <w:rsid w:val="71DE1BCB"/>
    <w:rsid w:val="71E116BB"/>
    <w:rsid w:val="71E2790D"/>
    <w:rsid w:val="71E60A7F"/>
    <w:rsid w:val="71E73175"/>
    <w:rsid w:val="71E80C9B"/>
    <w:rsid w:val="71E8361B"/>
    <w:rsid w:val="71EA0185"/>
    <w:rsid w:val="71EA6A44"/>
    <w:rsid w:val="71EC253A"/>
    <w:rsid w:val="71F028B6"/>
    <w:rsid w:val="71F07415"/>
    <w:rsid w:val="71F118FE"/>
    <w:rsid w:val="71F15DA2"/>
    <w:rsid w:val="71F413EE"/>
    <w:rsid w:val="71F43E08"/>
    <w:rsid w:val="71F633B8"/>
    <w:rsid w:val="71F72789"/>
    <w:rsid w:val="71F94C57"/>
    <w:rsid w:val="71F96A05"/>
    <w:rsid w:val="71FA7349"/>
    <w:rsid w:val="71FB277D"/>
    <w:rsid w:val="71FD4296"/>
    <w:rsid w:val="71FE04BF"/>
    <w:rsid w:val="71FE226D"/>
    <w:rsid w:val="720158B9"/>
    <w:rsid w:val="72032DFB"/>
    <w:rsid w:val="72086C48"/>
    <w:rsid w:val="720A0C12"/>
    <w:rsid w:val="720A6E64"/>
    <w:rsid w:val="720C2BDC"/>
    <w:rsid w:val="720C6738"/>
    <w:rsid w:val="720D24B0"/>
    <w:rsid w:val="720E0702"/>
    <w:rsid w:val="72111FA0"/>
    <w:rsid w:val="72121874"/>
    <w:rsid w:val="72141A90"/>
    <w:rsid w:val="721675B7"/>
    <w:rsid w:val="721750DD"/>
    <w:rsid w:val="72194693"/>
    <w:rsid w:val="721970A7"/>
    <w:rsid w:val="721B12DE"/>
    <w:rsid w:val="721B697B"/>
    <w:rsid w:val="721F3278"/>
    <w:rsid w:val="72200435"/>
    <w:rsid w:val="72227D09"/>
    <w:rsid w:val="72253C9E"/>
    <w:rsid w:val="722577FA"/>
    <w:rsid w:val="72273572"/>
    <w:rsid w:val="72275320"/>
    <w:rsid w:val="7229553C"/>
    <w:rsid w:val="722C6DDA"/>
    <w:rsid w:val="722D2858"/>
    <w:rsid w:val="723143F0"/>
    <w:rsid w:val="72323CC5"/>
    <w:rsid w:val="72343EE1"/>
    <w:rsid w:val="72345C8F"/>
    <w:rsid w:val="72395053"/>
    <w:rsid w:val="723B526F"/>
    <w:rsid w:val="723C0EBC"/>
    <w:rsid w:val="723E08BB"/>
    <w:rsid w:val="72402885"/>
    <w:rsid w:val="72404633"/>
    <w:rsid w:val="72442376"/>
    <w:rsid w:val="72451C4A"/>
    <w:rsid w:val="72457E9C"/>
    <w:rsid w:val="724A54B2"/>
    <w:rsid w:val="724C122A"/>
    <w:rsid w:val="725526E4"/>
    <w:rsid w:val="7258197D"/>
    <w:rsid w:val="725956F5"/>
    <w:rsid w:val="725974A3"/>
    <w:rsid w:val="72604CD6"/>
    <w:rsid w:val="72606A84"/>
    <w:rsid w:val="726102B7"/>
    <w:rsid w:val="72620A4E"/>
    <w:rsid w:val="726227FC"/>
    <w:rsid w:val="72640322"/>
    <w:rsid w:val="72646C38"/>
    <w:rsid w:val="72655E48"/>
    <w:rsid w:val="72677016"/>
    <w:rsid w:val="72695938"/>
    <w:rsid w:val="726A16B0"/>
    <w:rsid w:val="726B5B54"/>
    <w:rsid w:val="726F4F19"/>
    <w:rsid w:val="72730565"/>
    <w:rsid w:val="727367B7"/>
    <w:rsid w:val="72757BBD"/>
    <w:rsid w:val="727644F9"/>
    <w:rsid w:val="72783DCD"/>
    <w:rsid w:val="727A5D97"/>
    <w:rsid w:val="727F33AE"/>
    <w:rsid w:val="727F515C"/>
    <w:rsid w:val="728169BC"/>
    <w:rsid w:val="72842772"/>
    <w:rsid w:val="72850298"/>
    <w:rsid w:val="728B49B4"/>
    <w:rsid w:val="728C43AF"/>
    <w:rsid w:val="728C5ACB"/>
    <w:rsid w:val="728E35F1"/>
    <w:rsid w:val="728F1117"/>
    <w:rsid w:val="729130E1"/>
    <w:rsid w:val="729329B5"/>
    <w:rsid w:val="72936E59"/>
    <w:rsid w:val="7294672D"/>
    <w:rsid w:val="72952BD1"/>
    <w:rsid w:val="729A01E8"/>
    <w:rsid w:val="729A3D44"/>
    <w:rsid w:val="729B5D0E"/>
    <w:rsid w:val="72A11576"/>
    <w:rsid w:val="72A2709C"/>
    <w:rsid w:val="72A32C3B"/>
    <w:rsid w:val="72A76461"/>
    <w:rsid w:val="72AA6A89"/>
    <w:rsid w:val="72AA7CFF"/>
    <w:rsid w:val="72AC3A77"/>
    <w:rsid w:val="72B1108D"/>
    <w:rsid w:val="72BA2638"/>
    <w:rsid w:val="72BB3CBA"/>
    <w:rsid w:val="72C139C6"/>
    <w:rsid w:val="72C473A3"/>
    <w:rsid w:val="72C51150"/>
    <w:rsid w:val="72C62D8B"/>
    <w:rsid w:val="72C708B1"/>
    <w:rsid w:val="72C94629"/>
    <w:rsid w:val="72CB1E47"/>
    <w:rsid w:val="72CC0706"/>
    <w:rsid w:val="72CC236B"/>
    <w:rsid w:val="72CE3026"/>
    <w:rsid w:val="72CE60E3"/>
    <w:rsid w:val="72CF7087"/>
    <w:rsid w:val="72D03C09"/>
    <w:rsid w:val="72D059B7"/>
    <w:rsid w:val="72D305D9"/>
    <w:rsid w:val="72D37256"/>
    <w:rsid w:val="72D52FCE"/>
    <w:rsid w:val="72D60AF4"/>
    <w:rsid w:val="72D65ACA"/>
    <w:rsid w:val="72D66D46"/>
    <w:rsid w:val="72D75819"/>
    <w:rsid w:val="72D82ABE"/>
    <w:rsid w:val="72DB610A"/>
    <w:rsid w:val="72DF209E"/>
    <w:rsid w:val="72E256EB"/>
    <w:rsid w:val="72E476B5"/>
    <w:rsid w:val="72E871A5"/>
    <w:rsid w:val="72ED47BB"/>
    <w:rsid w:val="72EE22E1"/>
    <w:rsid w:val="72F01BB6"/>
    <w:rsid w:val="72F0605A"/>
    <w:rsid w:val="72F07B01"/>
    <w:rsid w:val="72F42C94"/>
    <w:rsid w:val="72F53670"/>
    <w:rsid w:val="72F5541E"/>
    <w:rsid w:val="72F71196"/>
    <w:rsid w:val="72F84F0E"/>
    <w:rsid w:val="72F90BB3"/>
    <w:rsid w:val="72FA0C86"/>
    <w:rsid w:val="72FA6ED8"/>
    <w:rsid w:val="72FC67AC"/>
    <w:rsid w:val="72FF6166"/>
    <w:rsid w:val="72FF629D"/>
    <w:rsid w:val="73005B71"/>
    <w:rsid w:val="73041B05"/>
    <w:rsid w:val="730442DE"/>
    <w:rsid w:val="73076EFF"/>
    <w:rsid w:val="730833A3"/>
    <w:rsid w:val="73092C77"/>
    <w:rsid w:val="731004AA"/>
    <w:rsid w:val="7315161C"/>
    <w:rsid w:val="73155AC0"/>
    <w:rsid w:val="7315786E"/>
    <w:rsid w:val="73171838"/>
    <w:rsid w:val="7318735E"/>
    <w:rsid w:val="731A30D6"/>
    <w:rsid w:val="731A4E85"/>
    <w:rsid w:val="731A6C33"/>
    <w:rsid w:val="731F249B"/>
    <w:rsid w:val="73243F55"/>
    <w:rsid w:val="7327134F"/>
    <w:rsid w:val="732857F3"/>
    <w:rsid w:val="73291C36"/>
    <w:rsid w:val="732B0E40"/>
    <w:rsid w:val="732B25B2"/>
    <w:rsid w:val="732E0930"/>
    <w:rsid w:val="732F23C3"/>
    <w:rsid w:val="733028FA"/>
    <w:rsid w:val="733035DE"/>
    <w:rsid w:val="73317967"/>
    <w:rsid w:val="73326672"/>
    <w:rsid w:val="73337CF4"/>
    <w:rsid w:val="733A5527"/>
    <w:rsid w:val="733A6AF8"/>
    <w:rsid w:val="733C4DFB"/>
    <w:rsid w:val="733D60BC"/>
    <w:rsid w:val="733F2B3D"/>
    <w:rsid w:val="734168B5"/>
    <w:rsid w:val="7343262D"/>
    <w:rsid w:val="73467A28"/>
    <w:rsid w:val="734737A0"/>
    <w:rsid w:val="734939BC"/>
    <w:rsid w:val="734A6FCB"/>
    <w:rsid w:val="734B7734"/>
    <w:rsid w:val="734D525A"/>
    <w:rsid w:val="734D7008"/>
    <w:rsid w:val="734E4B2E"/>
    <w:rsid w:val="734F19AD"/>
    <w:rsid w:val="734F6DDC"/>
    <w:rsid w:val="73520AC2"/>
    <w:rsid w:val="73577E87"/>
    <w:rsid w:val="7358775B"/>
    <w:rsid w:val="735A1725"/>
    <w:rsid w:val="735B1691"/>
    <w:rsid w:val="73607D61"/>
    <w:rsid w:val="73610D05"/>
    <w:rsid w:val="73612AB3"/>
    <w:rsid w:val="73614861"/>
    <w:rsid w:val="73634A7D"/>
    <w:rsid w:val="736425A4"/>
    <w:rsid w:val="73681AED"/>
    <w:rsid w:val="73683E42"/>
    <w:rsid w:val="736D1458"/>
    <w:rsid w:val="736D76AA"/>
    <w:rsid w:val="736E2403"/>
    <w:rsid w:val="736E51D0"/>
    <w:rsid w:val="736F3422"/>
    <w:rsid w:val="73700F48"/>
    <w:rsid w:val="7372081D"/>
    <w:rsid w:val="73734595"/>
    <w:rsid w:val="73740A39"/>
    <w:rsid w:val="73770529"/>
    <w:rsid w:val="7378085B"/>
    <w:rsid w:val="737A1DC7"/>
    <w:rsid w:val="737C169B"/>
    <w:rsid w:val="737C5B3F"/>
    <w:rsid w:val="73813156"/>
    <w:rsid w:val="73814F04"/>
    <w:rsid w:val="73832A2A"/>
    <w:rsid w:val="738844E4"/>
    <w:rsid w:val="738A025C"/>
    <w:rsid w:val="738D194F"/>
    <w:rsid w:val="738E13CF"/>
    <w:rsid w:val="738F5872"/>
    <w:rsid w:val="73922C6D"/>
    <w:rsid w:val="73966C01"/>
    <w:rsid w:val="73972979"/>
    <w:rsid w:val="73993FFB"/>
    <w:rsid w:val="739B4217"/>
    <w:rsid w:val="739F35DC"/>
    <w:rsid w:val="73A0182E"/>
    <w:rsid w:val="73A11102"/>
    <w:rsid w:val="73A155A6"/>
    <w:rsid w:val="73A27303"/>
    <w:rsid w:val="73A3131E"/>
    <w:rsid w:val="73A429A0"/>
    <w:rsid w:val="73A62BBC"/>
    <w:rsid w:val="73A6496A"/>
    <w:rsid w:val="73A86934"/>
    <w:rsid w:val="73AB1F81"/>
    <w:rsid w:val="73AF7CC3"/>
    <w:rsid w:val="73B057E9"/>
    <w:rsid w:val="73B47087"/>
    <w:rsid w:val="73B61051"/>
    <w:rsid w:val="73B74511"/>
    <w:rsid w:val="73B76B77"/>
    <w:rsid w:val="73B928EF"/>
    <w:rsid w:val="73B9644B"/>
    <w:rsid w:val="73BC418E"/>
    <w:rsid w:val="73BE1CB4"/>
    <w:rsid w:val="73C117A4"/>
    <w:rsid w:val="73C3376E"/>
    <w:rsid w:val="73C66DBA"/>
    <w:rsid w:val="73C90FE1"/>
    <w:rsid w:val="73CC2623"/>
    <w:rsid w:val="73CD639B"/>
    <w:rsid w:val="73D47729"/>
    <w:rsid w:val="73D6524F"/>
    <w:rsid w:val="73D70FC8"/>
    <w:rsid w:val="73D9089C"/>
    <w:rsid w:val="73DA4614"/>
    <w:rsid w:val="73DB2866"/>
    <w:rsid w:val="73DC213A"/>
    <w:rsid w:val="73DC3D05"/>
    <w:rsid w:val="73DF3DC7"/>
    <w:rsid w:val="73EA0CFB"/>
    <w:rsid w:val="73EB10C8"/>
    <w:rsid w:val="73EB236A"/>
    <w:rsid w:val="73EF00BF"/>
    <w:rsid w:val="73EF6311"/>
    <w:rsid w:val="73F2195D"/>
    <w:rsid w:val="73F41F8C"/>
    <w:rsid w:val="73F531FC"/>
    <w:rsid w:val="73F676A0"/>
    <w:rsid w:val="73F7134B"/>
    <w:rsid w:val="73FE7350"/>
    <w:rsid w:val="74001E13"/>
    <w:rsid w:val="740022CC"/>
    <w:rsid w:val="74024296"/>
    <w:rsid w:val="740378EA"/>
    <w:rsid w:val="74044652"/>
    <w:rsid w:val="74055B35"/>
    <w:rsid w:val="740578E3"/>
    <w:rsid w:val="7406137C"/>
    <w:rsid w:val="74085625"/>
    <w:rsid w:val="740C0C71"/>
    <w:rsid w:val="740D49E9"/>
    <w:rsid w:val="740E6AAC"/>
    <w:rsid w:val="740F0761"/>
    <w:rsid w:val="74143FCA"/>
    <w:rsid w:val="74145D78"/>
    <w:rsid w:val="7416564C"/>
    <w:rsid w:val="741713C4"/>
    <w:rsid w:val="74181387"/>
    <w:rsid w:val="741C4C2C"/>
    <w:rsid w:val="742064CB"/>
    <w:rsid w:val="74213FF1"/>
    <w:rsid w:val="74251D33"/>
    <w:rsid w:val="742524FB"/>
    <w:rsid w:val="74253AE1"/>
    <w:rsid w:val="74273CFD"/>
    <w:rsid w:val="74277859"/>
    <w:rsid w:val="7428537F"/>
    <w:rsid w:val="742B2A12"/>
    <w:rsid w:val="742C238D"/>
    <w:rsid w:val="742C4E6F"/>
    <w:rsid w:val="743106D8"/>
    <w:rsid w:val="7439758C"/>
    <w:rsid w:val="743C5BB1"/>
    <w:rsid w:val="743E4BA3"/>
    <w:rsid w:val="74406B6D"/>
    <w:rsid w:val="744228E5"/>
    <w:rsid w:val="74424693"/>
    <w:rsid w:val="7443665D"/>
    <w:rsid w:val="74452F75"/>
    <w:rsid w:val="74455F31"/>
    <w:rsid w:val="744568C7"/>
    <w:rsid w:val="74477EFB"/>
    <w:rsid w:val="74486D25"/>
    <w:rsid w:val="744901B5"/>
    <w:rsid w:val="744C3764"/>
    <w:rsid w:val="744E128A"/>
    <w:rsid w:val="744F5002"/>
    <w:rsid w:val="74563EFA"/>
    <w:rsid w:val="745D327B"/>
    <w:rsid w:val="745F5A78"/>
    <w:rsid w:val="74602D6B"/>
    <w:rsid w:val="7460720F"/>
    <w:rsid w:val="74620891"/>
    <w:rsid w:val="74624D35"/>
    <w:rsid w:val="74650381"/>
    <w:rsid w:val="746A1E3C"/>
    <w:rsid w:val="746C7AEC"/>
    <w:rsid w:val="746E36DA"/>
    <w:rsid w:val="7472484C"/>
    <w:rsid w:val="74736F42"/>
    <w:rsid w:val="74746816"/>
    <w:rsid w:val="74786307"/>
    <w:rsid w:val="7479207F"/>
    <w:rsid w:val="74793E2D"/>
    <w:rsid w:val="747D1B6F"/>
    <w:rsid w:val="747D391D"/>
    <w:rsid w:val="747D70A5"/>
    <w:rsid w:val="748051BB"/>
    <w:rsid w:val="74806F69"/>
    <w:rsid w:val="7484742A"/>
    <w:rsid w:val="74850A24"/>
    <w:rsid w:val="748702F8"/>
    <w:rsid w:val="7487479C"/>
    <w:rsid w:val="74890514"/>
    <w:rsid w:val="748922C2"/>
    <w:rsid w:val="748A4618"/>
    <w:rsid w:val="748E78D8"/>
    <w:rsid w:val="748F3650"/>
    <w:rsid w:val="749667BC"/>
    <w:rsid w:val="7499002B"/>
    <w:rsid w:val="749B3DA3"/>
    <w:rsid w:val="749D75FC"/>
    <w:rsid w:val="749E3893"/>
    <w:rsid w:val="749F7D37"/>
    <w:rsid w:val="74A013B9"/>
    <w:rsid w:val="74A0585D"/>
    <w:rsid w:val="74A662B1"/>
    <w:rsid w:val="74A76BEC"/>
    <w:rsid w:val="74A82061"/>
    <w:rsid w:val="74A964C0"/>
    <w:rsid w:val="74AA2238"/>
    <w:rsid w:val="74AB66DC"/>
    <w:rsid w:val="74AE1D28"/>
    <w:rsid w:val="74AE7F7A"/>
    <w:rsid w:val="74AF5AA0"/>
    <w:rsid w:val="74B03CF2"/>
    <w:rsid w:val="74B308B5"/>
    <w:rsid w:val="74B35591"/>
    <w:rsid w:val="74B44E65"/>
    <w:rsid w:val="74B60BDD"/>
    <w:rsid w:val="74B86703"/>
    <w:rsid w:val="74BF3F35"/>
    <w:rsid w:val="74C5589B"/>
    <w:rsid w:val="74C55B4B"/>
    <w:rsid w:val="74C620A5"/>
    <w:rsid w:val="74C90910"/>
    <w:rsid w:val="74CC0400"/>
    <w:rsid w:val="74CC145C"/>
    <w:rsid w:val="74CC6652"/>
    <w:rsid w:val="74CE23CA"/>
    <w:rsid w:val="74CE4179"/>
    <w:rsid w:val="74CE5F27"/>
    <w:rsid w:val="74D06143"/>
    <w:rsid w:val="74D379E1"/>
    <w:rsid w:val="74D6127F"/>
    <w:rsid w:val="74D80B53"/>
    <w:rsid w:val="74D84FF7"/>
    <w:rsid w:val="74D8656F"/>
    <w:rsid w:val="74DA3A60"/>
    <w:rsid w:val="74DB7AC1"/>
    <w:rsid w:val="74DC4AE7"/>
    <w:rsid w:val="74DD0860"/>
    <w:rsid w:val="74E219D2"/>
    <w:rsid w:val="74E33682"/>
    <w:rsid w:val="74E41BEE"/>
    <w:rsid w:val="74E4574A"/>
    <w:rsid w:val="74E90FB2"/>
    <w:rsid w:val="74EB6AD9"/>
    <w:rsid w:val="74EC0A46"/>
    <w:rsid w:val="74EE0377"/>
    <w:rsid w:val="74F02341"/>
    <w:rsid w:val="74F71921"/>
    <w:rsid w:val="7501454E"/>
    <w:rsid w:val="750556C0"/>
    <w:rsid w:val="750615ED"/>
    <w:rsid w:val="75063912"/>
    <w:rsid w:val="75076307"/>
    <w:rsid w:val="7507768A"/>
    <w:rsid w:val="750B0F29"/>
    <w:rsid w:val="750B717B"/>
    <w:rsid w:val="750C6A4F"/>
    <w:rsid w:val="750D14C0"/>
    <w:rsid w:val="750D1B25"/>
    <w:rsid w:val="750D40AB"/>
    <w:rsid w:val="750E0A19"/>
    <w:rsid w:val="750E27C7"/>
    <w:rsid w:val="75105270"/>
    <w:rsid w:val="7510653F"/>
    <w:rsid w:val="75121D63"/>
    <w:rsid w:val="751467C2"/>
    <w:rsid w:val="75175B20"/>
    <w:rsid w:val="751A116C"/>
    <w:rsid w:val="751A5610"/>
    <w:rsid w:val="751B3AC4"/>
    <w:rsid w:val="751B4EE4"/>
    <w:rsid w:val="751C1388"/>
    <w:rsid w:val="751C3136"/>
    <w:rsid w:val="7524023C"/>
    <w:rsid w:val="75241FEA"/>
    <w:rsid w:val="75267B11"/>
    <w:rsid w:val="752913AF"/>
    <w:rsid w:val="75297601"/>
    <w:rsid w:val="752A09E7"/>
    <w:rsid w:val="752B15CB"/>
    <w:rsid w:val="752B5127"/>
    <w:rsid w:val="752C0E9F"/>
    <w:rsid w:val="752C70F1"/>
    <w:rsid w:val="752D4797"/>
    <w:rsid w:val="752E10BB"/>
    <w:rsid w:val="75383CE8"/>
    <w:rsid w:val="75390766"/>
    <w:rsid w:val="7539590B"/>
    <w:rsid w:val="753964DD"/>
    <w:rsid w:val="753A35BC"/>
    <w:rsid w:val="753C4AE2"/>
    <w:rsid w:val="753D30AC"/>
    <w:rsid w:val="75412B9C"/>
    <w:rsid w:val="754206C3"/>
    <w:rsid w:val="75436915"/>
    <w:rsid w:val="7548217D"/>
    <w:rsid w:val="7548674A"/>
    <w:rsid w:val="754B7577"/>
    <w:rsid w:val="754C28F1"/>
    <w:rsid w:val="754E0E15"/>
    <w:rsid w:val="754E52B9"/>
    <w:rsid w:val="7552230B"/>
    <w:rsid w:val="75530B22"/>
    <w:rsid w:val="7553467E"/>
    <w:rsid w:val="755503F6"/>
    <w:rsid w:val="75556648"/>
    <w:rsid w:val="755723C0"/>
    <w:rsid w:val="755A1EB0"/>
    <w:rsid w:val="755A3C5E"/>
    <w:rsid w:val="755F74C6"/>
    <w:rsid w:val="75644ADD"/>
    <w:rsid w:val="75675DB8"/>
    <w:rsid w:val="75680129"/>
    <w:rsid w:val="756D1BE3"/>
    <w:rsid w:val="756D1C2A"/>
    <w:rsid w:val="756D3991"/>
    <w:rsid w:val="756E770A"/>
    <w:rsid w:val="75720FA8"/>
    <w:rsid w:val="757271FA"/>
    <w:rsid w:val="75752846"/>
    <w:rsid w:val="75793C01"/>
    <w:rsid w:val="757A1C0A"/>
    <w:rsid w:val="757C3BD5"/>
    <w:rsid w:val="757D16FB"/>
    <w:rsid w:val="758111EB"/>
    <w:rsid w:val="75874327"/>
    <w:rsid w:val="75886832"/>
    <w:rsid w:val="75894543"/>
    <w:rsid w:val="758962F1"/>
    <w:rsid w:val="758B3E18"/>
    <w:rsid w:val="758D193E"/>
    <w:rsid w:val="758D4034"/>
    <w:rsid w:val="758D5DE2"/>
    <w:rsid w:val="758F1B5A"/>
    <w:rsid w:val="759233F8"/>
    <w:rsid w:val="75930F1E"/>
    <w:rsid w:val="759727BC"/>
    <w:rsid w:val="75994786"/>
    <w:rsid w:val="759A22AD"/>
    <w:rsid w:val="75A31161"/>
    <w:rsid w:val="75A5137D"/>
    <w:rsid w:val="75A60C51"/>
    <w:rsid w:val="75A82C1C"/>
    <w:rsid w:val="75B0387E"/>
    <w:rsid w:val="75B25848"/>
    <w:rsid w:val="75B570E6"/>
    <w:rsid w:val="75B74481"/>
    <w:rsid w:val="75BC0475"/>
    <w:rsid w:val="75BC2223"/>
    <w:rsid w:val="75BF3AC1"/>
    <w:rsid w:val="75C335B1"/>
    <w:rsid w:val="75C37A55"/>
    <w:rsid w:val="75C4732A"/>
    <w:rsid w:val="75C612F4"/>
    <w:rsid w:val="75C75406"/>
    <w:rsid w:val="75C94940"/>
    <w:rsid w:val="75CA0DE4"/>
    <w:rsid w:val="75CB4B5C"/>
    <w:rsid w:val="75CE1F56"/>
    <w:rsid w:val="75CF63FA"/>
    <w:rsid w:val="75D03F20"/>
    <w:rsid w:val="75D41426"/>
    <w:rsid w:val="75D457BF"/>
    <w:rsid w:val="75D51537"/>
    <w:rsid w:val="75D532E5"/>
    <w:rsid w:val="75D7705D"/>
    <w:rsid w:val="75E32189"/>
    <w:rsid w:val="75E575C6"/>
    <w:rsid w:val="75E654F2"/>
    <w:rsid w:val="75E6724E"/>
    <w:rsid w:val="75E672A0"/>
    <w:rsid w:val="75E8126A"/>
    <w:rsid w:val="75E874BC"/>
    <w:rsid w:val="75E9202B"/>
    <w:rsid w:val="75EB0D5A"/>
    <w:rsid w:val="75ED7121"/>
    <w:rsid w:val="75EF43A6"/>
    <w:rsid w:val="75F0011F"/>
    <w:rsid w:val="75F25C45"/>
    <w:rsid w:val="75F45E61"/>
    <w:rsid w:val="75F47C0F"/>
    <w:rsid w:val="75F714AD"/>
    <w:rsid w:val="75F821D1"/>
    <w:rsid w:val="75F93477"/>
    <w:rsid w:val="75FC4D15"/>
    <w:rsid w:val="75FC6AC3"/>
    <w:rsid w:val="75FE0A8D"/>
    <w:rsid w:val="75FE45EA"/>
    <w:rsid w:val="75FF0362"/>
    <w:rsid w:val="75FF0C10"/>
    <w:rsid w:val="76037E52"/>
    <w:rsid w:val="76045978"/>
    <w:rsid w:val="76064FFF"/>
    <w:rsid w:val="7608190C"/>
    <w:rsid w:val="760836BA"/>
    <w:rsid w:val="760A11E0"/>
    <w:rsid w:val="760D0CD1"/>
    <w:rsid w:val="760D2A7F"/>
    <w:rsid w:val="760F67F7"/>
    <w:rsid w:val="761024BB"/>
    <w:rsid w:val="7610431D"/>
    <w:rsid w:val="7613626B"/>
    <w:rsid w:val="76157B85"/>
    <w:rsid w:val="761652EC"/>
    <w:rsid w:val="761738FD"/>
    <w:rsid w:val="761B33ED"/>
    <w:rsid w:val="761C7166"/>
    <w:rsid w:val="761D53B8"/>
    <w:rsid w:val="762229CE"/>
    <w:rsid w:val="7625601A"/>
    <w:rsid w:val="76276DC0"/>
    <w:rsid w:val="76277FE4"/>
    <w:rsid w:val="762B1157"/>
    <w:rsid w:val="762C55FB"/>
    <w:rsid w:val="762D3121"/>
    <w:rsid w:val="762F0C47"/>
    <w:rsid w:val="762F6E99"/>
    <w:rsid w:val="76310D43"/>
    <w:rsid w:val="76312C11"/>
    <w:rsid w:val="76326989"/>
    <w:rsid w:val="76342701"/>
    <w:rsid w:val="763444AF"/>
    <w:rsid w:val="76377AFB"/>
    <w:rsid w:val="76380341"/>
    <w:rsid w:val="76391AC6"/>
    <w:rsid w:val="763C15B6"/>
    <w:rsid w:val="763C5112"/>
    <w:rsid w:val="763D7808"/>
    <w:rsid w:val="763E0E8A"/>
    <w:rsid w:val="763E532E"/>
    <w:rsid w:val="764010A6"/>
    <w:rsid w:val="7641097A"/>
    <w:rsid w:val="76423EBA"/>
    <w:rsid w:val="76425EC6"/>
    <w:rsid w:val="76426BCC"/>
    <w:rsid w:val="764346F2"/>
    <w:rsid w:val="764C7A4B"/>
    <w:rsid w:val="76500BBD"/>
    <w:rsid w:val="7650794E"/>
    <w:rsid w:val="765B5EE0"/>
    <w:rsid w:val="765C57B4"/>
    <w:rsid w:val="765E6B9E"/>
    <w:rsid w:val="766034F6"/>
    <w:rsid w:val="76607052"/>
    <w:rsid w:val="76612DCA"/>
    <w:rsid w:val="76650B0D"/>
    <w:rsid w:val="76674885"/>
    <w:rsid w:val="766823AB"/>
    <w:rsid w:val="766C1E9B"/>
    <w:rsid w:val="766D176F"/>
    <w:rsid w:val="766D79C1"/>
    <w:rsid w:val="766F3739"/>
    <w:rsid w:val="766F4367"/>
    <w:rsid w:val="766F7295"/>
    <w:rsid w:val="767174B1"/>
    <w:rsid w:val="76733D54"/>
    <w:rsid w:val="76760624"/>
    <w:rsid w:val="76764AC8"/>
    <w:rsid w:val="76766876"/>
    <w:rsid w:val="7677439C"/>
    <w:rsid w:val="76783F89"/>
    <w:rsid w:val="767856CA"/>
    <w:rsid w:val="767B3E8C"/>
    <w:rsid w:val="767B53D2"/>
    <w:rsid w:val="767C19B2"/>
    <w:rsid w:val="767D1271"/>
    <w:rsid w:val="767DD3A8"/>
    <w:rsid w:val="767E179B"/>
    <w:rsid w:val="767E397C"/>
    <w:rsid w:val="768014A2"/>
    <w:rsid w:val="76805946"/>
    <w:rsid w:val="768371E5"/>
    <w:rsid w:val="76856AB9"/>
    <w:rsid w:val="76872831"/>
    <w:rsid w:val="768865A9"/>
    <w:rsid w:val="768F5B89"/>
    <w:rsid w:val="76937428"/>
    <w:rsid w:val="769431A0"/>
    <w:rsid w:val="76992564"/>
    <w:rsid w:val="769D02A6"/>
    <w:rsid w:val="769D2054"/>
    <w:rsid w:val="769F401E"/>
    <w:rsid w:val="76A038F3"/>
    <w:rsid w:val="76A07D97"/>
    <w:rsid w:val="76A35191"/>
    <w:rsid w:val="76A41635"/>
    <w:rsid w:val="76A70496"/>
    <w:rsid w:val="76A74C81"/>
    <w:rsid w:val="76A827A7"/>
    <w:rsid w:val="76A944D4"/>
    <w:rsid w:val="76AA651F"/>
    <w:rsid w:val="76AC673B"/>
    <w:rsid w:val="76AE24B4"/>
    <w:rsid w:val="76AE4262"/>
    <w:rsid w:val="76AE5798"/>
    <w:rsid w:val="76B93FEC"/>
    <w:rsid w:val="76BB24DB"/>
    <w:rsid w:val="76BD26F7"/>
    <w:rsid w:val="76BD3DFD"/>
    <w:rsid w:val="76BE1FCB"/>
    <w:rsid w:val="76BF021D"/>
    <w:rsid w:val="76C05D43"/>
    <w:rsid w:val="76C07AF1"/>
    <w:rsid w:val="76C1103D"/>
    <w:rsid w:val="76C27D0D"/>
    <w:rsid w:val="76C515AB"/>
    <w:rsid w:val="76C70E7F"/>
    <w:rsid w:val="76C7195B"/>
    <w:rsid w:val="76C770D1"/>
    <w:rsid w:val="76C92E49"/>
    <w:rsid w:val="76C94F71"/>
    <w:rsid w:val="76CA4E14"/>
    <w:rsid w:val="76CC0B8C"/>
    <w:rsid w:val="76CC293A"/>
    <w:rsid w:val="76CF41D8"/>
    <w:rsid w:val="76CF5F86"/>
    <w:rsid w:val="76D24B93"/>
    <w:rsid w:val="76D35A76"/>
    <w:rsid w:val="76D37824"/>
    <w:rsid w:val="76D57A40"/>
    <w:rsid w:val="76D8308D"/>
    <w:rsid w:val="76D90BB3"/>
    <w:rsid w:val="76DB2B7D"/>
    <w:rsid w:val="76DB492B"/>
    <w:rsid w:val="76DD68F5"/>
    <w:rsid w:val="76DE441B"/>
    <w:rsid w:val="76E00193"/>
    <w:rsid w:val="76E00627"/>
    <w:rsid w:val="76E063E5"/>
    <w:rsid w:val="76E41A31"/>
    <w:rsid w:val="76E45ED5"/>
    <w:rsid w:val="76E85E0B"/>
    <w:rsid w:val="76E9198A"/>
    <w:rsid w:val="76EA1012"/>
    <w:rsid w:val="76EC6B38"/>
    <w:rsid w:val="76EE2C2B"/>
    <w:rsid w:val="76F15606"/>
    <w:rsid w:val="76F31C74"/>
    <w:rsid w:val="76F36118"/>
    <w:rsid w:val="76F51E90"/>
    <w:rsid w:val="76FB4FCD"/>
    <w:rsid w:val="76FF686B"/>
    <w:rsid w:val="77013E06"/>
    <w:rsid w:val="770519A8"/>
    <w:rsid w:val="77057BFA"/>
    <w:rsid w:val="77063A83"/>
    <w:rsid w:val="770C2D36"/>
    <w:rsid w:val="770C71DA"/>
    <w:rsid w:val="770E2F52"/>
    <w:rsid w:val="770E4D00"/>
    <w:rsid w:val="770E6AAE"/>
    <w:rsid w:val="77112A42"/>
    <w:rsid w:val="77132317"/>
    <w:rsid w:val="771364DA"/>
    <w:rsid w:val="77170059"/>
    <w:rsid w:val="77183DD1"/>
    <w:rsid w:val="771A18F7"/>
    <w:rsid w:val="771A36A5"/>
    <w:rsid w:val="771D13E7"/>
    <w:rsid w:val="772067E2"/>
    <w:rsid w:val="772207AC"/>
    <w:rsid w:val="772269FE"/>
    <w:rsid w:val="77244524"/>
    <w:rsid w:val="77274014"/>
    <w:rsid w:val="772938E8"/>
    <w:rsid w:val="77297D8C"/>
    <w:rsid w:val="772D6C2E"/>
    <w:rsid w:val="7730111A"/>
    <w:rsid w:val="77316C41"/>
    <w:rsid w:val="77324E93"/>
    <w:rsid w:val="77336515"/>
    <w:rsid w:val="77345C7B"/>
    <w:rsid w:val="77362992"/>
    <w:rsid w:val="77364257"/>
    <w:rsid w:val="773651D5"/>
    <w:rsid w:val="773C7ABF"/>
    <w:rsid w:val="773D55E5"/>
    <w:rsid w:val="773E7BB3"/>
    <w:rsid w:val="773F310C"/>
    <w:rsid w:val="77420E4E"/>
    <w:rsid w:val="77422BFC"/>
    <w:rsid w:val="77440722"/>
    <w:rsid w:val="77446974"/>
    <w:rsid w:val="774626EC"/>
    <w:rsid w:val="7746449A"/>
    <w:rsid w:val="77476464"/>
    <w:rsid w:val="774820F5"/>
    <w:rsid w:val="774B1AB0"/>
    <w:rsid w:val="774B2CDF"/>
    <w:rsid w:val="774C75D7"/>
    <w:rsid w:val="774D3A7A"/>
    <w:rsid w:val="774E334F"/>
    <w:rsid w:val="77511122"/>
    <w:rsid w:val="77550B81"/>
    <w:rsid w:val="775748F9"/>
    <w:rsid w:val="77581BEA"/>
    <w:rsid w:val="775C3CBE"/>
    <w:rsid w:val="77601BCB"/>
    <w:rsid w:val="776112D4"/>
    <w:rsid w:val="7762504C"/>
    <w:rsid w:val="77644920"/>
    <w:rsid w:val="7767024F"/>
    <w:rsid w:val="776B2153"/>
    <w:rsid w:val="776D5ECB"/>
    <w:rsid w:val="776E1C43"/>
    <w:rsid w:val="776E39F1"/>
    <w:rsid w:val="7772528F"/>
    <w:rsid w:val="77731007"/>
    <w:rsid w:val="77745AA4"/>
    <w:rsid w:val="77754D7F"/>
    <w:rsid w:val="77756AFD"/>
    <w:rsid w:val="777728A5"/>
    <w:rsid w:val="77780232"/>
    <w:rsid w:val="7778661E"/>
    <w:rsid w:val="777A2396"/>
    <w:rsid w:val="777C4360"/>
    <w:rsid w:val="777F64D6"/>
    <w:rsid w:val="77832F09"/>
    <w:rsid w:val="77847777"/>
    <w:rsid w:val="778910A7"/>
    <w:rsid w:val="77895388"/>
    <w:rsid w:val="778A76F1"/>
    <w:rsid w:val="778B6351"/>
    <w:rsid w:val="778B764A"/>
    <w:rsid w:val="778E4093"/>
    <w:rsid w:val="77901BB9"/>
    <w:rsid w:val="77950F7E"/>
    <w:rsid w:val="77955421"/>
    <w:rsid w:val="7797211F"/>
    <w:rsid w:val="77974CF6"/>
    <w:rsid w:val="77996CC0"/>
    <w:rsid w:val="779B0D3C"/>
    <w:rsid w:val="779C4208"/>
    <w:rsid w:val="779D6084"/>
    <w:rsid w:val="779D7E32"/>
    <w:rsid w:val="77A2369A"/>
    <w:rsid w:val="77A25449"/>
    <w:rsid w:val="77A411C1"/>
    <w:rsid w:val="77A60210"/>
    <w:rsid w:val="77A80CB1"/>
    <w:rsid w:val="77A86F03"/>
    <w:rsid w:val="77A94A29"/>
    <w:rsid w:val="77AB07A1"/>
    <w:rsid w:val="77AB4137"/>
    <w:rsid w:val="77AD1FF3"/>
    <w:rsid w:val="77AD276B"/>
    <w:rsid w:val="77B238DE"/>
    <w:rsid w:val="77B27D81"/>
    <w:rsid w:val="77B70EF4"/>
    <w:rsid w:val="77BA09E4"/>
    <w:rsid w:val="77BA4E88"/>
    <w:rsid w:val="77BC475C"/>
    <w:rsid w:val="77BD2282"/>
    <w:rsid w:val="77BF249E"/>
    <w:rsid w:val="77C10E5A"/>
    <w:rsid w:val="77C17FC5"/>
    <w:rsid w:val="77C30179"/>
    <w:rsid w:val="77C43611"/>
    <w:rsid w:val="77C47AB5"/>
    <w:rsid w:val="77C655DB"/>
    <w:rsid w:val="77C67389"/>
    <w:rsid w:val="77C81353"/>
    <w:rsid w:val="77C83101"/>
    <w:rsid w:val="77CA6D43"/>
    <w:rsid w:val="77CB0E43"/>
    <w:rsid w:val="77CB499F"/>
    <w:rsid w:val="77CD0717"/>
    <w:rsid w:val="77CD4BBB"/>
    <w:rsid w:val="77CD6969"/>
    <w:rsid w:val="77D23F80"/>
    <w:rsid w:val="77D31AA6"/>
    <w:rsid w:val="77D47CF8"/>
    <w:rsid w:val="77D5363D"/>
    <w:rsid w:val="77D870BC"/>
    <w:rsid w:val="77DE0B76"/>
    <w:rsid w:val="77DE2925"/>
    <w:rsid w:val="77DF044B"/>
    <w:rsid w:val="77DF669D"/>
    <w:rsid w:val="77E12415"/>
    <w:rsid w:val="77E14132"/>
    <w:rsid w:val="77E3618D"/>
    <w:rsid w:val="77E37F3B"/>
    <w:rsid w:val="77E51F05"/>
    <w:rsid w:val="77E66B14"/>
    <w:rsid w:val="77EF4B32"/>
    <w:rsid w:val="77F2017E"/>
    <w:rsid w:val="77F4039A"/>
    <w:rsid w:val="77F42148"/>
    <w:rsid w:val="77F425A8"/>
    <w:rsid w:val="77F55179"/>
    <w:rsid w:val="77FE2FC7"/>
    <w:rsid w:val="780103C1"/>
    <w:rsid w:val="780112DB"/>
    <w:rsid w:val="78014865"/>
    <w:rsid w:val="78016613"/>
    <w:rsid w:val="780954C8"/>
    <w:rsid w:val="780A196C"/>
    <w:rsid w:val="780A371A"/>
    <w:rsid w:val="780B7492"/>
    <w:rsid w:val="780D320A"/>
    <w:rsid w:val="780D4FB8"/>
    <w:rsid w:val="780E2ADE"/>
    <w:rsid w:val="780F6F82"/>
    <w:rsid w:val="78111AD0"/>
    <w:rsid w:val="78112CFA"/>
    <w:rsid w:val="78127272"/>
    <w:rsid w:val="78180973"/>
    <w:rsid w:val="78191BAF"/>
    <w:rsid w:val="781A3FD2"/>
    <w:rsid w:val="781C344D"/>
    <w:rsid w:val="781E5814"/>
    <w:rsid w:val="78201875"/>
    <w:rsid w:val="78212811"/>
    <w:rsid w:val="78245C46"/>
    <w:rsid w:val="782567A5"/>
    <w:rsid w:val="7826607A"/>
    <w:rsid w:val="782A3DBC"/>
    <w:rsid w:val="782B5247"/>
    <w:rsid w:val="782C7B34"/>
    <w:rsid w:val="782F13D2"/>
    <w:rsid w:val="782F4F2E"/>
    <w:rsid w:val="78302262"/>
    <w:rsid w:val="78342545"/>
    <w:rsid w:val="783562BD"/>
    <w:rsid w:val="78372035"/>
    <w:rsid w:val="78391D4B"/>
    <w:rsid w:val="78393BDC"/>
    <w:rsid w:val="78397B5B"/>
    <w:rsid w:val="783A118D"/>
    <w:rsid w:val="7840538D"/>
    <w:rsid w:val="78412EB3"/>
    <w:rsid w:val="78450BF6"/>
    <w:rsid w:val="78462278"/>
    <w:rsid w:val="784A1C60"/>
    <w:rsid w:val="784B3700"/>
    <w:rsid w:val="784C0892"/>
    <w:rsid w:val="784F737E"/>
    <w:rsid w:val="78520C1D"/>
    <w:rsid w:val="78526E6F"/>
    <w:rsid w:val="78544995"/>
    <w:rsid w:val="78591FAB"/>
    <w:rsid w:val="785C0B78"/>
    <w:rsid w:val="785C1A9B"/>
    <w:rsid w:val="786055C7"/>
    <w:rsid w:val="786077DD"/>
    <w:rsid w:val="78610198"/>
    <w:rsid w:val="7863107C"/>
    <w:rsid w:val="786372CE"/>
    <w:rsid w:val="78650950"/>
    <w:rsid w:val="78683D59"/>
    <w:rsid w:val="786A065C"/>
    <w:rsid w:val="786C1451"/>
    <w:rsid w:val="78715547"/>
    <w:rsid w:val="7872306D"/>
    <w:rsid w:val="78745037"/>
    <w:rsid w:val="78746DE5"/>
    <w:rsid w:val="78762B5D"/>
    <w:rsid w:val="78766669"/>
    <w:rsid w:val="78774B27"/>
    <w:rsid w:val="787A0D3F"/>
    <w:rsid w:val="7880578A"/>
    <w:rsid w:val="7883171E"/>
    <w:rsid w:val="788334CC"/>
    <w:rsid w:val="78852DA0"/>
    <w:rsid w:val="78880AE2"/>
    <w:rsid w:val="788860C0"/>
    <w:rsid w:val="788A2AAC"/>
    <w:rsid w:val="78915BE9"/>
    <w:rsid w:val="78917997"/>
    <w:rsid w:val="78947487"/>
    <w:rsid w:val="78970D25"/>
    <w:rsid w:val="78992CEF"/>
    <w:rsid w:val="789A0329"/>
    <w:rsid w:val="789B0816"/>
    <w:rsid w:val="789D458E"/>
    <w:rsid w:val="789F15CA"/>
    <w:rsid w:val="78A0407E"/>
    <w:rsid w:val="78A06CA4"/>
    <w:rsid w:val="78A21BA4"/>
    <w:rsid w:val="78A26007"/>
    <w:rsid w:val="78A526FF"/>
    <w:rsid w:val="78A53CFB"/>
    <w:rsid w:val="78A84CE1"/>
    <w:rsid w:val="78AB0354"/>
    <w:rsid w:val="78B24E6F"/>
    <w:rsid w:val="78B47B29"/>
    <w:rsid w:val="78B611AB"/>
    <w:rsid w:val="78B663C1"/>
    <w:rsid w:val="78B83176"/>
    <w:rsid w:val="78B96EEE"/>
    <w:rsid w:val="78BA3601"/>
    <w:rsid w:val="78BB4A14"/>
    <w:rsid w:val="78BC253A"/>
    <w:rsid w:val="78BD078C"/>
    <w:rsid w:val="78C0027C"/>
    <w:rsid w:val="78C73CF0"/>
    <w:rsid w:val="78CA10FB"/>
    <w:rsid w:val="78CC306B"/>
    <w:rsid w:val="78CC4E73"/>
    <w:rsid w:val="78CF04BF"/>
    <w:rsid w:val="78D21D5D"/>
    <w:rsid w:val="78D6184E"/>
    <w:rsid w:val="78D67B4C"/>
    <w:rsid w:val="78D756FA"/>
    <w:rsid w:val="78DA7590"/>
    <w:rsid w:val="78DD0E2E"/>
    <w:rsid w:val="78DD2BDC"/>
    <w:rsid w:val="78DD498A"/>
    <w:rsid w:val="78DF4BA6"/>
    <w:rsid w:val="78E35D19"/>
    <w:rsid w:val="78E55F35"/>
    <w:rsid w:val="78E81581"/>
    <w:rsid w:val="78EA354B"/>
    <w:rsid w:val="78EC2E1F"/>
    <w:rsid w:val="78EE4DE9"/>
    <w:rsid w:val="78EE6B97"/>
    <w:rsid w:val="78F1600D"/>
    <w:rsid w:val="78F16688"/>
    <w:rsid w:val="78F32400"/>
    <w:rsid w:val="78F47F26"/>
    <w:rsid w:val="78F63C9E"/>
    <w:rsid w:val="78F739AF"/>
    <w:rsid w:val="78F817C4"/>
    <w:rsid w:val="78F921D5"/>
    <w:rsid w:val="78FB12B4"/>
    <w:rsid w:val="78FB5758"/>
    <w:rsid w:val="78FD327E"/>
    <w:rsid w:val="78FE2B52"/>
    <w:rsid w:val="79020895"/>
    <w:rsid w:val="79022643"/>
    <w:rsid w:val="7903170E"/>
    <w:rsid w:val="790463BB"/>
    <w:rsid w:val="79053EE1"/>
    <w:rsid w:val="79091C23"/>
    <w:rsid w:val="790E2D96"/>
    <w:rsid w:val="790E548B"/>
    <w:rsid w:val="790E7239"/>
    <w:rsid w:val="79116D2A"/>
    <w:rsid w:val="79183C14"/>
    <w:rsid w:val="791A3E30"/>
    <w:rsid w:val="791B3704"/>
    <w:rsid w:val="791B54B2"/>
    <w:rsid w:val="791E4FA3"/>
    <w:rsid w:val="791E7E8F"/>
    <w:rsid w:val="791F1447"/>
    <w:rsid w:val="791F5992"/>
    <w:rsid w:val="7920451A"/>
    <w:rsid w:val="79206F6D"/>
    <w:rsid w:val="792151BF"/>
    <w:rsid w:val="79224A93"/>
    <w:rsid w:val="79256059"/>
    <w:rsid w:val="792702FB"/>
    <w:rsid w:val="7927654D"/>
    <w:rsid w:val="792866E3"/>
    <w:rsid w:val="79294073"/>
    <w:rsid w:val="792A3948"/>
    <w:rsid w:val="792C76C0"/>
    <w:rsid w:val="792E3438"/>
    <w:rsid w:val="7931117A"/>
    <w:rsid w:val="79346574"/>
    <w:rsid w:val="793547C6"/>
    <w:rsid w:val="79370A36"/>
    <w:rsid w:val="79393B8B"/>
    <w:rsid w:val="793B47F2"/>
    <w:rsid w:val="793D5CE2"/>
    <w:rsid w:val="793F5645"/>
    <w:rsid w:val="793F73F3"/>
    <w:rsid w:val="79425135"/>
    <w:rsid w:val="79426EE3"/>
    <w:rsid w:val="79442C5B"/>
    <w:rsid w:val="794E7636"/>
    <w:rsid w:val="7950014D"/>
    <w:rsid w:val="79501600"/>
    <w:rsid w:val="79507852"/>
    <w:rsid w:val="795135CA"/>
    <w:rsid w:val="79537342"/>
    <w:rsid w:val="7956473D"/>
    <w:rsid w:val="79570BE0"/>
    <w:rsid w:val="795A247F"/>
    <w:rsid w:val="795A7288"/>
    <w:rsid w:val="795F1843"/>
    <w:rsid w:val="79613CA3"/>
    <w:rsid w:val="79646E59"/>
    <w:rsid w:val="79647A53"/>
    <w:rsid w:val="79652BD2"/>
    <w:rsid w:val="7967694A"/>
    <w:rsid w:val="796B643A"/>
    <w:rsid w:val="796E5F2A"/>
    <w:rsid w:val="79701CA2"/>
    <w:rsid w:val="79725A1A"/>
    <w:rsid w:val="797572B9"/>
    <w:rsid w:val="79766B8D"/>
    <w:rsid w:val="79780B57"/>
    <w:rsid w:val="797846B3"/>
    <w:rsid w:val="79791F2A"/>
    <w:rsid w:val="797D43BF"/>
    <w:rsid w:val="797E31CB"/>
    <w:rsid w:val="797E32B5"/>
    <w:rsid w:val="797F1570"/>
    <w:rsid w:val="797F1EE5"/>
    <w:rsid w:val="797F3C93"/>
    <w:rsid w:val="797F5A41"/>
    <w:rsid w:val="7981328D"/>
    <w:rsid w:val="798412AA"/>
    <w:rsid w:val="79872B48"/>
    <w:rsid w:val="79876FEC"/>
    <w:rsid w:val="79892D64"/>
    <w:rsid w:val="798B26B7"/>
    <w:rsid w:val="798C03A0"/>
    <w:rsid w:val="798D1830"/>
    <w:rsid w:val="798D4602"/>
    <w:rsid w:val="798E3ED6"/>
    <w:rsid w:val="799040F2"/>
    <w:rsid w:val="79911640"/>
    <w:rsid w:val="79927E6B"/>
    <w:rsid w:val="799314ED"/>
    <w:rsid w:val="79951709"/>
    <w:rsid w:val="79960FDD"/>
    <w:rsid w:val="79982FA7"/>
    <w:rsid w:val="799845BA"/>
    <w:rsid w:val="799A6D1F"/>
    <w:rsid w:val="799F4335"/>
    <w:rsid w:val="799F7E92"/>
    <w:rsid w:val="79A4194C"/>
    <w:rsid w:val="79A656C4"/>
    <w:rsid w:val="79A82FCF"/>
    <w:rsid w:val="79A90D10"/>
    <w:rsid w:val="79A951B4"/>
    <w:rsid w:val="79AC25AE"/>
    <w:rsid w:val="79AC6AC3"/>
    <w:rsid w:val="79AE4579"/>
    <w:rsid w:val="79AE6327"/>
    <w:rsid w:val="79B3393D"/>
    <w:rsid w:val="79B4528C"/>
    <w:rsid w:val="79B47240"/>
    <w:rsid w:val="79B672FA"/>
    <w:rsid w:val="79B74A9C"/>
    <w:rsid w:val="79B871A5"/>
    <w:rsid w:val="79BA2F1D"/>
    <w:rsid w:val="79C124FE"/>
    <w:rsid w:val="79C142AC"/>
    <w:rsid w:val="79C21DD2"/>
    <w:rsid w:val="79C45B4A"/>
    <w:rsid w:val="79C478F8"/>
    <w:rsid w:val="79C773E8"/>
    <w:rsid w:val="79C8388C"/>
    <w:rsid w:val="79C97604"/>
    <w:rsid w:val="79CE0777"/>
    <w:rsid w:val="79D0629D"/>
    <w:rsid w:val="79D264B9"/>
    <w:rsid w:val="79D35D8D"/>
    <w:rsid w:val="79D55FA9"/>
    <w:rsid w:val="79D815F5"/>
    <w:rsid w:val="79DA35C0"/>
    <w:rsid w:val="79DA536E"/>
    <w:rsid w:val="79DA7E36"/>
    <w:rsid w:val="79DC01FD"/>
    <w:rsid w:val="79DF0BD6"/>
    <w:rsid w:val="79E05138"/>
    <w:rsid w:val="79E166FC"/>
    <w:rsid w:val="79E41D48"/>
    <w:rsid w:val="79E47F9A"/>
    <w:rsid w:val="79EA1A55"/>
    <w:rsid w:val="79ED32F3"/>
    <w:rsid w:val="79ED50A1"/>
    <w:rsid w:val="79F301DD"/>
    <w:rsid w:val="79F31B60"/>
    <w:rsid w:val="79F44681"/>
    <w:rsid w:val="79F503F9"/>
    <w:rsid w:val="79F77CCE"/>
    <w:rsid w:val="79F857F4"/>
    <w:rsid w:val="79F906F3"/>
    <w:rsid w:val="79F91C98"/>
    <w:rsid w:val="79FA156C"/>
    <w:rsid w:val="79FC52E4"/>
    <w:rsid w:val="79FC7092"/>
    <w:rsid w:val="79FE72AE"/>
    <w:rsid w:val="7A0128FA"/>
    <w:rsid w:val="7A016D9E"/>
    <w:rsid w:val="7A020420"/>
    <w:rsid w:val="7A0348C4"/>
    <w:rsid w:val="7A0423EA"/>
    <w:rsid w:val="7A081EDB"/>
    <w:rsid w:val="7A083C89"/>
    <w:rsid w:val="7A0917AF"/>
    <w:rsid w:val="7A0A5C53"/>
    <w:rsid w:val="7A0B19CB"/>
    <w:rsid w:val="7A0B28BF"/>
    <w:rsid w:val="7A0B3779"/>
    <w:rsid w:val="7A0D129F"/>
    <w:rsid w:val="7A0D74F1"/>
    <w:rsid w:val="7A177DF8"/>
    <w:rsid w:val="7A187C44"/>
    <w:rsid w:val="7A1940E8"/>
    <w:rsid w:val="7A195E96"/>
    <w:rsid w:val="7A1C14E2"/>
    <w:rsid w:val="7A1C5986"/>
    <w:rsid w:val="7A1C7734"/>
    <w:rsid w:val="7A1E34AC"/>
    <w:rsid w:val="7A1F0FD2"/>
    <w:rsid w:val="7A201340"/>
    <w:rsid w:val="7A205476"/>
    <w:rsid w:val="7A2111EE"/>
    <w:rsid w:val="7A232871"/>
    <w:rsid w:val="7A2465E9"/>
    <w:rsid w:val="7A2523DC"/>
    <w:rsid w:val="7A252A8D"/>
    <w:rsid w:val="7A2605B3"/>
    <w:rsid w:val="7A262361"/>
    <w:rsid w:val="7A26386C"/>
    <w:rsid w:val="7A280D5D"/>
    <w:rsid w:val="7A28257D"/>
    <w:rsid w:val="7A287E87"/>
    <w:rsid w:val="7A2B5BC9"/>
    <w:rsid w:val="7A2B7977"/>
    <w:rsid w:val="7A2D7B93"/>
    <w:rsid w:val="7A2F56B9"/>
    <w:rsid w:val="7A301431"/>
    <w:rsid w:val="7A320D06"/>
    <w:rsid w:val="7A3251AA"/>
    <w:rsid w:val="7A342CD0"/>
    <w:rsid w:val="7A344A7E"/>
    <w:rsid w:val="7A3507F6"/>
    <w:rsid w:val="7A3902E6"/>
    <w:rsid w:val="7A396538"/>
    <w:rsid w:val="7A3B22B0"/>
    <w:rsid w:val="7A3C7DD6"/>
    <w:rsid w:val="7A3E3B4E"/>
    <w:rsid w:val="7A41719B"/>
    <w:rsid w:val="7A446DF5"/>
    <w:rsid w:val="7A48677B"/>
    <w:rsid w:val="7A486C06"/>
    <w:rsid w:val="7A4B0019"/>
    <w:rsid w:val="7A4F4CB9"/>
    <w:rsid w:val="7A5073DE"/>
    <w:rsid w:val="7A5213A8"/>
    <w:rsid w:val="7A523156"/>
    <w:rsid w:val="7A5275FA"/>
    <w:rsid w:val="7A540C7C"/>
    <w:rsid w:val="7A543372"/>
    <w:rsid w:val="7A57046F"/>
    <w:rsid w:val="7A592736"/>
    <w:rsid w:val="7A5B64AE"/>
    <w:rsid w:val="7A5C2227"/>
    <w:rsid w:val="7A5C5D83"/>
    <w:rsid w:val="7A5E5F9F"/>
    <w:rsid w:val="7A5F5873"/>
    <w:rsid w:val="7A665C23"/>
    <w:rsid w:val="7A6A4943"/>
    <w:rsid w:val="7A6B246A"/>
    <w:rsid w:val="7A6B4218"/>
    <w:rsid w:val="7A6D1D3E"/>
    <w:rsid w:val="7A6F5AB6"/>
    <w:rsid w:val="7A715CD2"/>
    <w:rsid w:val="7A765096"/>
    <w:rsid w:val="7A7845A4"/>
    <w:rsid w:val="7A792DD8"/>
    <w:rsid w:val="7A7B08FF"/>
    <w:rsid w:val="7A7B26AD"/>
    <w:rsid w:val="7A7C01D3"/>
    <w:rsid w:val="7A7E219D"/>
    <w:rsid w:val="7A7F1A71"/>
    <w:rsid w:val="7A804167"/>
    <w:rsid w:val="7A805F15"/>
    <w:rsid w:val="7A811C8D"/>
    <w:rsid w:val="7A85352B"/>
    <w:rsid w:val="7A861271"/>
    <w:rsid w:val="7A862E00"/>
    <w:rsid w:val="7A866BA8"/>
    <w:rsid w:val="7A8A28F0"/>
    <w:rsid w:val="7A8B1BC2"/>
    <w:rsid w:val="7A8D23E0"/>
    <w:rsid w:val="7A8D3EAA"/>
    <w:rsid w:val="7A8F43AA"/>
    <w:rsid w:val="7A8F6158"/>
    <w:rsid w:val="7A910122"/>
    <w:rsid w:val="7A911ED0"/>
    <w:rsid w:val="7A913CBB"/>
    <w:rsid w:val="7A923E9A"/>
    <w:rsid w:val="7A965738"/>
    <w:rsid w:val="7A9814B1"/>
    <w:rsid w:val="7A9C64F8"/>
    <w:rsid w:val="7A9E639B"/>
    <w:rsid w:val="7AA02113"/>
    <w:rsid w:val="7AA17C39"/>
    <w:rsid w:val="7AA5597C"/>
    <w:rsid w:val="7AA80FC8"/>
    <w:rsid w:val="7AA8721A"/>
    <w:rsid w:val="7AA94B13"/>
    <w:rsid w:val="7AA97E3D"/>
    <w:rsid w:val="7AAB2866"/>
    <w:rsid w:val="7AAE5DB4"/>
    <w:rsid w:val="7AB20098"/>
    <w:rsid w:val="7AB43E11"/>
    <w:rsid w:val="7AB504C3"/>
    <w:rsid w:val="7AB67B89"/>
    <w:rsid w:val="7AB7745D"/>
    <w:rsid w:val="7AB92EC7"/>
    <w:rsid w:val="7ABA35E6"/>
    <w:rsid w:val="7ABE2599"/>
    <w:rsid w:val="7ABE4C8F"/>
    <w:rsid w:val="7ABE6A3D"/>
    <w:rsid w:val="7AC04563"/>
    <w:rsid w:val="7AC35E02"/>
    <w:rsid w:val="7AC51B7A"/>
    <w:rsid w:val="7AC758F2"/>
    <w:rsid w:val="7ACB26BD"/>
    <w:rsid w:val="7ACC115A"/>
    <w:rsid w:val="7ACD0A2E"/>
    <w:rsid w:val="7ACD6C80"/>
    <w:rsid w:val="7ACE4ED2"/>
    <w:rsid w:val="7ACF0C4A"/>
    <w:rsid w:val="7ACF29F8"/>
    <w:rsid w:val="7AD1051F"/>
    <w:rsid w:val="7AD16771"/>
    <w:rsid w:val="7AD46261"/>
    <w:rsid w:val="7AD641FA"/>
    <w:rsid w:val="7AD65B35"/>
    <w:rsid w:val="7AD973D3"/>
    <w:rsid w:val="7ADA46E6"/>
    <w:rsid w:val="7ADD5115"/>
    <w:rsid w:val="7ADE0E8D"/>
    <w:rsid w:val="7ADE4A38"/>
    <w:rsid w:val="7AE244DA"/>
    <w:rsid w:val="7AE53FCA"/>
    <w:rsid w:val="7AE55D78"/>
    <w:rsid w:val="7AE75F94"/>
    <w:rsid w:val="7AE973D5"/>
    <w:rsid w:val="7AEA338E"/>
    <w:rsid w:val="7AEA5A84"/>
    <w:rsid w:val="7AEC5358"/>
    <w:rsid w:val="7AED2E7F"/>
    <w:rsid w:val="7AEE7323"/>
    <w:rsid w:val="7AEF309B"/>
    <w:rsid w:val="7AF10BC1"/>
    <w:rsid w:val="7AF406B1"/>
    <w:rsid w:val="7AF4420D"/>
    <w:rsid w:val="7AF444E8"/>
    <w:rsid w:val="7AF661D7"/>
    <w:rsid w:val="7AF67F85"/>
    <w:rsid w:val="7AF842F9"/>
    <w:rsid w:val="7AFB1A3F"/>
    <w:rsid w:val="7AFD57B8"/>
    <w:rsid w:val="7AFD7566"/>
    <w:rsid w:val="7AFE2790"/>
    <w:rsid w:val="7AFE2D3C"/>
    <w:rsid w:val="7AFE508C"/>
    <w:rsid w:val="7B002BB2"/>
    <w:rsid w:val="7B004915"/>
    <w:rsid w:val="7B007056"/>
    <w:rsid w:val="7B00726C"/>
    <w:rsid w:val="7B024B7C"/>
    <w:rsid w:val="7B034450"/>
    <w:rsid w:val="7B051D9D"/>
    <w:rsid w:val="7B05466C"/>
    <w:rsid w:val="7B05641A"/>
    <w:rsid w:val="7B073F40"/>
    <w:rsid w:val="7B087CB8"/>
    <w:rsid w:val="7B095F0A"/>
    <w:rsid w:val="7B0B0F0F"/>
    <w:rsid w:val="7B0E1773"/>
    <w:rsid w:val="7B0F1047"/>
    <w:rsid w:val="7B0F7299"/>
    <w:rsid w:val="7B113011"/>
    <w:rsid w:val="7B116B6D"/>
    <w:rsid w:val="7B122641"/>
    <w:rsid w:val="7B136D89"/>
    <w:rsid w:val="7B14665D"/>
    <w:rsid w:val="7B166879"/>
    <w:rsid w:val="7B187EFC"/>
    <w:rsid w:val="7B193C74"/>
    <w:rsid w:val="7B1B79EC"/>
    <w:rsid w:val="7B1D7C08"/>
    <w:rsid w:val="7B1F572E"/>
    <w:rsid w:val="7B2014A6"/>
    <w:rsid w:val="7B220FCE"/>
    <w:rsid w:val="7B2335C6"/>
    <w:rsid w:val="7B241AA6"/>
    <w:rsid w:val="7B260AB7"/>
    <w:rsid w:val="7B272834"/>
    <w:rsid w:val="7B292109"/>
    <w:rsid w:val="7B2965AD"/>
    <w:rsid w:val="7B2A40D3"/>
    <w:rsid w:val="7B2A5E81"/>
    <w:rsid w:val="7B2B68BA"/>
    <w:rsid w:val="7B2E771F"/>
    <w:rsid w:val="7B301E50"/>
    <w:rsid w:val="7B315461"/>
    <w:rsid w:val="7B31720F"/>
    <w:rsid w:val="7B3330BB"/>
    <w:rsid w:val="7B334D35"/>
    <w:rsid w:val="7B354F51"/>
    <w:rsid w:val="7B362A78"/>
    <w:rsid w:val="7B371A3C"/>
    <w:rsid w:val="7B382ECC"/>
    <w:rsid w:val="7B3A2568"/>
    <w:rsid w:val="7B3B1E3C"/>
    <w:rsid w:val="7B3B62E0"/>
    <w:rsid w:val="7B3D5BB4"/>
    <w:rsid w:val="7B3D7962"/>
    <w:rsid w:val="7B3E36DA"/>
    <w:rsid w:val="7B3E7092"/>
    <w:rsid w:val="7B4056A4"/>
    <w:rsid w:val="7B4231CA"/>
    <w:rsid w:val="7B42766E"/>
    <w:rsid w:val="7B445194"/>
    <w:rsid w:val="7B4707E1"/>
    <w:rsid w:val="7B476A33"/>
    <w:rsid w:val="7B486307"/>
    <w:rsid w:val="7B4927AB"/>
    <w:rsid w:val="7B4A02D1"/>
    <w:rsid w:val="7B4C229B"/>
    <w:rsid w:val="7B4D2730"/>
    <w:rsid w:val="7B4E7DC1"/>
    <w:rsid w:val="7B4F7695"/>
    <w:rsid w:val="7B5178B1"/>
    <w:rsid w:val="7B5423F4"/>
    <w:rsid w:val="7B555B44"/>
    <w:rsid w:val="7B566C76"/>
    <w:rsid w:val="7B580DFE"/>
    <w:rsid w:val="7B5829EE"/>
    <w:rsid w:val="7B5A472C"/>
    <w:rsid w:val="7B5A49B8"/>
    <w:rsid w:val="7B5A6766"/>
    <w:rsid w:val="7B5D0004"/>
    <w:rsid w:val="7B5D3757"/>
    <w:rsid w:val="7B5F1FCE"/>
    <w:rsid w:val="7B5F5B2A"/>
    <w:rsid w:val="7B65510B"/>
    <w:rsid w:val="7B66335D"/>
    <w:rsid w:val="7B670E83"/>
    <w:rsid w:val="7B672C31"/>
    <w:rsid w:val="7B6A2721"/>
    <w:rsid w:val="7B6A44CF"/>
    <w:rsid w:val="7B6B5AAA"/>
    <w:rsid w:val="7B6E2211"/>
    <w:rsid w:val="7B6E3FBF"/>
    <w:rsid w:val="7B6E5D6D"/>
    <w:rsid w:val="7B707D38"/>
    <w:rsid w:val="7B711D02"/>
    <w:rsid w:val="7B737828"/>
    <w:rsid w:val="7B75534E"/>
    <w:rsid w:val="7B7610C6"/>
    <w:rsid w:val="7B786BEC"/>
    <w:rsid w:val="7B7A0BB6"/>
    <w:rsid w:val="7B807F81"/>
    <w:rsid w:val="7B825CBD"/>
    <w:rsid w:val="7B841A35"/>
    <w:rsid w:val="7B8657AD"/>
    <w:rsid w:val="7B8732D3"/>
    <w:rsid w:val="7B875081"/>
    <w:rsid w:val="7B890DF9"/>
    <w:rsid w:val="7B89704B"/>
    <w:rsid w:val="7B8A691F"/>
    <w:rsid w:val="7B8B2DC3"/>
    <w:rsid w:val="7B8E01BE"/>
    <w:rsid w:val="7B9003DA"/>
    <w:rsid w:val="7B915F00"/>
    <w:rsid w:val="7B917CAE"/>
    <w:rsid w:val="7B9259AF"/>
    <w:rsid w:val="7B971768"/>
    <w:rsid w:val="7B9B1FB8"/>
    <w:rsid w:val="7B9B28DB"/>
    <w:rsid w:val="7BA14395"/>
    <w:rsid w:val="7BA1555F"/>
    <w:rsid w:val="7BA479E1"/>
    <w:rsid w:val="7BA75723"/>
    <w:rsid w:val="7BA94FF8"/>
    <w:rsid w:val="7BAA2B58"/>
    <w:rsid w:val="7BAB6FC2"/>
    <w:rsid w:val="7BB045D8"/>
    <w:rsid w:val="7BB06386"/>
    <w:rsid w:val="7BB35E76"/>
    <w:rsid w:val="7BB73BB8"/>
    <w:rsid w:val="7BB87930"/>
    <w:rsid w:val="7BBD6A93"/>
    <w:rsid w:val="7BBD6CF5"/>
    <w:rsid w:val="7BBF0CBF"/>
    <w:rsid w:val="7BC02341"/>
    <w:rsid w:val="7BC2430B"/>
    <w:rsid w:val="7BC728A7"/>
    <w:rsid w:val="7BC938EC"/>
    <w:rsid w:val="7BCB1412"/>
    <w:rsid w:val="7BCE0F02"/>
    <w:rsid w:val="7BD1454E"/>
    <w:rsid w:val="7BD16399"/>
    <w:rsid w:val="7BD209F2"/>
    <w:rsid w:val="7BD227A0"/>
    <w:rsid w:val="7BD32074"/>
    <w:rsid w:val="7BD5403F"/>
    <w:rsid w:val="7BD61B65"/>
    <w:rsid w:val="7BD75A22"/>
    <w:rsid w:val="7BD81F5A"/>
    <w:rsid w:val="7BD83B2F"/>
    <w:rsid w:val="7BD858DD"/>
    <w:rsid w:val="7BDA3403"/>
    <w:rsid w:val="7BDA78A7"/>
    <w:rsid w:val="7BDC3BE6"/>
    <w:rsid w:val="7BDD1145"/>
    <w:rsid w:val="7BDF0A19"/>
    <w:rsid w:val="7BDF310F"/>
    <w:rsid w:val="7BDF4EBD"/>
    <w:rsid w:val="7BE14791"/>
    <w:rsid w:val="7BE349AD"/>
    <w:rsid w:val="7BE75B20"/>
    <w:rsid w:val="7BEB3862"/>
    <w:rsid w:val="7BEC3136"/>
    <w:rsid w:val="7BEC38BF"/>
    <w:rsid w:val="7BF00E78"/>
    <w:rsid w:val="7BF02C26"/>
    <w:rsid w:val="7BF2699E"/>
    <w:rsid w:val="7BF344C5"/>
    <w:rsid w:val="7BF73FB5"/>
    <w:rsid w:val="7BF81ADB"/>
    <w:rsid w:val="7BFA5853"/>
    <w:rsid w:val="7BFE17E7"/>
    <w:rsid w:val="7C013085"/>
    <w:rsid w:val="7C042B76"/>
    <w:rsid w:val="7C06069C"/>
    <w:rsid w:val="7C06244A"/>
    <w:rsid w:val="7C0641F8"/>
    <w:rsid w:val="7C077F70"/>
    <w:rsid w:val="7C09018C"/>
    <w:rsid w:val="7C091F3A"/>
    <w:rsid w:val="7C1032C9"/>
    <w:rsid w:val="7C122B9D"/>
    <w:rsid w:val="7C1521AD"/>
    <w:rsid w:val="7C1C7EBF"/>
    <w:rsid w:val="7C1D7794"/>
    <w:rsid w:val="7C1E3C37"/>
    <w:rsid w:val="7C1F175E"/>
    <w:rsid w:val="7C1F350C"/>
    <w:rsid w:val="7C224DAA"/>
    <w:rsid w:val="7C262AEC"/>
    <w:rsid w:val="7C2B0102"/>
    <w:rsid w:val="7C2E374F"/>
    <w:rsid w:val="7C330D65"/>
    <w:rsid w:val="7C343317"/>
    <w:rsid w:val="7C375547"/>
    <w:rsid w:val="7C3945CD"/>
    <w:rsid w:val="7C3A6597"/>
    <w:rsid w:val="7C3C7F29"/>
    <w:rsid w:val="7C3D2FEA"/>
    <w:rsid w:val="7C413482"/>
    <w:rsid w:val="7C4165F9"/>
    <w:rsid w:val="7C417926"/>
    <w:rsid w:val="7C43369E"/>
    <w:rsid w:val="7C440408"/>
    <w:rsid w:val="7C4411C4"/>
    <w:rsid w:val="7C4A67DB"/>
    <w:rsid w:val="7C4B2553"/>
    <w:rsid w:val="7C4D62CB"/>
    <w:rsid w:val="7C5238E1"/>
    <w:rsid w:val="7C52743D"/>
    <w:rsid w:val="7C541407"/>
    <w:rsid w:val="7C542B7E"/>
    <w:rsid w:val="7C5461B0"/>
    <w:rsid w:val="7C5533D1"/>
    <w:rsid w:val="7C556F2D"/>
    <w:rsid w:val="7C5A39C6"/>
    <w:rsid w:val="7C5B09E8"/>
    <w:rsid w:val="7C5B0C23"/>
    <w:rsid w:val="7C5C650E"/>
    <w:rsid w:val="7C5E4034"/>
    <w:rsid w:val="7C5E5DE2"/>
    <w:rsid w:val="7C5F4108"/>
    <w:rsid w:val="7C6158D2"/>
    <w:rsid w:val="7C6333F8"/>
    <w:rsid w:val="7C6505C5"/>
    <w:rsid w:val="7C653614"/>
    <w:rsid w:val="7C66113B"/>
    <w:rsid w:val="7C686C61"/>
    <w:rsid w:val="7C694787"/>
    <w:rsid w:val="7C696305"/>
    <w:rsid w:val="7C6A0C2B"/>
    <w:rsid w:val="7C6B04FF"/>
    <w:rsid w:val="7C6D24C9"/>
    <w:rsid w:val="7C72188D"/>
    <w:rsid w:val="7C725D31"/>
    <w:rsid w:val="7C75137E"/>
    <w:rsid w:val="7C75312C"/>
    <w:rsid w:val="7C792C1C"/>
    <w:rsid w:val="7C7970C0"/>
    <w:rsid w:val="7C7A4BE6"/>
    <w:rsid w:val="7C7B2E38"/>
    <w:rsid w:val="7C7C095E"/>
    <w:rsid w:val="7C7E0232"/>
    <w:rsid w:val="7C80044E"/>
    <w:rsid w:val="7C8141C6"/>
    <w:rsid w:val="7C833A9B"/>
    <w:rsid w:val="7C855A65"/>
    <w:rsid w:val="7C857813"/>
    <w:rsid w:val="7C896BD7"/>
    <w:rsid w:val="7C8A307B"/>
    <w:rsid w:val="7C8B294F"/>
    <w:rsid w:val="7C8B6DF3"/>
    <w:rsid w:val="7C8E41ED"/>
    <w:rsid w:val="7C8E77D0"/>
    <w:rsid w:val="7C8F243F"/>
    <w:rsid w:val="7C9048DB"/>
    <w:rsid w:val="7C9061B7"/>
    <w:rsid w:val="7C921F30"/>
    <w:rsid w:val="7C923CDE"/>
    <w:rsid w:val="7C935EA0"/>
    <w:rsid w:val="7C961A20"/>
    <w:rsid w:val="7C964821"/>
    <w:rsid w:val="7C9712F4"/>
    <w:rsid w:val="7C9A0DE4"/>
    <w:rsid w:val="7C9A28CC"/>
    <w:rsid w:val="7C9B7036"/>
    <w:rsid w:val="7C9C4B5C"/>
    <w:rsid w:val="7C9C690A"/>
    <w:rsid w:val="7C9E08D4"/>
    <w:rsid w:val="7C9F7014"/>
    <w:rsid w:val="7CA0464C"/>
    <w:rsid w:val="7CA103C5"/>
    <w:rsid w:val="7CA13075"/>
    <w:rsid w:val="7CA30566"/>
    <w:rsid w:val="7CA3413D"/>
    <w:rsid w:val="7CA55A57"/>
    <w:rsid w:val="7CA67789"/>
    <w:rsid w:val="7CA83501"/>
    <w:rsid w:val="7CA852AF"/>
    <w:rsid w:val="7CAB4D9F"/>
    <w:rsid w:val="7CAC1243"/>
    <w:rsid w:val="7CAC2D59"/>
    <w:rsid w:val="7CAD4FBB"/>
    <w:rsid w:val="7CAD6D69"/>
    <w:rsid w:val="7CB04D76"/>
    <w:rsid w:val="7CB579CC"/>
    <w:rsid w:val="7CB65C1E"/>
    <w:rsid w:val="7CB749C7"/>
    <w:rsid w:val="7CB77BE8"/>
    <w:rsid w:val="7CB80DD5"/>
    <w:rsid w:val="7CB93960"/>
    <w:rsid w:val="7CB9570E"/>
    <w:rsid w:val="7CB974BC"/>
    <w:rsid w:val="7CBA4FE2"/>
    <w:rsid w:val="7CBC6FAC"/>
    <w:rsid w:val="7CC145C3"/>
    <w:rsid w:val="7CC16371"/>
    <w:rsid w:val="7CC3658D"/>
    <w:rsid w:val="7CC77E2B"/>
    <w:rsid w:val="7CCA16C9"/>
    <w:rsid w:val="7CCA3477"/>
    <w:rsid w:val="7CCC5441"/>
    <w:rsid w:val="7CCD11BA"/>
    <w:rsid w:val="7CCD4D16"/>
    <w:rsid w:val="7CD12A58"/>
    <w:rsid w:val="7CD24A74"/>
    <w:rsid w:val="7CD460A4"/>
    <w:rsid w:val="7CD73DE6"/>
    <w:rsid w:val="7CD808E6"/>
    <w:rsid w:val="7CD82038"/>
    <w:rsid w:val="7CD97B5E"/>
    <w:rsid w:val="7CDB38D7"/>
    <w:rsid w:val="7CDE6F23"/>
    <w:rsid w:val="7CE107C1"/>
    <w:rsid w:val="7CE24569"/>
    <w:rsid w:val="7CE24C65"/>
    <w:rsid w:val="7CE309DD"/>
    <w:rsid w:val="7CE3278B"/>
    <w:rsid w:val="7CE34539"/>
    <w:rsid w:val="7CE81B50"/>
    <w:rsid w:val="7CEA1D6C"/>
    <w:rsid w:val="7CEC1640"/>
    <w:rsid w:val="7CED360A"/>
    <w:rsid w:val="7CED53B8"/>
    <w:rsid w:val="7CEF7382"/>
    <w:rsid w:val="7CF20C20"/>
    <w:rsid w:val="7CF36E72"/>
    <w:rsid w:val="7CF4395F"/>
    <w:rsid w:val="7CF566CD"/>
    <w:rsid w:val="7CF77FE5"/>
    <w:rsid w:val="7CF90201"/>
    <w:rsid w:val="7CF95B0B"/>
    <w:rsid w:val="7CFB7AD5"/>
    <w:rsid w:val="7CFC55FB"/>
    <w:rsid w:val="7CFE0EC0"/>
    <w:rsid w:val="7CFE55FB"/>
    <w:rsid w:val="7D00333D"/>
    <w:rsid w:val="7D0446E9"/>
    <w:rsid w:val="7D056BA5"/>
    <w:rsid w:val="7D083FA0"/>
    <w:rsid w:val="7D0A41BC"/>
    <w:rsid w:val="7D0C7F34"/>
    <w:rsid w:val="7D0F3586"/>
    <w:rsid w:val="7D0F532E"/>
    <w:rsid w:val="7D140B97"/>
    <w:rsid w:val="7D1B0177"/>
    <w:rsid w:val="7D1B1F25"/>
    <w:rsid w:val="7D1B3CD3"/>
    <w:rsid w:val="7D1C7A4B"/>
    <w:rsid w:val="7D1D3EEF"/>
    <w:rsid w:val="7D1F30F6"/>
    <w:rsid w:val="7D1F7C67"/>
    <w:rsid w:val="7D20578D"/>
    <w:rsid w:val="7D221505"/>
    <w:rsid w:val="7D2232B3"/>
    <w:rsid w:val="7D23702C"/>
    <w:rsid w:val="7D24527D"/>
    <w:rsid w:val="7D254B52"/>
    <w:rsid w:val="7D2A660C"/>
    <w:rsid w:val="7D2C7C8E"/>
    <w:rsid w:val="7D2D1C58"/>
    <w:rsid w:val="7D2F3C22"/>
    <w:rsid w:val="7D3134F6"/>
    <w:rsid w:val="7D341239"/>
    <w:rsid w:val="7D364FB1"/>
    <w:rsid w:val="7D3923AB"/>
    <w:rsid w:val="7D39684F"/>
    <w:rsid w:val="7D3D00ED"/>
    <w:rsid w:val="7D3E3E65"/>
    <w:rsid w:val="7D44147C"/>
    <w:rsid w:val="7D450A6F"/>
    <w:rsid w:val="7D4551F4"/>
    <w:rsid w:val="7D456FA2"/>
    <w:rsid w:val="7D474AC8"/>
    <w:rsid w:val="7D480840"/>
    <w:rsid w:val="7D494CE4"/>
    <w:rsid w:val="7D496A92"/>
    <w:rsid w:val="7D4A26D8"/>
    <w:rsid w:val="7D4C0330"/>
    <w:rsid w:val="7D4E22FA"/>
    <w:rsid w:val="7D4F6073"/>
    <w:rsid w:val="7D5471E5"/>
    <w:rsid w:val="7D5611AF"/>
    <w:rsid w:val="7D580A83"/>
    <w:rsid w:val="7D586CD5"/>
    <w:rsid w:val="7D5C6585"/>
    <w:rsid w:val="7D60202E"/>
    <w:rsid w:val="7D603DDC"/>
    <w:rsid w:val="7D63567A"/>
    <w:rsid w:val="7D641B1E"/>
    <w:rsid w:val="7D6513F2"/>
    <w:rsid w:val="7D692C90"/>
    <w:rsid w:val="7D6A0B9A"/>
    <w:rsid w:val="7D6C2781"/>
    <w:rsid w:val="7D6C6800"/>
    <w:rsid w:val="7D6E474B"/>
    <w:rsid w:val="7D7111E2"/>
    <w:rsid w:val="7D711B45"/>
    <w:rsid w:val="7D713033"/>
    <w:rsid w:val="7D717D97"/>
    <w:rsid w:val="7D7358BD"/>
    <w:rsid w:val="7D7635FF"/>
    <w:rsid w:val="7D7653AD"/>
    <w:rsid w:val="7D781125"/>
    <w:rsid w:val="7D7A30EF"/>
    <w:rsid w:val="7D7B4E65"/>
    <w:rsid w:val="7D7D04EA"/>
    <w:rsid w:val="7D7E4647"/>
    <w:rsid w:val="7D7F0706"/>
    <w:rsid w:val="7D821FA4"/>
    <w:rsid w:val="7D831878"/>
    <w:rsid w:val="7D8361C8"/>
    <w:rsid w:val="7D845D1C"/>
    <w:rsid w:val="7D8555F0"/>
    <w:rsid w:val="7D8775BA"/>
    <w:rsid w:val="7D8950E1"/>
    <w:rsid w:val="7D897EF4"/>
    <w:rsid w:val="7D8D1E4B"/>
    <w:rsid w:val="7D8E0949"/>
    <w:rsid w:val="7D8F021D"/>
    <w:rsid w:val="7D8F646F"/>
    <w:rsid w:val="7D902913"/>
    <w:rsid w:val="7D905BFB"/>
    <w:rsid w:val="7D934A19"/>
    <w:rsid w:val="7D937D0D"/>
    <w:rsid w:val="7D94457C"/>
    <w:rsid w:val="7D9817C8"/>
    <w:rsid w:val="7D9B3066"/>
    <w:rsid w:val="7D9D293A"/>
    <w:rsid w:val="7D9E2DD0"/>
    <w:rsid w:val="7D9F168F"/>
    <w:rsid w:val="7D9F2B56"/>
    <w:rsid w:val="7D9F4904"/>
    <w:rsid w:val="7DA102C1"/>
    <w:rsid w:val="7DA243F4"/>
    <w:rsid w:val="7DA34129"/>
    <w:rsid w:val="7DA71A0B"/>
    <w:rsid w:val="7DA97531"/>
    <w:rsid w:val="7DAA32A9"/>
    <w:rsid w:val="7DAC2BAA"/>
    <w:rsid w:val="7DAC5273"/>
    <w:rsid w:val="7DAD6864"/>
    <w:rsid w:val="7DAE0FEB"/>
    <w:rsid w:val="7DAE2D99"/>
    <w:rsid w:val="7DB11A97"/>
    <w:rsid w:val="7DB3215D"/>
    <w:rsid w:val="7DB36601"/>
    <w:rsid w:val="7DB54128"/>
    <w:rsid w:val="7DBA173E"/>
    <w:rsid w:val="7DBB1012"/>
    <w:rsid w:val="7DC720AD"/>
    <w:rsid w:val="7DC75C09"/>
    <w:rsid w:val="7DC9372F"/>
    <w:rsid w:val="7DD10836"/>
    <w:rsid w:val="7DD30A52"/>
    <w:rsid w:val="7DD47505"/>
    <w:rsid w:val="7DD520D4"/>
    <w:rsid w:val="7DD6409E"/>
    <w:rsid w:val="7DD87E16"/>
    <w:rsid w:val="7DDA0452"/>
    <w:rsid w:val="7DDA3B8E"/>
    <w:rsid w:val="7DDA5A6B"/>
    <w:rsid w:val="7DDB01A1"/>
    <w:rsid w:val="7DDB3462"/>
    <w:rsid w:val="7DDC7906"/>
    <w:rsid w:val="7DDD542C"/>
    <w:rsid w:val="7DDE0263"/>
    <w:rsid w:val="7DE247F1"/>
    <w:rsid w:val="7DE44A0D"/>
    <w:rsid w:val="7DE642E1"/>
    <w:rsid w:val="7DE762AB"/>
    <w:rsid w:val="7DEE3196"/>
    <w:rsid w:val="7DF033B2"/>
    <w:rsid w:val="7DF05160"/>
    <w:rsid w:val="7DF06F0E"/>
    <w:rsid w:val="7DF10ED8"/>
    <w:rsid w:val="7DF64E2A"/>
    <w:rsid w:val="7DF96C22"/>
    <w:rsid w:val="7DFA4230"/>
    <w:rsid w:val="7DFB4BB9"/>
    <w:rsid w:val="7DFB58B2"/>
    <w:rsid w:val="7DFD787D"/>
    <w:rsid w:val="7DFE06E2"/>
    <w:rsid w:val="7E002EC9"/>
    <w:rsid w:val="7E01111B"/>
    <w:rsid w:val="7E01736D"/>
    <w:rsid w:val="7E024E93"/>
    <w:rsid w:val="7E031F8D"/>
    <w:rsid w:val="7E046E5D"/>
    <w:rsid w:val="7E05083C"/>
    <w:rsid w:val="7E0920BF"/>
    <w:rsid w:val="7E094473"/>
    <w:rsid w:val="7E097FCF"/>
    <w:rsid w:val="7E0A5DEF"/>
    <w:rsid w:val="7E0B1F99"/>
    <w:rsid w:val="7E0B3D48"/>
    <w:rsid w:val="7E0B727F"/>
    <w:rsid w:val="7E0C7AC0"/>
    <w:rsid w:val="7E0E302F"/>
    <w:rsid w:val="7E105802"/>
    <w:rsid w:val="7E113A54"/>
    <w:rsid w:val="7E1150D6"/>
    <w:rsid w:val="7E12157A"/>
    <w:rsid w:val="7E121F61"/>
    <w:rsid w:val="7E132BFC"/>
    <w:rsid w:val="7E146BAE"/>
    <w:rsid w:val="7E172803"/>
    <w:rsid w:val="7E1C41A7"/>
    <w:rsid w:val="7E1C7D03"/>
    <w:rsid w:val="7E1D1694"/>
    <w:rsid w:val="7E203CC6"/>
    <w:rsid w:val="7E262746"/>
    <w:rsid w:val="7E263E87"/>
    <w:rsid w:val="7E266DD3"/>
    <w:rsid w:val="7E290672"/>
    <w:rsid w:val="7E292420"/>
    <w:rsid w:val="7E294099"/>
    <w:rsid w:val="7E2D0162"/>
    <w:rsid w:val="7E2E3EDA"/>
    <w:rsid w:val="7E2E7A36"/>
    <w:rsid w:val="7E370FE0"/>
    <w:rsid w:val="7E372D8F"/>
    <w:rsid w:val="7E374B3D"/>
    <w:rsid w:val="7E386B07"/>
    <w:rsid w:val="7E421F1F"/>
    <w:rsid w:val="7E442EC5"/>
    <w:rsid w:val="7E447410"/>
    <w:rsid w:val="7E461224"/>
    <w:rsid w:val="7E4B4A8C"/>
    <w:rsid w:val="7E4F4523"/>
    <w:rsid w:val="7E5576B9"/>
    <w:rsid w:val="7E582D05"/>
    <w:rsid w:val="7E584AB3"/>
    <w:rsid w:val="7E5A4CCF"/>
    <w:rsid w:val="7E5C0A47"/>
    <w:rsid w:val="7E5D031B"/>
    <w:rsid w:val="7E5E47BF"/>
    <w:rsid w:val="7E5F57E1"/>
    <w:rsid w:val="7E5F5E41"/>
    <w:rsid w:val="7E61605D"/>
    <w:rsid w:val="7E635932"/>
    <w:rsid w:val="7E6478FC"/>
    <w:rsid w:val="7E663674"/>
    <w:rsid w:val="7E6873EC"/>
    <w:rsid w:val="7E694F12"/>
    <w:rsid w:val="7E6A3164"/>
    <w:rsid w:val="7E6B6EDC"/>
    <w:rsid w:val="7E6D4A02"/>
    <w:rsid w:val="7E6F077A"/>
    <w:rsid w:val="7E7044F2"/>
    <w:rsid w:val="7E7062A0"/>
    <w:rsid w:val="7E7933A7"/>
    <w:rsid w:val="7E7A604F"/>
    <w:rsid w:val="7E7C096F"/>
    <w:rsid w:val="7E7E6C0F"/>
    <w:rsid w:val="7E7F4735"/>
    <w:rsid w:val="7E7F72F0"/>
    <w:rsid w:val="7E815F22"/>
    <w:rsid w:val="7E8273B2"/>
    <w:rsid w:val="7E8458A8"/>
    <w:rsid w:val="7E8704F1"/>
    <w:rsid w:val="7E88183C"/>
    <w:rsid w:val="7E8A55B4"/>
    <w:rsid w:val="7E8B30DA"/>
    <w:rsid w:val="7E8D6E52"/>
    <w:rsid w:val="7E8E6727"/>
    <w:rsid w:val="7E926EA7"/>
    <w:rsid w:val="7E936BF6"/>
    <w:rsid w:val="7E955D07"/>
    <w:rsid w:val="7E957AB5"/>
    <w:rsid w:val="7E9755DB"/>
    <w:rsid w:val="7E9975A5"/>
    <w:rsid w:val="7E9C7095"/>
    <w:rsid w:val="7E9E4BBC"/>
    <w:rsid w:val="7E9E696A"/>
    <w:rsid w:val="7EA06B86"/>
    <w:rsid w:val="7EA1645A"/>
    <w:rsid w:val="7EA32658"/>
    <w:rsid w:val="7EA47CF8"/>
    <w:rsid w:val="7EA877E8"/>
    <w:rsid w:val="7EB0669D"/>
    <w:rsid w:val="7EB20667"/>
    <w:rsid w:val="7EB22415"/>
    <w:rsid w:val="7EB268B9"/>
    <w:rsid w:val="7EB40DB1"/>
    <w:rsid w:val="7EB443DF"/>
    <w:rsid w:val="7EB4618D"/>
    <w:rsid w:val="7EB51F05"/>
    <w:rsid w:val="7EB75C7D"/>
    <w:rsid w:val="7EB919F5"/>
    <w:rsid w:val="7EBA751C"/>
    <w:rsid w:val="7EBC14E6"/>
    <w:rsid w:val="7EBE0DBA"/>
    <w:rsid w:val="7EBE4A34"/>
    <w:rsid w:val="7EC02D84"/>
    <w:rsid w:val="7EC42148"/>
    <w:rsid w:val="7EC806B7"/>
    <w:rsid w:val="7EC860DC"/>
    <w:rsid w:val="7ECA3C03"/>
    <w:rsid w:val="7ECD36F3"/>
    <w:rsid w:val="7ECD54A1"/>
    <w:rsid w:val="7ED00AED"/>
    <w:rsid w:val="7ED01E85"/>
    <w:rsid w:val="7ED44A81"/>
    <w:rsid w:val="7ED625A7"/>
    <w:rsid w:val="7ED76320"/>
    <w:rsid w:val="7EDB5E10"/>
    <w:rsid w:val="7EDC7492"/>
    <w:rsid w:val="7EDE5A64"/>
    <w:rsid w:val="7EDE6713"/>
    <w:rsid w:val="7EE10F4C"/>
    <w:rsid w:val="7EE30820"/>
    <w:rsid w:val="7EE34CC4"/>
    <w:rsid w:val="7EE36A72"/>
    <w:rsid w:val="7EE50A3C"/>
    <w:rsid w:val="7EE60311"/>
    <w:rsid w:val="7EE84089"/>
    <w:rsid w:val="7EEA1BAF"/>
    <w:rsid w:val="7EEC1DCB"/>
    <w:rsid w:val="7EED2D5B"/>
    <w:rsid w:val="7EEF3669"/>
    <w:rsid w:val="7EF40C80"/>
    <w:rsid w:val="7EF649F8"/>
    <w:rsid w:val="7EF7251E"/>
    <w:rsid w:val="7EFB00DD"/>
    <w:rsid w:val="7EFB200E"/>
    <w:rsid w:val="7EFD4725"/>
    <w:rsid w:val="7EFF596C"/>
    <w:rsid w:val="7F0030A6"/>
    <w:rsid w:val="7F0215EE"/>
    <w:rsid w:val="7F033168"/>
    <w:rsid w:val="7F052E8D"/>
    <w:rsid w:val="7F072F79"/>
    <w:rsid w:val="7F076C05"/>
    <w:rsid w:val="7F0C421B"/>
    <w:rsid w:val="7F1255AA"/>
    <w:rsid w:val="7F127358"/>
    <w:rsid w:val="7F141322"/>
    <w:rsid w:val="7F1629A4"/>
    <w:rsid w:val="7F1D01D6"/>
    <w:rsid w:val="7F1E3965"/>
    <w:rsid w:val="7F201A75"/>
    <w:rsid w:val="7F21759B"/>
    <w:rsid w:val="7F2257ED"/>
    <w:rsid w:val="7F231565"/>
    <w:rsid w:val="7F233313"/>
    <w:rsid w:val="7F253E0B"/>
    <w:rsid w:val="7F266502"/>
    <w:rsid w:val="7F2A28F3"/>
    <w:rsid w:val="7F2A46A1"/>
    <w:rsid w:val="7F2C13EE"/>
    <w:rsid w:val="7F2C21C7"/>
    <w:rsid w:val="7F2C3804"/>
    <w:rsid w:val="7F2E6600"/>
    <w:rsid w:val="7F313C82"/>
    <w:rsid w:val="7F3217A8"/>
    <w:rsid w:val="7F345520"/>
    <w:rsid w:val="7F3472CE"/>
    <w:rsid w:val="7F361298"/>
    <w:rsid w:val="7F363046"/>
    <w:rsid w:val="7F364DF4"/>
    <w:rsid w:val="7F3E014D"/>
    <w:rsid w:val="7F403EC5"/>
    <w:rsid w:val="7F4339B5"/>
    <w:rsid w:val="7F437511"/>
    <w:rsid w:val="7F437AB2"/>
    <w:rsid w:val="7F480FCB"/>
    <w:rsid w:val="7F484B27"/>
    <w:rsid w:val="7F4946CE"/>
    <w:rsid w:val="7F4A4D43"/>
    <w:rsid w:val="7F4F019F"/>
    <w:rsid w:val="7F4F359B"/>
    <w:rsid w:val="7F511C2E"/>
    <w:rsid w:val="7F5160D2"/>
    <w:rsid w:val="7F517E19"/>
    <w:rsid w:val="7F566A71"/>
    <w:rsid w:val="7F567244"/>
    <w:rsid w:val="7F590AE3"/>
    <w:rsid w:val="7F5931D8"/>
    <w:rsid w:val="7F594F87"/>
    <w:rsid w:val="7F5A2D7D"/>
    <w:rsid w:val="7F5E259D"/>
    <w:rsid w:val="7F6000C3"/>
    <w:rsid w:val="7F623E3B"/>
    <w:rsid w:val="7F625BE9"/>
    <w:rsid w:val="7F651B7D"/>
    <w:rsid w:val="7F655310"/>
    <w:rsid w:val="7F671451"/>
    <w:rsid w:val="7F69341C"/>
    <w:rsid w:val="7F6C4CBA"/>
    <w:rsid w:val="7F6F6188"/>
    <w:rsid w:val="7F6F6558"/>
    <w:rsid w:val="7F6F6E0B"/>
    <w:rsid w:val="7F710522"/>
    <w:rsid w:val="7F73429A"/>
    <w:rsid w:val="7F7342CE"/>
    <w:rsid w:val="7F743B6E"/>
    <w:rsid w:val="7F74591C"/>
    <w:rsid w:val="7F7678E7"/>
    <w:rsid w:val="7F792F33"/>
    <w:rsid w:val="7F795DB0"/>
    <w:rsid w:val="7F79C282"/>
    <w:rsid w:val="7F7A3456"/>
    <w:rsid w:val="7F7B4EFD"/>
    <w:rsid w:val="7F7B6CAE"/>
    <w:rsid w:val="7F7D2A23"/>
    <w:rsid w:val="7F7D4526"/>
    <w:rsid w:val="7F7D704A"/>
    <w:rsid w:val="7F7E30AB"/>
    <w:rsid w:val="7F7E679B"/>
    <w:rsid w:val="7F7F2C3F"/>
    <w:rsid w:val="7F802513"/>
    <w:rsid w:val="7F8244DD"/>
    <w:rsid w:val="7F8246FF"/>
    <w:rsid w:val="7F833DB1"/>
    <w:rsid w:val="7F8419B8"/>
    <w:rsid w:val="7F871AF4"/>
    <w:rsid w:val="7F8738A2"/>
    <w:rsid w:val="7F8A2D8F"/>
    <w:rsid w:val="7F8C0EB8"/>
    <w:rsid w:val="7F8E2E82"/>
    <w:rsid w:val="7F930498"/>
    <w:rsid w:val="7F9452D1"/>
    <w:rsid w:val="7F967F89"/>
    <w:rsid w:val="7F9E0BEB"/>
    <w:rsid w:val="7F9E2999"/>
    <w:rsid w:val="7F9F3B25"/>
    <w:rsid w:val="7F9F6E3D"/>
    <w:rsid w:val="7FA02BB5"/>
    <w:rsid w:val="7FA04963"/>
    <w:rsid w:val="7FA2248A"/>
    <w:rsid w:val="7FA501CC"/>
    <w:rsid w:val="7FA73F44"/>
    <w:rsid w:val="7FA77AA0"/>
    <w:rsid w:val="7FA93818"/>
    <w:rsid w:val="7FAC155A"/>
    <w:rsid w:val="7FAE0A49"/>
    <w:rsid w:val="7FAE52D2"/>
    <w:rsid w:val="7FAE7080"/>
    <w:rsid w:val="7FAF2DF8"/>
    <w:rsid w:val="7FAF4BA7"/>
    <w:rsid w:val="7FB0104A"/>
    <w:rsid w:val="7FB126CD"/>
    <w:rsid w:val="7FB328E9"/>
    <w:rsid w:val="7FB36445"/>
    <w:rsid w:val="7FB87EFF"/>
    <w:rsid w:val="7FBB179D"/>
    <w:rsid w:val="7FBE4DEA"/>
    <w:rsid w:val="7FBF303C"/>
    <w:rsid w:val="7FBF6DD0"/>
    <w:rsid w:val="7FC05006"/>
    <w:rsid w:val="7FC5201F"/>
    <w:rsid w:val="7FC5261C"/>
    <w:rsid w:val="7FC543CA"/>
    <w:rsid w:val="7FC71EF0"/>
    <w:rsid w:val="7FC76394"/>
    <w:rsid w:val="7FC9210C"/>
    <w:rsid w:val="7FCB7C32"/>
    <w:rsid w:val="7FCC7507"/>
    <w:rsid w:val="7FCD17FE"/>
    <w:rsid w:val="7FCF2B5F"/>
    <w:rsid w:val="7FCF6FF7"/>
    <w:rsid w:val="7FD0349B"/>
    <w:rsid w:val="7FD10FC1"/>
    <w:rsid w:val="7FD14B1D"/>
    <w:rsid w:val="7FD36AE7"/>
    <w:rsid w:val="7FD4460D"/>
    <w:rsid w:val="7FD60385"/>
    <w:rsid w:val="7FD7E9A0"/>
    <w:rsid w:val="7FDD34C2"/>
    <w:rsid w:val="7FDD7966"/>
    <w:rsid w:val="7FDF548C"/>
    <w:rsid w:val="7FE17456"/>
    <w:rsid w:val="7FE217E1"/>
    <w:rsid w:val="7FE24F7C"/>
    <w:rsid w:val="7FE42AA2"/>
    <w:rsid w:val="7FE44850"/>
    <w:rsid w:val="7FE505C8"/>
    <w:rsid w:val="7FE707E4"/>
    <w:rsid w:val="7FE9FBB2"/>
    <w:rsid w:val="7FEB755B"/>
    <w:rsid w:val="7FEC1957"/>
    <w:rsid w:val="7FEE3921"/>
    <w:rsid w:val="7FF058EB"/>
    <w:rsid w:val="7FF07699"/>
    <w:rsid w:val="7FF37189"/>
    <w:rsid w:val="7FF627D5"/>
    <w:rsid w:val="7FF7723F"/>
    <w:rsid w:val="7FFA2261"/>
    <w:rsid w:val="7FFC4290"/>
    <w:rsid w:val="7FFF78DC"/>
    <w:rsid w:val="8FFFA67E"/>
    <w:rsid w:val="9DF785CA"/>
    <w:rsid w:val="A97F623E"/>
    <w:rsid w:val="AFBF8780"/>
    <w:rsid w:val="BEEFCB4B"/>
    <w:rsid w:val="BFE6F841"/>
    <w:rsid w:val="BFE71299"/>
    <w:rsid w:val="CFCF9738"/>
    <w:rsid w:val="D5DE8897"/>
    <w:rsid w:val="DCF92FC4"/>
    <w:rsid w:val="E7FE3684"/>
    <w:rsid w:val="EEBFF6D5"/>
    <w:rsid w:val="EEEC6EC9"/>
    <w:rsid w:val="EFFF70E4"/>
    <w:rsid w:val="F373A645"/>
    <w:rsid w:val="F7EEC240"/>
    <w:rsid w:val="FBF75102"/>
    <w:rsid w:val="FDDC5620"/>
    <w:rsid w:val="FDEA700A"/>
    <w:rsid w:val="FEEB7FE4"/>
    <w:rsid w:val="FFBFCE42"/>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0" w:semiHidden="0" w:name="heading 6"/>
    <w:lsdException w:qFormat="1" w:uiPriority="0" w:semiHidden="0" w:name="heading 7"/>
    <w:lsdException w:qFormat="1" w:uiPriority="0" w:semiHidden="0" w:name="heading 8"/>
    <w:lsdException w:qFormat="1"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qFormat="1"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Arial" w:hAnsi="Arial" w:eastAsia="微软雅黑" w:cs="Times New Roman"/>
      <w:kern w:val="2"/>
      <w:sz w:val="21"/>
      <w:szCs w:val="24"/>
      <w:lang w:val="en-US" w:eastAsia="zh-CN" w:bidi="ar-SA"/>
    </w:rPr>
  </w:style>
  <w:style w:type="paragraph" w:styleId="2">
    <w:name w:val="heading 1"/>
    <w:basedOn w:val="1"/>
    <w:next w:val="1"/>
    <w:qFormat/>
    <w:uiPriority w:val="0"/>
    <w:pPr>
      <w:keepNext/>
      <w:keepLines/>
      <w:widowControl/>
      <w:numPr>
        <w:ilvl w:val="0"/>
        <w:numId w:val="1"/>
      </w:numPr>
      <w:spacing w:before="240" w:after="120" w:line="480" w:lineRule="auto"/>
      <w:outlineLvl w:val="0"/>
    </w:pPr>
    <w:rPr>
      <w:rFonts w:ascii="Times New Roman" w:hAnsi="Times New Roman"/>
      <w:b/>
      <w:kern w:val="44"/>
      <w:sz w:val="24"/>
    </w:rPr>
  </w:style>
  <w:style w:type="paragraph" w:styleId="3">
    <w:name w:val="heading 2"/>
    <w:basedOn w:val="1"/>
    <w:next w:val="1"/>
    <w:unhideWhenUsed/>
    <w:qFormat/>
    <w:uiPriority w:val="0"/>
    <w:pPr>
      <w:keepNext/>
      <w:keepLines/>
      <w:spacing w:before="260" w:after="200"/>
      <w:outlineLvl w:val="1"/>
    </w:pPr>
    <w:rPr>
      <w:b/>
      <w:sz w:val="32"/>
    </w:rPr>
  </w:style>
  <w:style w:type="paragraph" w:styleId="4">
    <w:name w:val="heading 3"/>
    <w:basedOn w:val="1"/>
    <w:next w:val="1"/>
    <w:unhideWhenUsed/>
    <w:qFormat/>
    <w:uiPriority w:val="0"/>
    <w:pPr>
      <w:keepNext/>
      <w:keepLines/>
      <w:spacing w:before="260" w:after="180"/>
      <w:outlineLvl w:val="2"/>
    </w:pPr>
    <w:rPr>
      <w:b/>
      <w:sz w:val="30"/>
    </w:rPr>
  </w:style>
  <w:style w:type="paragraph" w:styleId="5">
    <w:name w:val="heading 4"/>
    <w:basedOn w:val="1"/>
    <w:next w:val="1"/>
    <w:unhideWhenUsed/>
    <w:qFormat/>
    <w:uiPriority w:val="0"/>
    <w:pPr>
      <w:keepNext/>
      <w:keepLines/>
      <w:spacing w:before="240" w:after="160"/>
      <w:outlineLvl w:val="3"/>
    </w:pPr>
    <w:rPr>
      <w:b/>
      <w:sz w:val="28"/>
    </w:rPr>
  </w:style>
  <w:style w:type="paragraph" w:styleId="6">
    <w:name w:val="heading 5"/>
    <w:basedOn w:val="1"/>
    <w:next w:val="1"/>
    <w:unhideWhenUsed/>
    <w:qFormat/>
    <w:uiPriority w:val="0"/>
    <w:pPr>
      <w:keepNext/>
      <w:keepLines/>
      <w:spacing w:before="240" w:after="160"/>
      <w:outlineLvl w:val="4"/>
    </w:pPr>
    <w:rPr>
      <w:b/>
      <w:sz w:val="28"/>
    </w:rPr>
  </w:style>
  <w:style w:type="paragraph" w:styleId="7">
    <w:name w:val="heading 6"/>
    <w:basedOn w:val="1"/>
    <w:next w:val="1"/>
    <w:unhideWhenUsed/>
    <w:qFormat/>
    <w:uiPriority w:val="0"/>
    <w:pPr>
      <w:keepNext/>
      <w:keepLines/>
      <w:spacing w:before="240" w:after="120"/>
      <w:outlineLvl w:val="5"/>
    </w:pPr>
    <w:rPr>
      <w:b/>
      <w:sz w:val="24"/>
    </w:rPr>
  </w:style>
  <w:style w:type="paragraph" w:styleId="8">
    <w:name w:val="heading 7"/>
    <w:basedOn w:val="1"/>
    <w:next w:val="1"/>
    <w:unhideWhenUsed/>
    <w:qFormat/>
    <w:uiPriority w:val="0"/>
    <w:pPr>
      <w:keepNext/>
      <w:keepLines/>
      <w:spacing w:before="240" w:after="120"/>
      <w:outlineLvl w:val="6"/>
    </w:pPr>
    <w:rPr>
      <w:b/>
      <w:sz w:val="24"/>
    </w:rPr>
  </w:style>
  <w:style w:type="paragraph" w:styleId="9">
    <w:name w:val="heading 8"/>
    <w:basedOn w:val="1"/>
    <w:next w:val="1"/>
    <w:unhideWhenUsed/>
    <w:qFormat/>
    <w:uiPriority w:val="0"/>
    <w:pPr>
      <w:keepNext/>
      <w:keepLines/>
      <w:spacing w:before="180" w:after="64"/>
      <w:outlineLvl w:val="7"/>
    </w:pPr>
    <w:rPr>
      <w:sz w:val="24"/>
    </w:rPr>
  </w:style>
  <w:style w:type="paragraph" w:styleId="10">
    <w:name w:val="heading 9"/>
    <w:basedOn w:val="1"/>
    <w:next w:val="1"/>
    <w:unhideWhenUsed/>
    <w:qFormat/>
    <w:uiPriority w:val="0"/>
    <w:pPr>
      <w:keepNext/>
      <w:keepLines/>
      <w:spacing w:before="180" w:after="64"/>
      <w:outlineLvl w:val="8"/>
    </w:pPr>
  </w:style>
  <w:style w:type="character" w:default="1" w:styleId="19">
    <w:name w:val="Default Paragraph Font"/>
    <w:semiHidden/>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semiHidden/>
    <w:unhideWhenUsed/>
    <w:qFormat/>
    <w:uiPriority w:val="0"/>
    <w:rPr>
      <w:rFonts w:eastAsia="黑体"/>
      <w:sz w:val="20"/>
      <w:szCs w:val="20"/>
    </w:rPr>
  </w:style>
  <w:style w:type="paragraph" w:styleId="12">
    <w:name w:val="annotation text"/>
    <w:basedOn w:val="1"/>
    <w:qFormat/>
    <w:uiPriority w:val="0"/>
    <w:pPr>
      <w:jc w:val="left"/>
    </w:pPr>
  </w:style>
  <w:style w:type="paragraph" w:styleId="13">
    <w:name w:val="footer"/>
    <w:basedOn w:val="1"/>
    <w:link w:val="46"/>
    <w:qFormat/>
    <w:uiPriority w:val="99"/>
    <w:pPr>
      <w:tabs>
        <w:tab w:val="center" w:pos="4153"/>
        <w:tab w:val="right" w:pos="8306"/>
      </w:tabs>
      <w:snapToGrid w:val="0"/>
      <w:jc w:val="left"/>
    </w:pPr>
    <w:rPr>
      <w:sz w:val="18"/>
    </w:rPr>
  </w:style>
  <w:style w:type="paragraph" w:styleId="14">
    <w:name w:val="header"/>
    <w:basedOn w:val="1"/>
    <w:link w:val="45"/>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5">
    <w:name w:val="Normal (Web)"/>
    <w:basedOn w:val="1"/>
    <w:qFormat/>
    <w:uiPriority w:val="0"/>
    <w:pPr>
      <w:spacing w:beforeAutospacing="1" w:afterAutospacing="1"/>
      <w:jc w:val="left"/>
    </w:pPr>
    <w:rPr>
      <w:kern w:val="0"/>
      <w:sz w:val="24"/>
    </w:rPr>
  </w:style>
  <w:style w:type="paragraph" w:styleId="16">
    <w:name w:val="Title"/>
    <w:basedOn w:val="1"/>
    <w:qFormat/>
    <w:uiPriority w:val="0"/>
    <w:pPr>
      <w:widowControl/>
      <w:spacing w:beforeAutospacing="1" w:after="80"/>
      <w:contextualSpacing/>
    </w:pPr>
    <w:rPr>
      <w:rFonts w:ascii="Times New Roman" w:hAnsi="Times New Roman" w:eastAsia="等线 Light"/>
      <w:b/>
      <w:bCs/>
      <w:color w:val="000000" w:themeColor="text1"/>
      <w:spacing w:val="-10"/>
      <w:kern w:val="28"/>
      <w:sz w:val="32"/>
      <w:szCs w:val="32"/>
      <w14:textFill>
        <w14:solidFill>
          <w14:schemeClr w14:val="tx1"/>
        </w14:solidFill>
      </w14:textFill>
    </w:rPr>
  </w:style>
  <w:style w:type="table" w:styleId="18">
    <w:name w:val="Table Grid"/>
    <w:basedOn w:val="1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line number"/>
    <w:basedOn w:val="19"/>
    <w:qFormat/>
    <w:uiPriority w:val="0"/>
  </w:style>
  <w:style w:type="character" w:styleId="21">
    <w:name w:val="Hyperlink"/>
    <w:basedOn w:val="19"/>
    <w:qFormat/>
    <w:uiPriority w:val="0"/>
    <w:rPr>
      <w:color w:val="0563C1" w:themeColor="hyperlink"/>
      <w:u w:val="single"/>
      <w14:textFill>
        <w14:solidFill>
          <w14:schemeClr w14:val="hlink"/>
        </w14:solidFill>
      </w14:textFill>
    </w:rPr>
  </w:style>
  <w:style w:type="paragraph" w:customStyle="1" w:styleId="22">
    <w:name w:val="_Style 18"/>
    <w:basedOn w:val="1"/>
    <w:next w:val="1"/>
    <w:qFormat/>
    <w:uiPriority w:val="0"/>
    <w:pPr>
      <w:pBdr>
        <w:bottom w:val="single" w:color="auto" w:sz="6" w:space="1"/>
      </w:pBdr>
      <w:jc w:val="center"/>
    </w:pPr>
    <w:rPr>
      <w:rFonts w:eastAsia="宋体"/>
      <w:vanish/>
      <w:sz w:val="16"/>
    </w:rPr>
  </w:style>
  <w:style w:type="paragraph" w:customStyle="1" w:styleId="23">
    <w:name w:val="_Style 19"/>
    <w:basedOn w:val="1"/>
    <w:next w:val="1"/>
    <w:qFormat/>
    <w:uiPriority w:val="0"/>
    <w:pPr>
      <w:pBdr>
        <w:top w:val="single" w:color="auto" w:sz="6" w:space="1"/>
      </w:pBdr>
      <w:jc w:val="center"/>
    </w:pPr>
    <w:rPr>
      <w:rFonts w:eastAsia="宋体"/>
      <w:vanish/>
      <w:sz w:val="16"/>
    </w:rPr>
  </w:style>
  <w:style w:type="paragraph" w:customStyle="1" w:styleId="24">
    <w:name w:val="修订1"/>
    <w:hidden/>
    <w:unhideWhenUsed/>
    <w:qFormat/>
    <w:uiPriority w:val="99"/>
    <w:rPr>
      <w:rFonts w:ascii="Arial" w:hAnsi="Arial" w:eastAsia="微软雅黑" w:cs="Times New Roman"/>
      <w:kern w:val="2"/>
      <w:sz w:val="21"/>
      <w:szCs w:val="24"/>
      <w:lang w:val="en-US" w:eastAsia="zh-CN" w:bidi="ar-SA"/>
    </w:rPr>
  </w:style>
  <w:style w:type="paragraph" w:customStyle="1" w:styleId="25">
    <w:name w:val="EndNote Bibliography Title"/>
    <w:basedOn w:val="1"/>
    <w:link w:val="26"/>
    <w:qFormat/>
    <w:uiPriority w:val="0"/>
    <w:pPr>
      <w:jc w:val="center"/>
    </w:pPr>
    <w:rPr>
      <w:rFonts w:ascii="Arial" w:hAnsi="Arial" w:cs="Arial"/>
      <w:sz w:val="20"/>
    </w:rPr>
  </w:style>
  <w:style w:type="character" w:customStyle="1" w:styleId="26">
    <w:name w:val="EndNote Bibliography Title Char"/>
    <w:basedOn w:val="19"/>
    <w:link w:val="25"/>
    <w:qFormat/>
    <w:uiPriority w:val="0"/>
    <w:rPr>
      <w:rFonts w:ascii="Arial" w:hAnsi="Arial" w:eastAsia="微软雅黑" w:cs="Arial"/>
      <w:kern w:val="2"/>
      <w:szCs w:val="24"/>
    </w:rPr>
  </w:style>
  <w:style w:type="paragraph" w:customStyle="1" w:styleId="27">
    <w:name w:val="EndNote Bibliography"/>
    <w:basedOn w:val="1"/>
    <w:link w:val="28"/>
    <w:qFormat/>
    <w:uiPriority w:val="0"/>
    <w:pPr>
      <w:snapToGrid w:val="0"/>
      <w:ind w:left="720" w:hanging="720"/>
    </w:pPr>
    <w:rPr>
      <w:rFonts w:ascii="Arial" w:hAnsi="Arial" w:cs="Arial"/>
      <w:sz w:val="20"/>
    </w:rPr>
  </w:style>
  <w:style w:type="character" w:customStyle="1" w:styleId="28">
    <w:name w:val="EndNote Bibliography Char"/>
    <w:basedOn w:val="19"/>
    <w:link w:val="27"/>
    <w:qFormat/>
    <w:uiPriority w:val="0"/>
    <w:rPr>
      <w:rFonts w:ascii="Arial" w:hAnsi="Arial" w:eastAsia="微软雅黑" w:cs="Arial"/>
      <w:kern w:val="2"/>
      <w:szCs w:val="24"/>
    </w:rPr>
  </w:style>
  <w:style w:type="character" w:customStyle="1" w:styleId="29">
    <w:name w:val="未处理的提及1"/>
    <w:basedOn w:val="19"/>
    <w:semiHidden/>
    <w:unhideWhenUsed/>
    <w:qFormat/>
    <w:uiPriority w:val="99"/>
    <w:rPr>
      <w:color w:val="605E5C"/>
      <w:shd w:val="clear" w:color="auto" w:fill="E1DFDD"/>
    </w:rPr>
  </w:style>
  <w:style w:type="paragraph" w:customStyle="1" w:styleId="30">
    <w:name w:val="03. Author Affiliation"/>
    <w:basedOn w:val="31"/>
    <w:next w:val="32"/>
    <w:qFormat/>
    <w:uiPriority w:val="0"/>
    <w:pPr>
      <w:widowControl/>
      <w:jc w:val="left"/>
    </w:pPr>
    <w:rPr>
      <w:rFonts w:ascii="Times New Roman" w:hAnsi="Times New Roman" w:eastAsiaTheme="minorEastAsia" w:cstheme="minorBidi"/>
      <w:i/>
      <w:kern w:val="0"/>
      <w:sz w:val="18"/>
      <w:szCs w:val="22"/>
      <w:lang w:eastAsia="en-US"/>
    </w:rPr>
  </w:style>
  <w:style w:type="paragraph" w:styleId="31">
    <w:name w:val="No Spacing"/>
    <w:semiHidden/>
    <w:unhideWhenUsed/>
    <w:qFormat/>
    <w:uiPriority w:val="99"/>
    <w:pPr>
      <w:widowControl w:val="0"/>
      <w:jc w:val="both"/>
    </w:pPr>
    <w:rPr>
      <w:rFonts w:ascii="Arial" w:hAnsi="Arial" w:eastAsia="微软雅黑" w:cs="Times New Roman"/>
      <w:kern w:val="2"/>
      <w:sz w:val="21"/>
      <w:szCs w:val="24"/>
      <w:lang w:val="en-US" w:eastAsia="zh-CN" w:bidi="ar-SA"/>
    </w:rPr>
  </w:style>
  <w:style w:type="paragraph" w:customStyle="1" w:styleId="32">
    <w:name w:val="04. Email"/>
    <w:basedOn w:val="30"/>
    <w:next w:val="1"/>
    <w:qFormat/>
    <w:uiPriority w:val="0"/>
    <w:rPr>
      <w:color w:val="2E2EB1"/>
    </w:rPr>
  </w:style>
  <w:style w:type="paragraph" w:customStyle="1" w:styleId="33">
    <w:name w:val="02. Author - OE"/>
    <w:basedOn w:val="1"/>
    <w:next w:val="30"/>
    <w:qFormat/>
    <w:uiPriority w:val="0"/>
    <w:pPr>
      <w:widowControl/>
      <w:spacing w:before="240" w:after="80"/>
      <w:jc w:val="left"/>
    </w:pPr>
    <w:rPr>
      <w:rFonts w:eastAsiaTheme="minorEastAsia" w:cstheme="minorBidi"/>
      <w:b/>
      <w:smallCaps/>
      <w:color w:val="943634"/>
      <w:kern w:val="0"/>
      <w:sz w:val="24"/>
      <w:szCs w:val="22"/>
      <w:lang w:eastAsia="en-US"/>
    </w:rPr>
  </w:style>
  <w:style w:type="paragraph" w:customStyle="1" w:styleId="34">
    <w:name w:val="Corresponding Author Footnote"/>
    <w:basedOn w:val="1"/>
    <w:qFormat/>
    <w:uiPriority w:val="0"/>
    <w:pPr>
      <w:widowControl/>
      <w:jc w:val="left"/>
    </w:pPr>
    <w:rPr>
      <w:rFonts w:ascii="Times New Roman" w:hAnsi="Times New Roman" w:eastAsiaTheme="minorEastAsia"/>
      <w:kern w:val="0"/>
      <w:sz w:val="20"/>
      <w:szCs w:val="20"/>
      <w:lang w:eastAsia="en-US"/>
    </w:rPr>
  </w:style>
  <w:style w:type="paragraph" w:customStyle="1" w:styleId="35">
    <w:name w:val="Abstract"/>
    <w:basedOn w:val="1"/>
    <w:next w:val="1"/>
    <w:qFormat/>
    <w:uiPriority w:val="0"/>
    <w:pPr>
      <w:widowControl/>
      <w:spacing w:before="360"/>
    </w:pPr>
    <w:rPr>
      <w:rFonts w:ascii="Times New Roman" w:hAnsi="Times New Roman" w:eastAsiaTheme="minorEastAsia"/>
      <w:kern w:val="0"/>
      <w:sz w:val="20"/>
      <w:szCs w:val="20"/>
      <w:lang w:eastAsia="en-US"/>
    </w:rPr>
  </w:style>
  <w:style w:type="paragraph" w:customStyle="1" w:styleId="36">
    <w:name w:val="Article Title"/>
    <w:basedOn w:val="1"/>
    <w:next w:val="1"/>
    <w:qFormat/>
    <w:uiPriority w:val="0"/>
    <w:pPr>
      <w:widowControl/>
      <w:jc w:val="left"/>
    </w:pPr>
    <w:rPr>
      <w:rFonts w:ascii="Times New Roman" w:hAnsi="Times New Roman" w:eastAsiaTheme="minorEastAsia"/>
      <w:b/>
      <w:kern w:val="0"/>
      <w:sz w:val="32"/>
      <w:lang w:eastAsia="en-US"/>
    </w:rPr>
  </w:style>
  <w:style w:type="paragraph" w:customStyle="1" w:styleId="37">
    <w:name w:val="Author Names"/>
    <w:basedOn w:val="1"/>
    <w:qFormat/>
    <w:uiPriority w:val="0"/>
    <w:pPr>
      <w:widowControl/>
      <w:jc w:val="left"/>
    </w:pPr>
    <w:rPr>
      <w:rFonts w:ascii="Times New Roman" w:hAnsi="Times New Roman" w:eastAsiaTheme="minorEastAsia"/>
      <w:b/>
      <w:kern w:val="0"/>
      <w:sz w:val="24"/>
      <w:lang w:eastAsia="en-US"/>
    </w:rPr>
  </w:style>
  <w:style w:type="paragraph" w:customStyle="1" w:styleId="38">
    <w:name w:val="Author Affiliations"/>
    <w:basedOn w:val="1"/>
    <w:qFormat/>
    <w:uiPriority w:val="0"/>
    <w:pPr>
      <w:widowControl/>
      <w:jc w:val="left"/>
    </w:pPr>
    <w:rPr>
      <w:rFonts w:ascii="Times New Roman" w:hAnsi="Times New Roman" w:eastAsiaTheme="minorEastAsia"/>
      <w:kern w:val="0"/>
      <w:sz w:val="20"/>
      <w:szCs w:val="20"/>
      <w:vertAlign w:val="superscript"/>
      <w:lang w:eastAsia="en-US"/>
    </w:rPr>
  </w:style>
  <w:style w:type="paragraph" w:customStyle="1" w:styleId="39">
    <w:name w:val="Keywords"/>
    <w:basedOn w:val="1"/>
    <w:qFormat/>
    <w:uiPriority w:val="0"/>
    <w:pPr>
      <w:widowControl/>
      <w:jc w:val="left"/>
    </w:pPr>
    <w:rPr>
      <w:rFonts w:ascii="Times New Roman" w:hAnsi="Times New Roman" w:eastAsiaTheme="minorEastAsia"/>
      <w:kern w:val="0"/>
      <w:sz w:val="20"/>
      <w:szCs w:val="20"/>
      <w:lang w:eastAsia="en-US"/>
    </w:rPr>
  </w:style>
  <w:style w:type="character" w:customStyle="1" w:styleId="40">
    <w:name w:val="MTEquationSection"/>
    <w:basedOn w:val="19"/>
    <w:qFormat/>
    <w:uiPriority w:val="0"/>
    <w:rPr>
      <w:rFonts w:ascii="Times New Roman" w:hAnsi="Times New Roman" w:eastAsia="宋体"/>
      <w:b/>
      <w:vanish/>
      <w:color w:val="FF0000"/>
      <w:kern w:val="0"/>
      <w:sz w:val="32"/>
      <w:lang w:eastAsia="en-US"/>
    </w:rPr>
  </w:style>
  <w:style w:type="paragraph" w:customStyle="1" w:styleId="41">
    <w:name w:val="MTDisplayEquation"/>
    <w:basedOn w:val="1"/>
    <w:next w:val="1"/>
    <w:link w:val="42"/>
    <w:qFormat/>
    <w:uiPriority w:val="0"/>
    <w:pPr>
      <w:tabs>
        <w:tab w:val="center" w:pos="4520"/>
        <w:tab w:val="right" w:pos="9020"/>
      </w:tabs>
      <w:snapToGrid w:val="0"/>
      <w:spacing w:line="480" w:lineRule="auto"/>
    </w:pPr>
    <w:rPr>
      <w:rFonts w:ascii="Times New Roman" w:hAnsi="Times New Roman" w:eastAsia="等线 Light"/>
      <w:color w:val="000000" w:themeColor="text1"/>
      <w:szCs w:val="21"/>
      <w14:textFill>
        <w14:solidFill>
          <w14:schemeClr w14:val="tx1"/>
        </w14:solidFill>
      </w14:textFill>
    </w:rPr>
  </w:style>
  <w:style w:type="character" w:customStyle="1" w:styleId="42">
    <w:name w:val="MTDisplayEquation 字符"/>
    <w:basedOn w:val="19"/>
    <w:link w:val="41"/>
    <w:qFormat/>
    <w:uiPriority w:val="0"/>
    <w:rPr>
      <w:rFonts w:eastAsia="等线 Light"/>
      <w:color w:val="000000" w:themeColor="text1"/>
      <w:kern w:val="2"/>
      <w:sz w:val="21"/>
      <w:szCs w:val="21"/>
      <w14:textFill>
        <w14:solidFill>
          <w14:schemeClr w14:val="tx1"/>
        </w14:solidFill>
      </w14:textFill>
    </w:rPr>
  </w:style>
  <w:style w:type="paragraph" w:customStyle="1" w:styleId="43">
    <w:name w:val="样式1"/>
    <w:basedOn w:val="1"/>
    <w:link w:val="44"/>
    <w:qFormat/>
    <w:uiPriority w:val="0"/>
    <w:pPr>
      <w:widowControl/>
      <w:tabs>
        <w:tab w:val="center" w:pos="4620"/>
        <w:tab w:val="right" w:pos="8820"/>
      </w:tabs>
      <w:snapToGrid w:val="0"/>
      <w:spacing w:line="360" w:lineRule="auto"/>
      <w:jc w:val="left"/>
    </w:pPr>
    <w:rPr>
      <w:rFonts w:ascii="Times New Roman" w:hAnsi="Times New Roman" w:eastAsia="宋体"/>
      <w:kern w:val="0"/>
      <w:sz w:val="24"/>
      <w:lang w:eastAsia="en-US"/>
    </w:rPr>
  </w:style>
  <w:style w:type="character" w:customStyle="1" w:styleId="44">
    <w:name w:val="样式1 字符"/>
    <w:basedOn w:val="19"/>
    <w:link w:val="43"/>
    <w:qFormat/>
    <w:uiPriority w:val="0"/>
    <w:rPr>
      <w:sz w:val="24"/>
      <w:szCs w:val="24"/>
      <w:lang w:eastAsia="en-US"/>
    </w:rPr>
  </w:style>
  <w:style w:type="character" w:customStyle="1" w:styleId="45">
    <w:name w:val="Header Char"/>
    <w:basedOn w:val="19"/>
    <w:link w:val="14"/>
    <w:qFormat/>
    <w:uiPriority w:val="99"/>
    <w:rPr>
      <w:rFonts w:ascii="Arial" w:hAnsi="Arial" w:eastAsia="微软雅黑"/>
      <w:kern w:val="2"/>
      <w:sz w:val="18"/>
      <w:szCs w:val="24"/>
    </w:rPr>
  </w:style>
  <w:style w:type="character" w:customStyle="1" w:styleId="46">
    <w:name w:val="Footer Char"/>
    <w:basedOn w:val="19"/>
    <w:link w:val="13"/>
    <w:qFormat/>
    <w:uiPriority w:val="99"/>
    <w:rPr>
      <w:rFonts w:ascii="Arial" w:hAnsi="Arial" w:eastAsia="微软雅黑"/>
      <w:kern w:val="2"/>
      <w:sz w:val="18"/>
      <w:szCs w:val="24"/>
    </w:rPr>
  </w:style>
  <w:style w:type="paragraph" w:customStyle="1" w:styleId="47">
    <w:name w:val="修订2"/>
    <w:hidden/>
    <w:unhideWhenUsed/>
    <w:qFormat/>
    <w:uiPriority w:val="99"/>
    <w:rPr>
      <w:rFonts w:ascii="Arial" w:hAnsi="Arial" w:eastAsia="微软雅黑" w:cs="Times New Roman"/>
      <w:kern w:val="2"/>
      <w:sz w:val="21"/>
      <w:szCs w:val="24"/>
      <w:lang w:val="en-US" w:eastAsia="zh-CN" w:bidi="ar-SA"/>
    </w:rPr>
  </w:style>
  <w:style w:type="character" w:customStyle="1" w:styleId="48">
    <w:name w:val="未处理的提及2"/>
    <w:basedOn w:val="19"/>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8" Type="http://schemas.openxmlformats.org/officeDocument/2006/relationships/fontTable" Target="fontTable.xml"/><Relationship Id="rId47" Type="http://schemas.openxmlformats.org/officeDocument/2006/relationships/customXml" Target="../customXml/item2.xml"/><Relationship Id="rId46" Type="http://schemas.openxmlformats.org/officeDocument/2006/relationships/numbering" Target="numbering.xml"/><Relationship Id="rId45" Type="http://schemas.openxmlformats.org/officeDocument/2006/relationships/customXml" Target="../customXml/item1.xml"/><Relationship Id="rId44" Type="http://schemas.openxmlformats.org/officeDocument/2006/relationships/image" Target="media/image24.png"/><Relationship Id="rId43" Type="http://schemas.openxmlformats.org/officeDocument/2006/relationships/image" Target="media/image23.png"/><Relationship Id="rId42" Type="http://schemas.openxmlformats.org/officeDocument/2006/relationships/image" Target="media/image22.png"/><Relationship Id="rId41" Type="http://schemas.openxmlformats.org/officeDocument/2006/relationships/image" Target="media/image21.png"/><Relationship Id="rId40" Type="http://schemas.openxmlformats.org/officeDocument/2006/relationships/image" Target="media/image20.png"/><Relationship Id="rId4" Type="http://schemas.openxmlformats.org/officeDocument/2006/relationships/theme" Target="theme/theme1.xml"/><Relationship Id="rId39" Type="http://schemas.openxmlformats.org/officeDocument/2006/relationships/image" Target="media/image19.wmf"/><Relationship Id="rId38" Type="http://schemas.openxmlformats.org/officeDocument/2006/relationships/oleObject" Target="embeddings/oleObject16.bin"/><Relationship Id="rId37" Type="http://schemas.openxmlformats.org/officeDocument/2006/relationships/image" Target="media/image18.wmf"/><Relationship Id="rId36" Type="http://schemas.openxmlformats.org/officeDocument/2006/relationships/oleObject" Target="embeddings/oleObject15.bin"/><Relationship Id="rId35" Type="http://schemas.openxmlformats.org/officeDocument/2006/relationships/image" Target="media/image17.wmf"/><Relationship Id="rId34" Type="http://schemas.openxmlformats.org/officeDocument/2006/relationships/oleObject" Target="embeddings/oleObject14.bin"/><Relationship Id="rId33" Type="http://schemas.openxmlformats.org/officeDocument/2006/relationships/image" Target="media/image16.wmf"/><Relationship Id="rId32" Type="http://schemas.openxmlformats.org/officeDocument/2006/relationships/oleObject" Target="embeddings/oleObject13.bin"/><Relationship Id="rId31" Type="http://schemas.openxmlformats.org/officeDocument/2006/relationships/image" Target="media/image15.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14.wmf"/><Relationship Id="rId28" Type="http://schemas.openxmlformats.org/officeDocument/2006/relationships/oleObject" Target="embeddings/oleObject11.bin"/><Relationship Id="rId27" Type="http://schemas.openxmlformats.org/officeDocument/2006/relationships/image" Target="media/image13.wmf"/><Relationship Id="rId26" Type="http://schemas.openxmlformats.org/officeDocument/2006/relationships/oleObject" Target="embeddings/oleObject10.bin"/><Relationship Id="rId25" Type="http://schemas.openxmlformats.org/officeDocument/2006/relationships/image" Target="media/image12.wmf"/><Relationship Id="rId24" Type="http://schemas.openxmlformats.org/officeDocument/2006/relationships/oleObject" Target="embeddings/oleObject9.bin"/><Relationship Id="rId23" Type="http://schemas.openxmlformats.org/officeDocument/2006/relationships/image" Target="media/image11.wmf"/><Relationship Id="rId22" Type="http://schemas.openxmlformats.org/officeDocument/2006/relationships/oleObject" Target="embeddings/oleObject8.bin"/><Relationship Id="rId21" Type="http://schemas.openxmlformats.org/officeDocument/2006/relationships/image" Target="media/image10.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6.bin"/><Relationship Id="rId17" Type="http://schemas.openxmlformats.org/officeDocument/2006/relationships/image" Target="media/image8.wmf"/><Relationship Id="rId16" Type="http://schemas.openxmlformats.org/officeDocument/2006/relationships/oleObject" Target="embeddings/oleObject5.bin"/><Relationship Id="rId15" Type="http://schemas.openxmlformats.org/officeDocument/2006/relationships/image" Target="media/image7.wmf"/><Relationship Id="rId14" Type="http://schemas.openxmlformats.org/officeDocument/2006/relationships/oleObject" Target="embeddings/oleObject4.bin"/><Relationship Id="rId13" Type="http://schemas.openxmlformats.org/officeDocument/2006/relationships/image" Target="media/image6.wmf"/><Relationship Id="rId12" Type="http://schemas.openxmlformats.org/officeDocument/2006/relationships/oleObject" Target="embeddings/oleObject3.bin"/><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2F2829A-9723-46E6-970D-08413A3F8AA1}">
  <ds:schemaRefs/>
</ds:datastoreItem>
</file>

<file path=docProps/app.xml><?xml version="1.0" encoding="utf-8"?>
<Properties xmlns="http://schemas.openxmlformats.org/officeDocument/2006/extended-properties" xmlns:vt="http://schemas.openxmlformats.org/officeDocument/2006/docPropsVTypes">
  <Template>Normal.dotm</Template>
  <Pages>22</Pages>
  <Words>3660</Words>
  <Characters>19881</Characters>
  <Lines>536</Lines>
  <Paragraphs>151</Paragraphs>
  <TotalTime>7</TotalTime>
  <ScaleCrop>false</ScaleCrop>
  <LinksUpToDate>false</LinksUpToDate>
  <CharactersWithSpaces>23355</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28T17:24:00Z</dcterms:created>
  <dc:creator>86188</dc:creator>
  <cp:lastModifiedBy>ZacharyG</cp:lastModifiedBy>
  <cp:lastPrinted>2024-08-27T14:11:00Z</cp:lastPrinted>
  <dcterms:modified xsi:type="dcterms:W3CDTF">2025-05-10T07:23:29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171</vt:lpwstr>
  </property>
  <property fmtid="{D5CDD505-2E9C-101B-9397-08002B2CF9AE}" pid="3" name="woTemplateTypoMode" linkTarget="0">
    <vt:lpwstr/>
  </property>
  <property fmtid="{D5CDD505-2E9C-101B-9397-08002B2CF9AE}" pid="4" name="woTemplate" linkTarget="0">
    <vt:i4>0</vt:i4>
  </property>
  <property fmtid="{D5CDD505-2E9C-101B-9397-08002B2CF9AE}" pid="5" name="ICV">
    <vt:lpwstr>BE03A1AB26C24336B5D335D6B8E2C5C3_13</vt:lpwstr>
  </property>
  <property fmtid="{D5CDD505-2E9C-101B-9397-08002B2CF9AE}" pid="6" name="MTEquationNumber2">
    <vt:lpwstr>(#S1.#E1)</vt:lpwstr>
  </property>
  <property fmtid="{D5CDD505-2E9C-101B-9397-08002B2CF9AE}" pid="7" name="MTEquationSection">
    <vt:lpwstr>1</vt:lpwstr>
  </property>
  <property fmtid="{D5CDD505-2E9C-101B-9397-08002B2CF9AE}" pid="8" name="MTWinEqns">
    <vt:bool>true</vt:bool>
  </property>
  <property fmtid="{D5CDD505-2E9C-101B-9397-08002B2CF9AE}" pid="9" name="KSOTemplateDocerSaveRecord">
    <vt:lpwstr>eyJoZGlkIjoiYmRkYjAwNDhiZmNiN2ViN2E5MjdmMTE0ZTUyNzIzMDMiLCJ1c2VySWQiOiIxMjM5OTc1MjI2In0=</vt:lpwstr>
  </property>
</Properties>
</file>